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handoutMasters/handoutMaster1.xml" ContentType="application/vnd.openxmlformats-officedocument.presentationml.handoutMaster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29.xml" ContentType="application/vnd.openxmlformats-officedocument.presentationml.notesSlide+xml"/>
  <Override PartName="/ppt/slides/slide30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34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7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39.xml" ContentType="application/vnd.openxmlformats-officedocument.presentationml.notesSlide+xml"/>
  <Override PartName="/ppt/slides/slide40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1.xml" ContentType="application/vnd.openxmlformats-officedocument.presentationml.notesSlide+xml"/>
  <Override PartName="/ppt/slides/slide42.xml" ContentType="application/vnd.openxmlformats-officedocument.presentationml.slide+xml"/>
  <Override PartName="/ppt/notesSlides/notesSlide42.xml" ContentType="application/vnd.openxmlformats-officedocument.presentationml.notesSlide+xml"/>
  <Override PartName="/ppt/slides/slide43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49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50.xml" ContentType="application/vnd.openxmlformats-officedocument.presentationml.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59.xml" ContentType="application/vnd.openxmlformats-officedocument.presentationml.notesSlide+xml"/>
  <Override PartName="/ppt/slides/slide60.xml" ContentType="application/vnd.openxmlformats-officedocument.presentationml.slide+xml"/>
  <Override PartName="/ppt/notesSlides/notesSlide60.xml" ContentType="application/vnd.openxmlformats-officedocument.presentationml.notesSlide+xml"/>
  <Override PartName="/ppt/slides/slide61.xml" ContentType="application/vnd.openxmlformats-officedocument.presentationml.slide+xml"/>
  <Override PartName="/ppt/notesSlides/notesSlide61.xml" ContentType="application/vnd.openxmlformats-officedocument.presentationml.notesSlide+xml"/>
  <Override PartName="/ppt/slides/slide62.xml" ContentType="application/vnd.openxmlformats-officedocument.presentationml.slide+xml"/>
  <Override PartName="/ppt/notesSlides/notesSlide62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64.xml" ContentType="application/vnd.openxmlformats-officedocument.presentationml.slide+xml"/>
  <Override PartName="/ppt/notesSlides/notesSlide64.xml" ContentType="application/vnd.openxmlformats-officedocument.presentationml.notesSlide+xml"/>
  <Override PartName="/ppt/slides/slide65.xml" ContentType="application/vnd.openxmlformats-officedocument.presentationml.slide+xml"/>
  <Override PartName="/ppt/notesSlides/notesSlide65.xml" ContentType="application/vnd.openxmlformats-officedocument.presentationml.notesSlide+xml"/>
  <Override PartName="/ppt/slides/slide66.xml" ContentType="application/vnd.openxmlformats-officedocument.presentationml.slide+xml"/>
  <Override PartName="/ppt/notesSlides/notesSlide66.xml" ContentType="application/vnd.openxmlformats-officedocument.presentationml.notesSlide+xml"/>
  <Override PartName="/ppt/slides/slide67.xml" ContentType="application/vnd.openxmlformats-officedocument.presentationml.slide+xml"/>
  <Override PartName="/ppt/notesSlides/notesSlide67.xml" ContentType="application/vnd.openxmlformats-officedocument.presentationml.notesSlide+xml"/>
  <Override PartName="/ppt/slides/slide68.xml" ContentType="application/vnd.openxmlformats-officedocument.presentationml.slide+xml"/>
  <Override PartName="/ppt/notesSlides/notesSlide68.xml" ContentType="application/vnd.openxmlformats-officedocument.presentationml.notesSlide+xml"/>
  <Override PartName="/ppt/slides/slide69.xml" ContentType="application/vnd.openxmlformats-officedocument.presentationml.slide+xml"/>
  <Override PartName="/ppt/notesSlides/notesSlide69.xml" ContentType="application/vnd.openxmlformats-officedocument.presentationml.notesSlide+xml"/>
  <Override PartName="/ppt/slides/slide70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Default Extension="emf" ContentType="image/x-emf"/>
</Types>
</file>

<file path=_rels/.rels><?xml version="1.0" encoding="UTF-8"?>
<Relationships xmlns="http://schemas.openxmlformats.org/package/2006/relationships"><Relationship Id="rId1" Type="http://schemas.openxmlformats.org/officeDocument/2006/relationships/officeDocument" Target="ppt/presentation.xml"></Relationship><Relationship Id="rId2" Type="http://schemas.openxmlformats.org/package/2006/relationships/metadata/core-properties" Target="docProps/core.xml"></Relationship><Relationship Id="rId3" Type="http://schemas.openxmlformats.org/officeDocument/2006/relationships/extended-properties" Target="docProps/app.xml"></Relationship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saveSubsetFonts="1">
  <p:sldMasterIdLst>
    <p:sldMasterId id="2147483674" r:id="rId16"/>
  </p:sldMasterIdLst>
  <p:notesMasterIdLst>
    <p:notesMasterId r:id="rId20"/>
  </p:notesMasterIdLst>
  <p:handoutMasterIdLst>
    <p:handoutMasterId r:id="rId18"/>
  </p:handoutMasterIdLst>
  <p:sldIdLst>
    <p:sldId id="402" r:id="rId22"/>
    <p:sldId id="1498" r:id="rId24"/>
    <p:sldId id="1459" r:id="rId26"/>
    <p:sldId id="1430" r:id="rId27"/>
    <p:sldId id="1387" r:id="rId28"/>
    <p:sldId id="1386" r:id="rId29"/>
    <p:sldId id="1390" r:id="rId30"/>
    <p:sldId id="1391" r:id="rId31"/>
    <p:sldId id="1392" r:id="rId32"/>
    <p:sldId id="1393" r:id="rId33"/>
    <p:sldId id="1449" r:id="rId34"/>
    <p:sldId id="1450" r:id="rId35"/>
    <p:sldId id="1451" r:id="rId36"/>
    <p:sldId id="1460" r:id="rId37"/>
    <p:sldId id="1452" r:id="rId38"/>
    <p:sldId id="1453" r:id="rId39"/>
    <p:sldId id="1461" r:id="rId40"/>
    <p:sldId id="1454" r:id="rId41"/>
    <p:sldId id="1455" r:id="rId42"/>
    <p:sldId id="1456" r:id="rId43"/>
    <p:sldId id="1465" r:id="rId44"/>
    <p:sldId id="1457" r:id="rId45"/>
    <p:sldId id="1458" r:id="rId46"/>
    <p:sldId id="1466" r:id="rId47"/>
    <p:sldId id="1467" r:id="rId48"/>
    <p:sldId id="1437" r:id="rId49"/>
    <p:sldId id="1333" r:id="rId51"/>
    <p:sldId id="1368" r:id="rId53"/>
    <p:sldId id="1395" r:id="rId55"/>
    <p:sldId id="1370" r:id="rId57"/>
    <p:sldId id="1372" r:id="rId59"/>
    <p:sldId id="1376" r:id="rId61"/>
    <p:sldId id="1378" r:id="rId63"/>
    <p:sldId id="1380" r:id="rId65"/>
    <p:sldId id="1383" r:id="rId67"/>
    <p:sldId id="1384" r:id="rId69"/>
    <p:sldId id="1375" r:id="rId71"/>
    <p:sldId id="1385" r:id="rId73"/>
    <p:sldId id="1447" r:id="rId75"/>
    <p:sldId id="1394" r:id="rId77"/>
    <p:sldId id="1397" r:id="rId79"/>
    <p:sldId id="1446" r:id="rId81"/>
    <p:sldId id="1398" r:id="rId83"/>
    <p:sldId id="1399" r:id="rId85"/>
    <p:sldId id="1400" r:id="rId87"/>
    <p:sldId id="1402" r:id="rId89"/>
    <p:sldId id="1403" r:id="rId91"/>
    <p:sldId id="1405" r:id="rId93"/>
    <p:sldId id="1407" r:id="rId95"/>
    <p:sldId id="1409" r:id="rId97"/>
    <p:sldId id="1411" r:id="rId99"/>
    <p:sldId id="1439" r:id="rId101"/>
    <p:sldId id="1412" r:id="rId103"/>
    <p:sldId id="1438" r:id="rId105"/>
    <p:sldId id="1441" r:id="rId107"/>
    <p:sldId id="1448" r:id="rId109"/>
    <p:sldId id="1472" r:id="rId111"/>
    <p:sldId id="1476" r:id="rId113"/>
    <p:sldId id="1496" r:id="rId115"/>
    <p:sldId id="1444" r:id="rId117"/>
    <p:sldId id="1419" r:id="rId119"/>
    <p:sldId id="1422" r:id="rId121"/>
    <p:sldId id="1478" r:id="rId123"/>
    <p:sldId id="1487" r:id="rId125"/>
    <p:sldId id="1488" r:id="rId127"/>
    <p:sldId id="1485" r:id="rId129"/>
    <p:sldId id="1490" r:id="rId131"/>
    <p:sldId id="1494" r:id="rId133"/>
    <p:sldId id="1495" r:id="rId135"/>
    <p:sldId id="1307" r:id="rId137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2D200454-40CA-4A62-9FC3-DE9A4176ACB9}">
      <p15:notesGuideLst xmlns:p15="http://schemas.microsoft.com/office/powerpoint/2012/main"/>
    </p:ext>
    <p:ext uri="{EFAFB233-063F-42B5-8137-9DF3F51BA10A}">
      <p15:sldGuideLst xmlns:p15="http://schemas.microsoft.com/office/powerpoint/2012/main">
        <p15:guide id="2" orient="horz" pos="2159" userDrawn="1">
          <p15:clr>
            <a:srgbClr val="A4A3A4"/>
          </p15:clr>
        </p15:guide>
        <p15:guide id="3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</p:extLst>
  </p:showPr>
  <p:clrMru>
    <a:srgbClr val="0000FF"/>
    <a:srgbClr val="F20EF7"/>
    <a:srgbClr val="FE2002"/>
    <a:srgbClr val="FB5705"/>
    <a:srgbClr val="548235"/>
    <a:srgbClr val="FFFFFF"/>
    <a:srgbClr val="F6B206"/>
    <a:srgbClr val="FFC000"/>
    <a:srgbClr val="0032F5"/>
    <a:srgbClr val="4D75FE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View">
  <p:normalViewPr horzBarState="maximized">
    <p:restoredLeft sz="10792" autoAdjust="0"/>
    <p:restoredTop sz="93480" autoAdjust="0"/>
  </p:normalViewPr>
  <p:slideViewPr>
    <p:cSldViewPr snapToGrid="0" snapToObjects="1">
      <p:cViewPr varScale="1">
        <p:scale>
          <a:sx n="153" d="100"/>
          <a:sy n="153" d="100"/>
        </p:scale>
        <p:origin x="852" y="92"/>
      </p:cViewPr>
      <p:guideLst>
        <p:guide orient="horz" pos="2159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napToObjects="1">
      <p:cViewPr varScale="1">
        <p:scale>
          <a:sx n="124" d="100"/>
          <a:sy n="124" d="100"/>
        </p:scale>
        <p:origin x="4960" y="84"/>
      </p:cViewPr>
      <p:guideLst>
        <p:guide orient="horz" pos="2159"/>
        <p:guide pos="3839"/>
      </p:guideLst>
    </p:cSldViewPr>
  </p:notesViewPr>
  <p:gridSpacing cx="72008" cy="72008"/>
</p:viewPr>
</file>

<file path=ppt/_rels/presentation.xml.rels><?xml version="1.0" encoding="UTF-8"?>
<Relationships xmlns="http://schemas.openxmlformats.org/package/2006/relationships"><Relationship Id="rId1" Type="http://schemas.openxmlformats.org/officeDocument/2006/relationships/tableStyles" Target="tableStyles.xml"></Relationship><Relationship Id="rId16" Type="http://schemas.openxmlformats.org/officeDocument/2006/relationships/slideMaster" Target="slideMasters/slideMaster1.xml"></Relationship><Relationship Id="rId17" Type="http://schemas.openxmlformats.org/officeDocument/2006/relationships/theme" Target="theme/theme1.xml"></Relationship><Relationship Id="rId18" Type="http://schemas.openxmlformats.org/officeDocument/2006/relationships/handoutMaster" Target="handoutMasters/handoutMaster1.xml"></Relationship><Relationship Id="rId20" Type="http://schemas.openxmlformats.org/officeDocument/2006/relationships/notesMaster" Target="notesMasters/notesMaster1.xml"></Relationship><Relationship Id="rId22" Type="http://schemas.openxmlformats.org/officeDocument/2006/relationships/slide" Target="slides/slide1.xml"></Relationship><Relationship Id="rId24" Type="http://schemas.openxmlformats.org/officeDocument/2006/relationships/slide" Target="slides/slide2.xml"></Relationship><Relationship Id="rId26" Type="http://schemas.openxmlformats.org/officeDocument/2006/relationships/slide" Target="slides/slide3.xml"></Relationship><Relationship Id="rId27" Type="http://schemas.openxmlformats.org/officeDocument/2006/relationships/slide" Target="slides/slide4.xml"></Relationship><Relationship Id="rId28" Type="http://schemas.openxmlformats.org/officeDocument/2006/relationships/slide" Target="slides/slide5.xml"></Relationship><Relationship Id="rId29" Type="http://schemas.openxmlformats.org/officeDocument/2006/relationships/slide" Target="slides/slide6.xml"></Relationship><Relationship Id="rId30" Type="http://schemas.openxmlformats.org/officeDocument/2006/relationships/slide" Target="slides/slide7.xml"></Relationship><Relationship Id="rId31" Type="http://schemas.openxmlformats.org/officeDocument/2006/relationships/slide" Target="slides/slide8.xml"></Relationship><Relationship Id="rId32" Type="http://schemas.openxmlformats.org/officeDocument/2006/relationships/slide" Target="slides/slide9.xml"></Relationship><Relationship Id="rId33" Type="http://schemas.openxmlformats.org/officeDocument/2006/relationships/slide" Target="slides/slide10.xml"></Relationship><Relationship Id="rId34" Type="http://schemas.openxmlformats.org/officeDocument/2006/relationships/slide" Target="slides/slide11.xml"></Relationship><Relationship Id="rId35" Type="http://schemas.openxmlformats.org/officeDocument/2006/relationships/slide" Target="slides/slide12.xml"></Relationship><Relationship Id="rId36" Type="http://schemas.openxmlformats.org/officeDocument/2006/relationships/slide" Target="slides/slide13.xml"></Relationship><Relationship Id="rId37" Type="http://schemas.openxmlformats.org/officeDocument/2006/relationships/slide" Target="slides/slide14.xml"></Relationship><Relationship Id="rId38" Type="http://schemas.openxmlformats.org/officeDocument/2006/relationships/slide" Target="slides/slide15.xml"></Relationship><Relationship Id="rId39" Type="http://schemas.openxmlformats.org/officeDocument/2006/relationships/slide" Target="slides/slide16.xml"></Relationship><Relationship Id="rId40" Type="http://schemas.openxmlformats.org/officeDocument/2006/relationships/slide" Target="slides/slide17.xml"></Relationship><Relationship Id="rId41" Type="http://schemas.openxmlformats.org/officeDocument/2006/relationships/slide" Target="slides/slide18.xml"></Relationship><Relationship Id="rId42" Type="http://schemas.openxmlformats.org/officeDocument/2006/relationships/slide" Target="slides/slide19.xml"></Relationship><Relationship Id="rId43" Type="http://schemas.openxmlformats.org/officeDocument/2006/relationships/slide" Target="slides/slide20.xml"></Relationship><Relationship Id="rId44" Type="http://schemas.openxmlformats.org/officeDocument/2006/relationships/slide" Target="slides/slide21.xml"></Relationship><Relationship Id="rId45" Type="http://schemas.openxmlformats.org/officeDocument/2006/relationships/slide" Target="slides/slide22.xml"></Relationship><Relationship Id="rId46" Type="http://schemas.openxmlformats.org/officeDocument/2006/relationships/slide" Target="slides/slide23.xml"></Relationship><Relationship Id="rId47" Type="http://schemas.openxmlformats.org/officeDocument/2006/relationships/slide" Target="slides/slide24.xml"></Relationship><Relationship Id="rId48" Type="http://schemas.openxmlformats.org/officeDocument/2006/relationships/slide" Target="slides/slide25.xml"></Relationship><Relationship Id="rId49" Type="http://schemas.openxmlformats.org/officeDocument/2006/relationships/slide" Target="slides/slide26.xml"></Relationship><Relationship Id="rId51" Type="http://schemas.openxmlformats.org/officeDocument/2006/relationships/slide" Target="slides/slide27.xml"></Relationship><Relationship Id="rId53" Type="http://schemas.openxmlformats.org/officeDocument/2006/relationships/slide" Target="slides/slide28.xml"></Relationship><Relationship Id="rId55" Type="http://schemas.openxmlformats.org/officeDocument/2006/relationships/slide" Target="slides/slide29.xml"></Relationship><Relationship Id="rId57" Type="http://schemas.openxmlformats.org/officeDocument/2006/relationships/slide" Target="slides/slide30.xml"></Relationship><Relationship Id="rId59" Type="http://schemas.openxmlformats.org/officeDocument/2006/relationships/slide" Target="slides/slide31.xml"></Relationship><Relationship Id="rId61" Type="http://schemas.openxmlformats.org/officeDocument/2006/relationships/slide" Target="slides/slide32.xml"></Relationship><Relationship Id="rId63" Type="http://schemas.openxmlformats.org/officeDocument/2006/relationships/slide" Target="slides/slide33.xml"></Relationship><Relationship Id="rId65" Type="http://schemas.openxmlformats.org/officeDocument/2006/relationships/slide" Target="slides/slide34.xml"></Relationship><Relationship Id="rId67" Type="http://schemas.openxmlformats.org/officeDocument/2006/relationships/slide" Target="slides/slide35.xml"></Relationship><Relationship Id="rId69" Type="http://schemas.openxmlformats.org/officeDocument/2006/relationships/slide" Target="slides/slide36.xml"></Relationship><Relationship Id="rId71" Type="http://schemas.openxmlformats.org/officeDocument/2006/relationships/slide" Target="slides/slide37.xml"></Relationship><Relationship Id="rId73" Type="http://schemas.openxmlformats.org/officeDocument/2006/relationships/slide" Target="slides/slide38.xml"></Relationship><Relationship Id="rId75" Type="http://schemas.openxmlformats.org/officeDocument/2006/relationships/slide" Target="slides/slide39.xml"></Relationship><Relationship Id="rId77" Type="http://schemas.openxmlformats.org/officeDocument/2006/relationships/slide" Target="slides/slide40.xml"></Relationship><Relationship Id="rId79" Type="http://schemas.openxmlformats.org/officeDocument/2006/relationships/slide" Target="slides/slide41.xml"></Relationship><Relationship Id="rId81" Type="http://schemas.openxmlformats.org/officeDocument/2006/relationships/slide" Target="slides/slide42.xml"></Relationship><Relationship Id="rId83" Type="http://schemas.openxmlformats.org/officeDocument/2006/relationships/slide" Target="slides/slide43.xml"></Relationship><Relationship Id="rId85" Type="http://schemas.openxmlformats.org/officeDocument/2006/relationships/slide" Target="slides/slide44.xml"></Relationship><Relationship Id="rId87" Type="http://schemas.openxmlformats.org/officeDocument/2006/relationships/slide" Target="slides/slide45.xml"></Relationship><Relationship Id="rId89" Type="http://schemas.openxmlformats.org/officeDocument/2006/relationships/slide" Target="slides/slide46.xml"></Relationship><Relationship Id="rId91" Type="http://schemas.openxmlformats.org/officeDocument/2006/relationships/slide" Target="slides/slide47.xml"></Relationship><Relationship Id="rId93" Type="http://schemas.openxmlformats.org/officeDocument/2006/relationships/slide" Target="slides/slide48.xml"></Relationship><Relationship Id="rId95" Type="http://schemas.openxmlformats.org/officeDocument/2006/relationships/slide" Target="slides/slide49.xml"></Relationship><Relationship Id="rId97" Type="http://schemas.openxmlformats.org/officeDocument/2006/relationships/slide" Target="slides/slide50.xml"></Relationship><Relationship Id="rId99" Type="http://schemas.openxmlformats.org/officeDocument/2006/relationships/slide" Target="slides/slide51.xml"></Relationship><Relationship Id="rId101" Type="http://schemas.openxmlformats.org/officeDocument/2006/relationships/slide" Target="slides/slide52.xml"></Relationship><Relationship Id="rId103" Type="http://schemas.openxmlformats.org/officeDocument/2006/relationships/slide" Target="slides/slide53.xml"></Relationship><Relationship Id="rId105" Type="http://schemas.openxmlformats.org/officeDocument/2006/relationships/slide" Target="slides/slide54.xml"></Relationship><Relationship Id="rId107" Type="http://schemas.openxmlformats.org/officeDocument/2006/relationships/slide" Target="slides/slide55.xml"></Relationship><Relationship Id="rId109" Type="http://schemas.openxmlformats.org/officeDocument/2006/relationships/slide" Target="slides/slide56.xml"></Relationship><Relationship Id="rId111" Type="http://schemas.openxmlformats.org/officeDocument/2006/relationships/slide" Target="slides/slide57.xml"></Relationship><Relationship Id="rId113" Type="http://schemas.openxmlformats.org/officeDocument/2006/relationships/slide" Target="slides/slide58.xml"></Relationship><Relationship Id="rId115" Type="http://schemas.openxmlformats.org/officeDocument/2006/relationships/slide" Target="slides/slide59.xml"></Relationship><Relationship Id="rId117" Type="http://schemas.openxmlformats.org/officeDocument/2006/relationships/slide" Target="slides/slide60.xml"></Relationship><Relationship Id="rId119" Type="http://schemas.openxmlformats.org/officeDocument/2006/relationships/slide" Target="slides/slide61.xml"></Relationship><Relationship Id="rId121" Type="http://schemas.openxmlformats.org/officeDocument/2006/relationships/slide" Target="slides/slide62.xml"></Relationship><Relationship Id="rId123" Type="http://schemas.openxmlformats.org/officeDocument/2006/relationships/slide" Target="slides/slide63.xml"></Relationship><Relationship Id="rId125" Type="http://schemas.openxmlformats.org/officeDocument/2006/relationships/slide" Target="slides/slide64.xml"></Relationship><Relationship Id="rId127" Type="http://schemas.openxmlformats.org/officeDocument/2006/relationships/slide" Target="slides/slide65.xml"></Relationship><Relationship Id="rId129" Type="http://schemas.openxmlformats.org/officeDocument/2006/relationships/slide" Target="slides/slide66.xml"></Relationship><Relationship Id="rId131" Type="http://schemas.openxmlformats.org/officeDocument/2006/relationships/slide" Target="slides/slide67.xml"></Relationship><Relationship Id="rId133" Type="http://schemas.openxmlformats.org/officeDocument/2006/relationships/slide" Target="slides/slide68.xml"></Relationship><Relationship Id="rId135" Type="http://schemas.openxmlformats.org/officeDocument/2006/relationships/slide" Target="slides/slide69.xml"></Relationship><Relationship Id="rId137" Type="http://schemas.openxmlformats.org/officeDocument/2006/relationships/slide" Target="slides/slide70.xml"></Relationship><Relationship Id="rId144" Type="http://schemas.openxmlformats.org/officeDocument/2006/relationships/viewProps" Target="viewProps.xml"></Relationship><Relationship Id="rId145" Type="http://schemas.openxmlformats.org/officeDocument/2006/relationships/presProps" Target="presProps.xml"></Relationship></Relationships>
</file>

<file path=ppt/handoutMasters/_rels/handoutMaster1.xml.rels><?xml version="1.0" encoding="UTF-8"?>
<Relationships xmlns="http://schemas.openxmlformats.org/package/2006/relationships"><Relationship Id="rId1" Type="http://schemas.openxmlformats.org/officeDocument/2006/relationships/theme" Target="../theme/theme2.xml"></Relationship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91,'15'0,"17"-16,0 16,0 0,16-16,16 16,0-16,0 16,0 0,16 0,-16 0,32 0,-16 0,16-16,0 16,-1 0,-15 0,16 16,0 0,16 0,0 0,-16-16,16 0,0 0,-17-16,17 0,0 0,0 0,0 0,0 0,0 0,-16 16,0-16,-17 16,1 0,0 0,0 0,16 0,-16-16,0 16,16-32,-32 17,-48 15,-1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47,0-31,0 16,0 32,15-16,-15 0,0-16,16 0,-16 0,0 0,0-16,0 0,0-16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15"-16,15 16,-15-15,32 15,-16 0,0 0,0 0,0 0,0 0,0 0,0 0,16 15,-16-15,16 0,16 0,-16 0,16 0,0 0,-16 16,0-16,0 16,0-16,0 16,0-16,-16 16,16 0,-16 0,0-16,0 16,0-16,0 16,0-16,0 0,-16 16,16-16,-16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71 31,'0'-16,"0"1,-16 30,16 17,-16 0,16 16,-16-16,16 16,-16 0,0 0,16 0,0-16,-16-16,16 16,0-16,0-32,0 0,0-16,-16 0,16 16,-16-16,0 16,0 16,-32 0,32 16,0 0,-15 0,31 16,0 0,15-16,1-16,32 0,-16 0,16 0,0-16,-16 16,-32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16'0,"16"-15,0 30,16-15,0 0,0 0,0 0,16 0,-16 0,0 16,0-16,0 16,-16 0,16 0,-16 0,-16 0,0 0,-16 16,0-16,0 0,16-16,-16 16,16-16,1 0,15 16,15-16,1 0,0 0,16 16,-16-16,16 16,-16-16,16 0,-16 0,0 16,0-16,0 0,0 16,0-16,-16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11 271,'-16'-64,"0"48,-16 32,-16 16,0 16,0 0,-16 16,-16 0,0 16,0-16,32 0,0-32,32 0,16-16,16-16,32-32,16-32,16-16,0 0,-16-16,0 16,-32 16,-16 16,-16 32,-32 0,0 32,-32 0,0 32,-16 0,16 0,16 0,0-32,32 0,0-16,16-16,16-16,32-16,0-32,16 0,16 0,-32 32,-16 16,-32 17,-32 46,-16 33,-32 16,0 32,-16-16,16 16,0-32,16 0,32-32,1-16,46-32,81-80,80-80,64 0,-64 64,-128 96,-128 144,-96 48,-16 0,32-48,112-97,112-78,128-129,64-32,0 16,-145 128,-158 112,-113 80,-48 32,96-96,32 0,32-32,32-33,80-46,32-17,16-32,0 0,16 0,-32 32,-49 16,-15 32,-32 16,-47 16,-17 48,-48 0,16-16,0 0,16-16,64-17,16-15,0-1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39 383,'-32'-80,"32"32,0-16,0 16,16 0,-16 32,0 0,-16 32,0 32,-16 16,0 48,0-16,0 0,0 0,16-16,1-32,15-32,31-48,17-48,16 0,16-32,-16 0,0 0,-16 16,-16 32,-16 32,-16 17,-16 30,-16 33,-16 32,0 32,-16 16,16 0,0-32,16 0,0-32,16-16,32-48,16-32,32-48,0-16,16 0,0 0,0 16,-48 16,0 32,-16 16,-16 32,-16 48,-16 16,0 32,-16 0,-16 0,16-16,16-16,16-17,0-31,32-32,16 0,32-63,16-17,0-32,16 0,-32 0,-16 32,-16 16,-16 48,-48 64,-16 48,0 16,-16 16,16-16,16-16,16 15,0-31,32 0,0-80,-16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48'0,"0"0,33 15,15 1,0 16,15 32,1 16,0 32,0-16,0 16,0-32,-16 0,16-32,-16-16,-16-32,16-16,-16-32,0-32,0 0,0-16,16-16,0 0,0 48,0 32,0 16,0 48,0 48,0 48,16-16,-16 0,16 0,-16-16,16-32,0-32,-16-16,16 0,0-32,0-16,0-16,0-16,0-16,0-48,0 32,-16-32,0 48,0 32,16 32,-16 48,0 48,16 16,0-16,0 0,16 16,0-16,-16-32,16-16,-16-32,0 0,0 0,0-48,0 0,16-32,-32-16,16 0,-16-16,0 16,0 16,0 64,0 0,0 48,0 32,16 32,0 0,0-16,16 16,-16-16,0-16,-16-16,16-32,0-32,-16-32,0-16,16-32,-16 16,0-16,0 0,16 48,0 32,0 80,-16 32,16 0,-16-16,16 0,16-64,-32-1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15'-16,"1"1,0 15,-16 15,-16 1,16 0,-16 0,1-16,15-16,31 0,-31 0,16 16,-16-15,16 30,-16 1,0 0,0 0,0 0,0 0,0-32,-16-16,16 16,0 0,0 1,0 1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0"0,16 15,0 1,16 0,-16 32,16-16,16 32,-16-16,0 0,-16-16,16 0,0 0,0 0,0-16,-16-32,0 0,-16 0,0-16,0 0,0 0,-16 16,16 0,-16 16,16 0,0 0,0 16,1 16,15 0,0 0,15 0,1-16,0 0,16 0,0-16,0-32,16 0,-16-16,16 0,-32 32,-16 1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15,"15"1,15-16,17 16,-16 0,0 0,0 0,0 0,0 0,0 0,-16 0,16-16,-16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16'0,"0"0,32 15,-16 1,0 0,-16 16,0 16,0 0,0 16,-16 0,-32 48,49-48,15-48,15-16,-1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"0,15 15,0 1,15 0,1 0,16 0,-16 0,16 0,-16 0,0 0,0-16,0 16,0 0,-16-1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9,'-15'0,"30"0,1-16,32 0,-32 0,32 0,0-16,0 16,0-16,32-16,-16 16,0-16,0 32,0 0,-16 1,0 15,0 0,-32 15,0 1,0-16,-16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16'0,"16"15,0 1,0 16,0-16,16 32,-16-16,16 16,0-16,-16 0,0 0,16 0,-16-16,-16-16,0-16,16 0,0 0,-16-16,0 16,0 0,0 16,0 0,0 16,0 16,0 0,1 0,15-16,0 16,15-32,1 16,16-32,16-16,16 0,0-16,-32 16,-32 3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16'0,"0"16,1-16,30 0,1 0,0-16,0 0,16 0,-16 16,16-15,-16 15,0 0,-16 15,0 1,0 0,0 0,-16 0,0 16,0 0,0-16,0 16,0-16,16 0,16-16,16 0,-16-16,16 16,16-16,-16 16,0-16,-16 16,16 0,-16-16,0 16,-16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16'0,"0"-15,1 15,15 15,0 1,15-16,-15 16,0 0,-15-16,15-16,0 0,0 0,15 16,-15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03 15,'0'-15,"0"30,0 1,0 16,-16 0,16 16,-16-16,16 16,-16-16,16 0,-16 0,16-16,-16 16,0-16,16 0,-16-16,0 0,16-16,0 0,0 0,0-16,0 16,0-16,0 16,0 0,-16 0,0 16,-16 0,16 0,-16 0,16 16,0 16,0-16,1 0,15 16,0 0,15 0,1-16,0 0,16 0,0-16,0-16,0-16,-16 16,-16 16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16'0,"-16"-15,16 15,0 0,0 0,-16 15,16-15,-16 16,0 0,0 0,-16 16,0-16,-16 16,16-16,0 0,0 0,1-16,46-16,1 0,0-16,-32 32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0,'-32'0,"0"0,16 15,-16 1,16 16,0 0,0 0,1 16,15-16,0 0,0-16,0 0,31-16,1 0,0-16,16 0,-16 16,-32-16,0 1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0,'15'0,"33"15,-32-15,16 16,0 0,0 0,0 0,16 0,0 0,-16 0,16-16,16 0,-16 0,0 0,0 0,-16 0,0 0,-16 0,-16 16,0 0,-16-16,0 0,16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0,'-16'0,"16"15,0 1,0 16,0 0,0 0,0 16,0-16,-16 16,16-16,-16 16,16-32,0 0,0 0,-16-32,16 0,0 0,-16 0,16 0,-16 0,0 16,0-16,0 16,0 16,16 0,-15 0,15 0,0 0,31 0,-15-16,16 0,0 0,-16 0,16-16,-16 16,-16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0"0,48 0,0 0,-16 0,0 15,0 17,-16-16,-16 0,0 16,0-16,0 16,0-16,0 0,0 0,0 0,0-16,1 0,15 16,15 0,1-16,16 0,-16 0,16 0,-16 0,16 16,0-16,0 0,0 0,-16 16,0-16,-1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9 0,'-16'0,"16"15,0 1,-16 16,0 0,-16 16,16 0,-32 16,16 0,-16-16,16 16,0 0,1 0,31-64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95 575,'-16'-80,"64"48,16 0,16 0,32-16,16 16,47-16,17 0,64-16,16 16,15 0,1 16,0 16,-17 1,1 15,-16 0,-32 31,-17 1,-15 16,-16 16,-32-32,-16 32,-16 0,-16 16,-17-16,-47 16,-16 0,-16 16,-48 0,-31 0,-17 15,-48 49,16-32,0 0,16-32,-80 32,49-32,15-32,-96 15,32-31,0-16,-15-16,-1 0,0-16,-16 0,16-16,-15-32,-1 0,-16-15,16-17,1-32,-1 0,32 0,16-16,48-16,32 16,48-15,33 15,30 0,33 0,16 16,-16 64,-48 4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31,'-15'-48,"15"0,15 16,1 16,16 0,-16 0,32 0,32 0,0 0,48 0,32 0,32 0,-16-32,31 32,17-16,0 16,0-16,-33 17,1 15,-16 0,-16 15,-16 1,-16-16,-1 16,-31-16,-32 0,-48 0,-16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7,'0'-32,"31"32,33-15,0 15,16 0,-32 15,16 17,-16 0,-16 16,0 16,-16 0,-16 0,-16 0,-16 16,0-32,-32 16,0 0,0-16,-16 16,16 0,64-64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1997,'-32'-80,"0"-47,17 63,15-16,0-16,0 16,31-16,1 0,32 0,32-16,16-31,48 15,32-16,0 16,15 0,17 16,-16 16,32 32,-1 16,17 0,16 32,0 1,15 15,17 0,16 31,-17 17,-15 0,-16 16,-17 0,-31-16,-32 32,-32-16,-32 16,-16-16,-17 16,-47 0,-16 0,-32 0,-32 31,-16-15,-47 16,-17 16,-32-16,0 16,-32-32,0 0,-31-16,-17-17,-96 1,32-32,81-16,-177 16,48-16,1-32,-1-16,16-16,17-16,31-15,16-17,33-16,47-32,16-16,32-16,32-16,48 17,16-1,32 176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810 319,'0'-16,"-16"0,1 16,-17 0,0 16,-16-16,-16 16,-16 0,0 0,-32 0,0-16,-32 16,0 0,-31-16,-17 16,0-16,-16 0,-16 0,-15 0,-1-16,-64 0,64-16,1 0,-17 0,16 0,1 0,15-16,16 16,32 0,32 0,48 0,16 0,65 17,15 15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070 63,'-48'-16,"0"0,32 0,-15 16,-17-15,16 15,-16 15,0 17,-32 0,16 16,-32 16,0 0,32-16,0 16,0-16,0 0,32 0,-16 0,0 0,32-32,1 32,15-32,15 16,1-16,32 0,16 0,-16 0,32 0,16 0,0 0,16 0,0 16,0 16,-112-48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99 319,'-16'-16,"-48"-32,48 32,-16 16,16 16,-32 16,16 16,0 16,0-16,-16 32,32-48,0-16,0 0,1-16,15-32,15-16,33-32,0 0,16-16,0 16,-16 0,0 32,-16 32,-16 16,0 32,0 16,-16 32,0 16,-16 16,0 0,0 0,0-32,0 0,0-32,16-16,0-16,16-48,48-112,-16 64,16-16,-16-16,16-16,-16 16,-16 32,0 16,0 48,0 1,-16 30,0 49,-16 0,-32 32,-16 16,0 0,-16 0,-16-16,0 0,16-16,32-32,0-16,96-96,112-144,-80 96,0 0,0 16,-48 48,-17 48,1 0,-16 48,-32 16,-16 16,1 0,-33 16,16-32,0 16,16-16,16-16,16-16,0-17,0-1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-16,30 16,-15-16,16 16,-16 16,0-32,16 0,0 16,-16 16,-16-16,16 16,0-32,0 0,16 16,0-16,-16 1,16 15,-32 0,16 15,-16-15,32 0,0 0,-16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03 15,'0'-15,"0"30,0 1,-16 16,0 0,0 0,16 16,-16-16,0 0,16 16,-16-16,0-16,16 16,0-16,0 0,0-32,0 0,0 0,0-16,-16 16,16-16,-16 16,0 0,0 16,-16 16,16 0,0 16,0-16,-16 0,32 16,-15-16,15 0,15 0,17-16,0 0,0 0,16-16,0 16,-32-16,-16 1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15,'-16'0,"32"-15,16 15,-16 0,0 15,0 1,-16 0,0 16,0 0,-16 0,-16 0,16 0,-32-16,16 0,16-16,-16 0,17 0,15-16,31-16,1 0,0 0,-16 32,-1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0'-16,"16"16,0-15,16 15,0 0,-16 0,-16 15,16 1,-16 0,-16 0,0 16,0-16,0 0,0 16,0-32,0 0,16 16,-16-16,32-16,0 16,0 0,0 0,0 0,0 0,-16 16,-16-16,0 16,0 0,0 0,0 0,0 0,1 16,15-16,0 0,15 0,1-16,0 0,16 0,0-16,16 16,-32-16,0 0,-16 16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80'0,"32"47,32-15,-16-16,32 16,-15 0,15 0,0-16,15 0,17 0,0-16,0 0,0 0,0-16,-32 16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30"15,1 15,0 1,0 0,16 0,0 0,0 0,16 0,0 0,16-16,-16 16,-16-16,16 16,0-16,-16 16,16-16,-16 16,0 0,0 0,-16 16,0-16,0 0,-16 0,16-16,-16-16,0 16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15,'-16'-15,"32"15,-16 15,0 17,0 0,-16 16,0-16,0 16,0-16,0 0,0 16,0-32,16 0,-16 0,16-32,0 0,0 0,-16 0,16 0,0 0,-16 16,0 16,16 0,-15 16,15-16,0 0,0 0,0 0,15-16,17 16,0-16,-16 0,16-16,0 16,-32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16'0,"16"-15,-16 15,32 0,0 0,16 0,-16 0,0 0,0 15,-16 1,0 16,-16-16,-16 32,0-32,16 32,0-32,0 0,1-16,30 0,17 0,-16 0,16 0,0 0,-16 16,32-16,-32 16,16-16,-16 0,-16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9 223,'0'-16,"-32"-16,16 16,0 0,0 0,0 16,0 16,0 32,0 0,0 32,0 0,0 0,-16 16,0 0,0-32,16-16,1-32,15 0,0-48,15-16,17-32,16-32,-16 16,0-16,0 0,-16 16,0 16,0 48,-16 17,16 15,-16 31,0 33,16 16,-16 16,16 16,16-16,-16 0,0 0,0-32,0 0,0-16,0-16,0-16,0-16,0-48,0-16,16-16,-16 0,0-48,0 16,0 16,0 32,0 48,0 64,16 112,-16-64,0 32,0-16,0-32,0-16,0-48,0 16,0-32,16-64,0-16,0-16,0-16,-32-16,16 32,-16 16,0 48,0 16,16 64,-16 0,0 32,31 0,-15-32,-16-48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16'0,"0"0,16-16,0 0,0 1,0 30,0 1,0 0,0 0,-15-16,15 16,0-32,15 0,-15 0,16 0,0 16,-16 16,-16 16,0-16,1-16,15-32,15 16,1-15,0 31,-16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15,"0"-15,16 16,0 16,0 0,16-16,0 32,0-16,0 16,-16-16,16 16,-16-16,16 0,-16 0,0-16,16 0,-16-32,0 0,-16-16,16 16,-16-16,0 16,0 16,0-16,0 16,0 16,0 0,0 32,1-16,15 16,0-16,0-16,31 0,1-48,16 0,0-32,0 16,-16-16,-32 64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15 1,1 0,0 16,0-16,0 0,-16 0,16 0,0 0,0-16,-16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16'0,"0"0,16 15,0 1,-16 32,16-16,-16 32,-16-16,0 0,16 0,-16 0,16 0,1-32,15 0,15-32,-15 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91,'-15'16,"30"-16,1 0,16-16,0 16,0-16,16 0,0 0,0 0,16-16,-16 16,16 0,-16 0,-16 0,16 0,-32 16,0 0,0-15,0 15,-32 0,16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16"15,16 1,16 0,-16 0,0 32,0-32,0 16,-16 0,0 0,16-16,-15 16,15-16,0 0,15-16,1-16,16 0,-16-16,16 16,-16 0,16 0,0 0,-16 16,16 0,0-16,-16 16,0 0,-16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31,'-16'-16,"16"1,16 30,-16 17,0 16,16-16,-16 16,0-16,16 0,-16 16,0-16,0 0,0-16,0-48,-16 16,0 0,0-16,0 16,0 16,0 0,0 0,0 16,1 0,15 16,0-16,15 0,1 0,0 0,16-16,0 0,0 0,0 0,0-16,0 0,-32 0,0 16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95,'-16'0,"1"0,46-16,-15 0,16 0,-16 16,16-16,-16 0,0 16,0-15,0 15,-16 15,0 1,0 16,-16 0,0 0,0 16,0-32,0 16,0-16,0 0,0 0,16 0,16-16,0 0,16 0,-16-16,16 0,16 0,-16 0,0 0,16 0,-16 0,-16 16,-16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0,'0'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11,'0'-16,"0"-16,0 16,15 0,1 0,0 1,-16 30,0 1,16 16,-16 16,0-16,16 16,0 32,0-64,0 0,0 0,0 0,0-32,0-16,0-16,0 16,0-16,0 16,0 16,0 0,0 0,0 32,-16 0,16 0,-16 0,16 16,-16-16,16 0,0-16,0 0,0-16,0-16,0 16,0 0,0 16,0-16,0 16,-1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0,"30"0,-15-16,32 16,-16-16,0 16,16-15,-16 15,0 15,0-15,-16 16,-16 16,16-16,-16 0,0 16,-16-16,16 16,-16-16,32 0,-16-16,32-16,0 0,0-16,0 32,-16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0,'-32'15,"-16"17,33-16,15 0,0 0,0 0,15 0,1-16,0 16,0-16,0 0,0 0,0 0,16 0,-3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"0,46 0,1 0,16 0,16 0,-32-15,0 30,-16-1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15'0,"1"-16,16 16,-16 0,16-16,0 0,0 0,0 1,-16 15,-16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0,"15"-15,0 30,0 1,0 0,15 16,-15 16,0-16,0 16,0 0,0 0,0-32,0 32,16-32,-16-1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30"15,1 1,0 16,0 0,0 16,-16-16,16 16,-16-32,16 16,-16-16,16 0,0-16,-16-16,16 0,0-16,16 0,-16 0,-16 16,16 0,0 16,-16 16,16 0,0 32,0-32,-16 0,32 0,-16-16,16-16,-16 0,0-32,16 16,-16 16,16-16,-16 16,-16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6"0,1 0,30-15,1 15,0 0,0 0,0 0,0 0,0 0,16 0,-16 0,0 0,0 15,-16 1,0 0,0 0,0 0,0 0,0 0,-16 16,0 0,16-16,-16 16,16-16,-16 0,32-16,0 0,0 0,-16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,'0'-15,"15"15,1 15,0 1,0 16,-16-16,16 0,0 0,-16-1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32'0,"32"15,-16-15,16 16,-16 0,16 0,-16 16,0 16,-16-32,16 32,-16-16,16-16,1 0,15 0,15-16,17-16,-32 0,0 16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-48'16,"33"-16,46 0,-15 0,32-16,0 0,-16 1,-16 15,0 0,-16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0'-16,"15"0,1 0,0 16,0 0,16 0,-16 0,16 0,0 0,0-16,-16 16,16 0,-16-15,-16 15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32'0,"17"15,15 1,15 16,-15 0,0 16,0-16,0 16,0 16,0-32,-15 16,15-32,0-1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9,'0'-16,"0"0,0 0,0 0,0 0,0 0,15 0,-15 0,0 0,0 1,0 30,0 1,0 16,0-16,0 32,0 0,0 0,0-16,0 16,0-16,0-16,0 16,0-16,16-16,-16-16,16 0,0-16,0 0,16 0,-16 16,0-16,0 32,0 0,0 0,0 16,0 0,-16 16,0-16,0 0,0 16,-16-16,-16 16,16-32,-16 16,0 0,0-16,16 16,16-32,0-16,16 16,0-16,32 0,-32 0,-16 3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-16,"17"32,30-32,1 16,0-15,16 15,0 0,-3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-15,"1"15,30 0,1 0,16 0,0 0,-16 0,16 0,0 0,0 0,-32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31,'-16'0,"-47"0,94 0,1-16,16 16,0-15,-16 15,-16 0,16 15,-32 1,16 16,-16 16,0-32,-16 32,-32-16,32 0,-32 0,0-32,16 16,0-32,17-16,15 0,0-32,47 16,1-16,-32 48,-16 1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0'-16,"0"1,0 30,0 1,0 16,15 0,17 0,-16 0,16 0,-16-16,32 16,-48-16,16-16,0 16,0-16,0 0,-16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16'0,"-16"0,32 15,0 1,0 0,16 16,-16 0,0-16,0 16,0-16,-16 0,16 16,-15-16,15 0,0 0,15-16,1 0,-16-16,16 16,0 0,0 0,0 0,16 0,0-16,0 16,-16-16,16 16,-16-16,0 16,-16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9 31,'0'-16,"16"1,-16 30,-16 1,0 32,0-16,0 16,-16-16,0 16,0 0,0 16,0 0,-16-16,0 0,33 0,15-16,0-16,15-16,1 0,-16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-16,"15"0,15 16,17-15,0 15,-16 0,16 0,-16 0,0 0,-16 15,0-1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32'0,"17"0,30 0,17 0,0 0,16 0,-16 0,16-15,-16 15,16 0,-16 0,-16 0,-16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0'31,"-16"-15,0 32,16-16,-16 16,0 0,0 16,0-16,0-16,0 0,0 0,16 0,-15-16,15 0,0 0,15-32,1 0,16-32,0 32,-32 16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0'-15,"-15"15,30 0,-15 31,16-15,0 32,-16 0,16 0,0 16,-16-32,0 16,0 0,0-16,0 0,0-16,0 0,0-32,0 16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31'0,"46"15,49 1,-48 0,16-16,-16 0,16 0,-16 0,16 0,0 0,0 0,-32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32'-15,"16"15,0 0,16 15,-16 1,0 16,0 0,0 0,16 16,-16 0,1 0,15-32,15 16,1-16,16 0,16-16,0-16,0-16,-48 3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48'-15,"33"15,30 0,1 0,16 0,0 0,-16 0,0 15,-16 17,-16-16,0 16,0 0,-16 0,16-16,0-16,16 16,0-32,16 0,0-16,0 0,16 16,-32 16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23 0,'-16'0,"0"0,-48 15,16 1,16 0,0 16,17 0,15-16,0 0,0 16,31-32,-15 16,16-16,0 0,0 0,-16 0,32-16,-48 1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48'-15,"32"15,48 0,0 0,0 0,0 31,0-15,0 16,-16-16,-16 32,0 0,-32 0,-16 0,16-16,-32 16,16-16,0-16,32 0,1-16,30-16,17-16,0-32,16 32,-48 3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0,"1"0,15-16,15 16,1 0,0 0,16-15,-16 15,0 0,0 15,0 1,-16 0,-16 0,16 16,-32 0,16 0,0-16,16 0,-16-16,32 0,0-16,0 0,16 0,-16 0,16 0,-16 16,0 16,-16 0,0 16,0 0,0-16,0 16,0-16,16 0,0-16,-16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31'0,"62"-15,1 15,0 0,0 0,16 0,-32 0,-16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16'-16,"1"16,15-16,31 0,-15 16,32-15,0 15,0 0,0 0,-48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0,"15"16,15-32,1 16,0 0,0 0,0 0,16 0,0 0,16 0,-32 0,16 0,16-15,-48 15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23 0,'-32'0,"16"15,0-15,-16 16,16 0,0 16,0-16,0 0,0 0,0 16,0-16,16 0,-15 0,15 0,0 0,31-16,1 0,0 0,32 0,-16-16,-16 16,-16-16,16 16,0 0,16-16,-16 16,-32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0'-16,"0"1,0 30,0 1,0 0,0 16,0 32,0-16,-16 48,-15-16,31-32,0-32,15 0,-15-1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0'-16,"0"0,15 0,17 0,0 16,0-15,0 15,-16 0,0 15,0 1,-16 16,0-16,0 16,-16-16,-16 16,16-16,-16 0,16-16,0 16,0-16,0 0,16-16,16 0,-16 16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16'0,"-32"15,0-15,16 32,16-16,0 0,0 0,1 16,15-16,0 16,15-16,1 0,16-16,0 0,-32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30"15,1-15,0 0,32 0,-32 16,16-16,16 0,-16 0,-16 0,-16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32'0,"17"16,30-16,1 0,16 0,16 0,0 0,0-16,-16 16,0-15,0 15,0 0,-32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15"-16,15 1,17 15,0 0,-16 0,16 15,-16 1,0 16,-16 0,16 16,-32 0,0 16,0 0,-16-16,16 16,-16-32,0 0,17 0,15-16,0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95,'-31'0,"31"-16,31 0,1 16,-16-16,16 0,-16 16,0 0,0-16,0 16,0-15,-16 15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16'0,"-16"0,32 15,-16 17,0 0,16 0,-16 16,0 16,0-16,0 16,-16-16,16 0,1-16,15-16,0 0,15-32,17-16,0-16,0 0,16 0,-16-16,-16 16,0 0,0 0,0 32,0 0,-16 32,16 0,-16 0,16 16,-16 0,16 16,-16-16,0 16,0-16,0 0,16-16,-16 16,0-16,0 0,0 0,0-16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-15"0,46 0,1 0,16 0,16 15,-16-15,0 0,0 16,0-16,16 16,-32-16,16 0,-32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-16"15,16 1,16 16,-15 0,15-16,0 16,0-16,0 16,15-16,1-16,0 16,16-16,0 0,0 0,-16-16,-16 16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79,'-15'-16,"46"16,1 0,0-16,0 0,0 16,0-16,0 16,-16 0,0-15,-16 1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31'0,"31"15,0 1,0 16,0 0,0 0,15 0,-15-16,0 0,16 0,-16 0,16 0,-16-1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-16,"30"1,1 15,0 0,16 15,-16 1,16 16,-32-32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47,1-15,15-16,0 16,15-16,-15 16,0 0,0-16,16 0,-16 16,0-16,0 0,0-1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31'-15,"31"46,15-15,1 32,-16-32,16 0,0 16,-16-16,16 0,0-16,0-16,0 0,0-16,16 16,-16-16,0 0,16 16,-32 0,0 1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47,'-16'0,"0"0,16-16,-16 16,0 16,0 0,0 0,16 16,-15-16,15 0,0 0,0 0,15-16,1 0,16 0,-16 0,0-16,16 0,-16 0,0-16,-16 16,16 0,-16-16,16 16,-16 1,0 30,0 17,16 0,-16 0,0-16,0 16,16-16,-16 0,16-16,0 0,0 0,-16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0,"30"0,17 0,-16 0,16 0,0-16,16 16,-32-16,0 16,0 0,0-15,-16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0 17,0-16,0 0,0 32,0-32,0 16,0 16,0-32,0-16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6"15,0 17,0 0,0 0,0 16,-15 0,15-16,0 16,0-32,0 16,0-16,15-16,-15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0,'0'31,"0"1,0-3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15,16 1,0 0,0 16,0-16,0 0,0 16,0-16,0 16,-15-16,15 0,0-1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63,'0'-16,"15"-16,17 32,-16-15,16 15,-16 0,0 15,-16 1,0 0,0 16,0 0,-16 0,0-16,0 16,-16-32,16 0,0 16,1-32,15 0,0 0,0-16,15 16,33-32,-48 48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30"15,1 15,0-15,-16 16,0 0,0 0,0 16,0-16,-16 16,16 0,0-16,0 0,0 0,16-16,0 0,16-32,0 0,-16 0,16-16,-16 32,0-16,0 16,-16 32,0 0,0 16,0 0,0 16,0-16,0 0,0-16,0 16,0-32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5,'-16'-15,"0"15,0 15,0 1,0 0,16 0,0 0,0 0,0 16,-15-16,15 32,0-16,0 0,0 0,0 0,15 0,-15 0,0-16,0 0,0-16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,'15'0,"1"0,0 0,0 0,0 0,0 0,0 0,16 0,-16 0,16-15,-16 15,-16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0 1,0 16,0-16,0 0,15 16,-15-16,16-16,16 0,-16 0,0 0,0 0,-16-16,16 0,-16 0,16 0,0-16,0 16,-16 0,16 1,-16 30,0 1,0 0,0 0,16 0,-16 0,0 0,0 0,0 0,0 0,0 0,16-16,-16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0,1 0,15 15,0 1,0 0,0 16,15-16,-15 0,0 0,0 0,0 0,16 0,0-32,0 0,0 0,0-16,0 16,0 0,0 16,-16 16,-16 32,16-32,0 0,0 0,0 0,0 0,0-16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-16"0,16 15,0 1,16 16,-16-16,16 16,-15-16,15 0,0 0,15 0,1-16,16 0,0 0,0 0,-32-16,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11,'-15'-16,"46"16,-15 0,32-16,16 0,0 0,16-16,-16 17,-16 15,-16 0,0 0,-16 15,0-15,0 0,0 0,-16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0,15-16,0 0,15 0,17-15,-16 31,0 0,0 0,0 0,0 15,0 17,0-16,-16 16,0-16,0 32,-16-32,0 0,0 0,-16 0,16-16,0 0,0-16,16-16,0-16,16-16,0 32,-16 32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46"0,1-16,-16 16,16 0,0 0,-16 0,0-15,16 15,-16 0,-16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"0,15 15,0 1,0 0,15 16,-15 16,0-32,0 32,-15-16,15-16,0 16,0 0,0-16,15 0,1-16,-16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0,"30"0,1-15,0 15,16 0,-16 0,-16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31'0,"31"15,0 1,15 0,-15 0,0 16,0-16,0 16,0-16,-15 16,15-16,0 0,15-16,-15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16'0,"16"-16,0 0,16 0,16 16,-16-15,0 15,0 0,16 15,-16 1,-16 0,0 0,0 0,-16 16,0-16,0 16,-16-16,16 0,-16-16,0 0,17-32,46-32,33 16,-48 32,-16 1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30"0,-15 15,0 1,16 0,-16 16,0-16,-16 0,16 16,0-16,0 0,16-16,-16 16,16-32,16-16,-16 16,0-16,16 0,-16 16,0 0,0 0,0 16,0 0,-16 16,16 0,-16 0,16 0,-16 0,0 16,0-16,0 0,-16 16,16-16,-16 0,16 0,0-16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0'-16,"0"1,15 15,1 0,-16 15,16 1,0 16,-16 0,16 0,0 0,0 0,0-16,16 16,-16-16,0 0,16 0,-16-16,0 0,-16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51 31,'-16'-16,"16"1,0 30,0 17,0-16,-16 32,0-16,-16 16,16 16,-32-16,16 16,0 0,0-16,-16 16,16-16,16 0,1-32,15 0,31-16,33-32,-64 32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47'-16,"62"0,33 0,0 16,-16 0,0-15,0 15,-16 0,16 15,-32 1,0-16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15,'-64'0,"1"0,78 0,17 16,32-16,16 0,-16 0,-16-16,16 16,-16 0,0-15,-48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79,'-15'-16,"30"0,-15 0,16 16,0-16,16 16,-16 0,32-15,0 15,16 0,0 0,0 0,16 0,0 0,0 0,32 0,0 0,15 0,17 0,-16 0,-16 0,0 0,-16 15,-32 1,-16 0,0 0,-16 0,0-16,0 0,0 0,16-16,-33 0,1 0,-16 16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23 31,'-16'-16,"0"1,0 15,16 15,0 1,0 16,-16 16,16-16,-16 16,0 16,0-16,-16 16,16-16,0 0,-16 0,17-32,15 0,15-32,1 0,32-32,-48 48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0'-48,"0"32,15 1,1 30,-16 17,16 0,0 16,0-16,0 16,-16-16,16 16,0-16,0 0,-16 0,0-16,16 16,-16-16,0 0,16-16,-16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63,'-48'-16,"33"0,30 16,1 0,0 0,32 0,-16 0,0 0,0-16,0 16,0 0,0 0,16-15,-16 15,16 0,-16 0,-32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23 0,'-16'0,"0"0,0 0,0 0,0 0,0 15,-16 1,16 16,0 0,-16 16,16-16,1 16,15 0,0 0,15-32,33 32,0-32,32 0,-48 0,-32-1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95,'0'-16,"15"-32,-15 32,0 1,16 30,0 49,0-16,0-16,0 16,0 0,0-16,0 0,-16-16,16 0,0-16,0 0,0-16,0-32,-16 16,16 16,-16-16,16 0,-16-16,16 48,-16-16,0 48,16-16,-16 16,16-16,0 0,0 0,-16 0,16-16,0 0,-16-16,16 16,0-16,0-16,0 0,0-16,16 16,-16 0,0 0,-16 17,0 15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32"0,0 0,0 0,0 0,0 0,0 15,0-15,-16 16,0 0,0 16,-16-16,0 0,0 16,-16-16,16 0,0 0,0 0,1-16,30-32,33 0,-16 0,-32 32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32'0,"16"15,0-15,-16 16,17 16,15-16,0 16,0-16,0 0,15 0,1-16,0 0,16 0,-16 0,0 0,16-16,-16 16,-16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-16,"1"16,30 0,1 0,-16-15,16 15,0 0,0 0,16 15,-16-15,0 16,-16 0,16-16,-16 16,16 0,-16 0,0 0,-16 0,16 16,-32-16,16 32,-16-16,0 0,16-16,0 0,1-16,15-16,15 0,1-32,0 16,0 16,-16 16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0,'-48'0,"16"0,16 0,0 15,16 1,-16 16,16-16,-15 16,15 0,0-16,0 16,15-16,1 0,32-16,-16 0,32-16,-16 0,-48 16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16'0,"0"0,1-16,30 16,17-15,-16 15,32 0,0 0,-16 0,-16 0,16 0,0 0,-16 0,0 0,0 0,-16 15,16-30,-16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30"15,1-15,16 0,0 0,16 0,-16 16,0 0,0 16,0 0,-16 16,0-16,-16 0,0 0,-32 16,0 0,0-16,-16 16,-16-16,16 0,16-16,17-16,15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,'15'-15,"-15"30,-15 1,15 16,0 0,0 0,0 16,0-16,0 0,15-16,1 16,0-16,0-16,-16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,'0'-15,"0"30,15 1,-15 0,16 16,0 0,0 16,-16-32,16 16,-16 16,16-32,-16 16,16-32,0 0,16-32,-16 0,0 0,16 0,-16-16,0 32,0-16,-16 48,16 32,-16 0,16-32,0-16,0 0,16-32,-16 16,16-16,-16 0,16 0,0 16,-16 0,0-15,-16 3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0,"15"-15,15 15,-15 15,16-15,0 16,-16 0,16 0,-16 16,0-16,16 0,-16 0,16 0,-16 0,0 0,0-16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31,'0'-16,"16"1,-32 30,16 1,0 0,-16 0,0 16,0 0,-16 0,16-16,0 16,0-16,0 16,1-16,15 0,0-16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30"30,-15 1,16 0,0 16,0-16,0 0,-16 0,16 0,0-16,-16 16,16-16,-16 16,0-16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16'0,"0"15,16 1,0 16,-16 0,0-16,16 16,-16 0,0 0,0 0,0 0,0 0,-16 0,16 0,1-16,15 0,0-16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9,'-16'0,"0"0,1 16,30-16,1 0,0 0,32-16,-16 0,0 16,0-16,0 16,0 0,-16-16,0 16,16 0,-16-16,0 0,16 0,-16 0,0 0,0 0,-16 1,0 1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-16,"17"1,30 15,1 31,0-15,-16 16,16 0,0 16,0 0,0 16,-16-16,0 0,16 0,-16-16,0 0,-16-16,32 0,32-48,-32 16,-16 16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0'-15,"-15"15,15 31,31 17,-31 0,16-16,-16 0,16 0,-16 0,0 0,0-16,-16 16,16-16,0 0,-16-16,16 16,-16-16,32-16,0-16,16 0,0 16,-16-16,16 0,-16 16,0 16,16 0,-16 16,0 0,-16 0,0 16,-16-16,16 16,-32 0,16 0,-16-16,16 0,-32-16,32 0,-16 0,16 0,16-16,0-16,16-16,16 16,16-16,-16 32,-32 1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31,'-16'-16,"0"16,16-15,32 15,0 0,16 0,-16 15,0 17,0-16,-16 32,0-16,-16 16,0 16,0-16,-16 0,0 0,-16 0,0 0,-16-16,-16 0,0-16,16 0,17-32,31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0'-16,"15"16,1 0,0 0,0-16,0 16,0 0,16-16,0 16,-16-16,16 16,16 0,-16-15,16 15,-16 0,0 0,-32 15,0 1,-16 16,0 0,-32 0,16 0,-16-16,32 16,-16-16,0 0,16 16,0-16,0 0,16 0,16-16,16-16,32 16,16 0,16 0,-32 0,0 0,-16 0,-16 0,-16 0,0 0,-16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71 1790,'-80'-16,"-32"0,64 16,-32-16,32 0,-16-16,0 0,16-16,0 0,16-32,16-16,-15-48,31 16,31-16,1 33,48-81,0 48,32 16,16 0,16 16,-64 64,48-16,31 32,1 17,0 15,0 63,-16 17,0 32,-64-32,0 16,-1 32,1 16,0 0,-16 15,-32-15,-16-16,-48 0,-32 0,-64-16,-79 32,15-48,-16-49,0-15,16-16,1-32,-49-79,112-17,64-32,16-48,32-32,16 64,0 16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27,'-15'-16,"15"0,0 0,0-16,0 16,0 0,0 1,15 15,-15 15,0 1,16 32,-16 0,16 16,-16-16,16 16,-16 0,0 16,0-48,0-16,0 0,16 0,0-16,0-16,-16 16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0'-15,"-16"15,0 15,1 1,15 16,0 0,0 16,0 0,15 16,-15 16,0-16,16 16,-16-16,0 0,0-16,0 0,0-16,0-16,0-16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0 17,0 16,15 16,17-16,0 0,16 0,-16-16,32-16,-16 0,-16-16,16-16,-16-32,16-16,16-16,0 0,-32 32,-32 48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32'0,"32"15,0 17,0 16,-16 0,16 16,0 0,-15-16,15 0,0 0,0 0,0-16,0 0,0-16,0 0,15-16,-15 16,16-16,0-16,0 16,0-16,16 16,16-16,0 16,16 0,-16-16,0 16,16 0,-32 0,32 0,-16 0,-16-16,0 16,-32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43,'-16'0,"-15"-16,31 0,0 0,15 0,17-16,0 16,16 0,-16 1,16 15,-16 15,-16 1,16 16,-32 0,16 16,-32 0,0-16,0 16,-16 0,-16-32,16 0,0 0,0-16,16-32,0 0,0 0,16-32,16 0,16 16,0 16,16 0,-32 32,-16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31,'-96'-31,"80"31,0 0,-16 15,16 1,0 16,16-16,0 0,0 16,0-16,0 0,16 0,16-16,0 0,-16 0,16 0,-16 16,0 0,0 0,0 16,-16 0,0 16,-16-16,0 0,-16 0,16-16,-16 0,0 0,-16-16,48-16,-15 0,15 0,0-16,15 16,-15 16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31 15,'-16'0,"-32"0,0-15,16 30,-16 1,16 16,16 0,0-16,16 16,16-16,-16 0,16 0,16 0,-16 0,0-16,0 0,16 16,-16-16,16 16,-16 0,0 0,-16 16,0 0,-16 16,-16 0,-16 16,-16-16,16-32,-16-16,0 0,16 0,33-16,15 1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0'-15,"0"30,0 1,0 0,0 0,0 16,-15 0,15-16,0 32,0-32,0 0,0 0,0-1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15,'-16'-15,"0"30,-16 1,32 16,-16 0,16-16,-16 16,16 16,0-32,-15 32,15-16,0-3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63,'-32'0,"16"0,1 0,30 0,33-16,-16 0,16 0,0 16,-16-15,0 15,-32 15,0-15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16"15,-16 1,1 0,15 16,0 0,0 0,0 0,0 16,15 0,-15-16,16 16,-16-16,0 0,0 0,0-16,0 0,0 0,0 0,16-16,0-16,0 16,0-16,16 0,0-16,16 16,-16-16,16 32,-16-16,0 16,-16 0,16 0,-32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27,'-32'0,"0"-32,16 16,16 0,16 0,0 0,0 0,0 16,16-15,0 15,-16 15,0-15,0 32,-16 0,0 0,0-16,-16 32,-16-32,0 16,16-16,-16 0,16 0,0-16,0-16,1 16,15-32,15 0,17 0,0 16,-32 0,0 16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9 0,'-16'0,"-64"15,16 1,48 0,0 0,-16 0,16 0,16 0,16 0,0 0,0 0,0-16,-16 16,16-16,0 16,0-16,0 0,-16 16,-16 0,16 0,-16 0,0 16,0-16,-16 0,0 0,0 0,16 0,-15 0,31-16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47 0,'-96'0,"32"15,32 1,0 16,0-16,0 16,16-16,16 0,0 0,16 0,16-16,-16 0,16 0,-16 16,0 0,0 0,-16 0,0 16,-16 0,0-16,-32 16,16 0,-32 0,16-16,0 0,33-16,15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0,1 15,15 1,0 0,15 16,1 0,-16 16,16-16,-16 0,0 16,0-16,16 0,-16 0,0-16,16 0,0-16,0-16,0-16,16 0,-16-16,16 16,-16 0,0 32,-16-16,16 16,0 16,0 32,0-16,0 0,-16-16,16 16,0-16,-16 0,16-16,0-16,16 0,-16-32,0 16,16-16,0 0,16-16,0 32,-32 16,-16 1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31,'-48'0,"16"0,16 0,0 0,1 0,15 16,0 0,0 32,0-32,15 16,1 0,0-16,0 0,0-16,0 0,0 0,0-32,0 0,0 0,16 0,-32 0,0 0,16 16,-16 1,16 15,0 15,-16 17,16-16,0 32,0-16,-16-16,16 16,0-16,-16 0,16-16,0 0,-16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15,"0"1,1-16,15 16,0 0,0 0,0 0,0 16,0-16,0 16,0-16,15 0,-15 0,16-32,0 0,0-16,16 16,-16-16,0 0,0 16,0 0,0 16,0 16,-16 16,0 0,0 16,0-16,0-16,0 16,0-16,0 0,0 0,16-16,-16-16,0 16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79,'-16'0,"-15"16,31 0,0-32,31 16,17-16,0 0,16 0,-16-16,-16 32,0-15,16 15,-48 15,0-15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0,'-48'0,"32"0,0 15,1 1,15 0,15 16,1 0,0 16,-16-16,0 32,0 0,0 0,0 0,-16-16,16-16,0 0,16-32,-16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-48"0,48 15,1-15,30 0,1 0,16 0,-3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32'0,"17"0,46-16,1 16,0-16,0 16,0 0,0-16,0 16,16-15,-16 15,16 0,-32 0,-16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32'0,"-63"47,126-63,17 16,-48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47'0,"62"15,1-15,32 0,-16 16,-16 0,16 0,-16 16,0 16,-16 16,-16-16,0 16,-16-32,16 0,0-32,0 0,16-16,0 0,16 0,0-16,0 32,-16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23 0,'-32'0,"16"15,-32 1,32 16,-32 0,16 0,16 0,16 0,-15 0,15 16,15-32,1 16,16-16,0-16,16 0,16-16,-16 16,-48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15,'-16'0,"-47"0,78 0,1 0,32-15,-32 15,32 0,-32 0,16 15,-16 1,0 16,-16-16,-16 32,-16 0,0 0,16 0,-32 32,32-64,32-16,16-32,-16 32,-16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0"15,32 1,-15-16,30 0,1 16,0 0,0 16,-16-16,0 16,-16 16,16-16,-16-16,32-16,0 0,0-16,16 16,-16-16,32 16,-32-16,32 16,-32 0,16 0,-32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16'0,"0"-15,1 30,15 1,0 16,0 16,0 16,15 0,1-16,0 0,0-16,0-16,0 0,16-16,-16-16,0-16,0-32,0 0,0 16,-16 0,0 0,0 0,-16 32,0 1,0 15,16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16,"15"0,15-32,17 16,0-16,16 16,-16-15,0 15,-32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0,"17"-16,30 1,17 15,-16 0,16 0,-32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32'0,"17"0,46 0,-15-16,32 0,-32 1,16 15,-32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15,1-15,15 16,0 0,0 16,0-16,0 32,0-16,0 0,0 16,0-16,0-3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16'0,"0"0,32 0,0-16,16 16,32-15,-32 15,-16 15,0-15,-16 32,16-16,-16 16,-16 0,-16 0,-16 16,16-32,-16 16,16-16,17-16,30 0,1-16,32-16,0 16,16-32,-48 48,-16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32'0,"-32"47,49-15,15-16,0 16,15-16,1-16,16 0,0 0,0 0,0 0,0 0,0 0,0-16,0 16,-32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32'0,"17"0,30 15,17-15,-16 16,32-16,-32 16,-16-16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95,'-32'0,"16"16,0-16,16-16,0 0,0 0,32 0,-16 0,0 0,0 1,0 15,0 0,0 0,-16 15,16 1,-16 16,-16 0,0 0,0 0,-16 16,16-32,-16 0,0-16,16 0,1-16,15 0,0-16,0 0,15 0,33 0,-48 3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"-15,31 30,0 1,0 16,0 16,0 0,15 0,-15 0,0 0,0-16,0 0,0-16,0-32,16 0,-16 1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16'0,"0"15,0 17,16-16,0 16,0 0,0-16,0 16,0 0,0-16,-15 0,15 0,0-1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0,"15"-15,15 15,1 0,16 0,0 0,0 0,0 15,-32-15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0,'-64'15,"-16"33,48-32,16 0,1 0,30 0,-15 0,16-16,0 0,-16 16,0 0,0 16,0-16,0 0,32-16,-16-16,0-16,0 16,-16 0,16 16,0-16,-16 32,0 0,0 0,0-16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95,'0'-16,"-16"-16,16 16,0 0,0 1,0 46,-16-15,16 32,-16-16,0 0,0 0,1 0,15-16,0 0,15-32,17-16,-16 0,0-16,0 16,0 0,0 16,-16 32,0 0,0 16,16 0,0 0,-16 0,16-16,-16 0,16 0,0 0,0 0,0-16,-16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48'0,"32"15,0-15,16 16,0 0,0 0,0 0,0 16,-16-16,16 16,-15-32,15 16,15-32,1-16,16 0,0 0,-16 16,0-16,0 32,-16 16,0 16,16 0,-16 16,16-16,-16 0,16 0,0-32,0 16,0-32,16-16,-32 32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207,'-15'-16,"15"-16,15 0,17 0,0 16,0 0,-16 0,16 16,-16 0,0 16,-16 0,16 16,-16 0,0 0,-16-16,0 16,0-16,0 0,0-16,0 0,0 0,0-16,16 0,0-32,0 16,0 0,16-16,0 32,16-16,-16 17,0 15,16 0,-3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48'0,"-16"31,32 1,0 0,32 16,-15-16,15-16,0 16,15-16,1 0,16-16,32-16,-16 0,16 0,-16 0,-32 16,-16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63,'-32'0,"1"16,62-32,1 0,16 0,0 0,-16 1,0 15,-16 0,-16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63'0,"63"16,31-16,1-16,16 1,-16 15,-16 0,0 0,-16 15,0 1,-16 0,0 0,0 0,16 0,-16 0,32-16,0 0,0 0,0-16,0 16,0 0,-16 16,-16 0,-16 64,16 0,16-48,112-48,-64-16,32-16,-64 32,-16 16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16'0,"16"-16,-16 16,16-16,-16 0,0 16,0-15,0 15,-32 0,-48 47,32-15,0 0,0 0,17 16,15-32,0 32,31-32,17 16,0-16,-16-16,32 0,0-16,-16-32,0 0,-32 0,16 16,-32 0,16 16,-16 1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0'-15,"-48"15,33 0,15 15,0 17,0 0,0 0,0 32,0-16,0-16,0 16,0 0,15-16,1-16,0 0,0-16,-16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32'0,"16"15,1-15,15 16,0 16,15 0,-15 16,0 0,0 16,0-16,0-16,0-16,32 0,-16-16,16-16,-32 16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0'-15,"-32"30,17 1,15 16,0 0,0 0,0 16,0-16,0 0,15 0,-15-16,0 0,0 0,0-16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46"15,1 0,0 15,32-15,-16 0,-48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0'-16,"0"-15,0 46,0 17,0 0,0 16,0 0,-15 0,15 0,0 0,0 0,0 0,15-32,1 0,16-16,-16-16,16 16,16 0,-32 0,32-16,-16 16,0 0,0-16,-32 16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79,'-32'-16,"17"16,15-16,15 16,17-16,-16 0,16 16,0 0,-16 0,0 16,-16 16,0-16,-16 16,0 0,-16 0,16-16,0 0,0-16,0 0,0-16,16-16,16 0,-16-16,32 16,-16 0,16 17,0 15,-32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0,'-48'0,"32"15,0 1,16 0,-15 16,15-16,0 0,15 0,-15 16,16-32,16 16,-16-16,0-16,16 16,-16 0,-16 16,0 0,0 16,-16 0,-16 0,16 0,-16-16,16 16,-15-32,31 16,0-48,15 0,17 0,-32 3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11,'-31'0,"31"-16,31 0,33 0,0 0,0 0,0 0,-16 16,0 0,-16-15,0 15,-16 0,-16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-48"31,48-15,1 0,15 0,0 16,0 0,0-16,15 0,1 0,0-16,0 0,0 0,0 0,0 16,0-16,0 16,-16 0,0 0,0 0,-16 16,-16 0,0 0,0-16,16 0,1 0,15-32,0-48,15 32,-15 32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95,'-32'0,"16"-16,16 0,16 0,16 0,-16 0,32 16,-32-15,0 30,16 1,-16 16,-16 0,0 16,-16-32,0 32,-16-32,0 16,0-16,0-16,0 0,16 0,1-32,15 0,0 0,15-16,1 16,16 0,0 0,0 16,-16 16,0 0,-16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111,'-64'0,"32"0,16 0,1 0,30 0,17-16,16 0,0 16,16-32,-16 16,0 0,0 16,-16 0,-16-15,16 15,-16 0,-16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64'0,"49"31,15-15,0 32,0-16,0 16,15 16,-15-16,0 0,16-16,-16 16,0-16,0-3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27,'-15'0,"15"-16,15 0,1 0,0 0,0 0,0 16,-32 32,16 16,0 0,16 16,-16 0,32-32,0 0,0-16,16 0,-16-16,0-16,-16-16,0 0,0 0,0 0,0-16,0-16,-16 16,16 0,-16 1,0 47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7,'0'-16,"0"0,15 16,17-15,0 15,-16 0,32 0,-16 0,16 0,16 0,-64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16'0,"-15"16,62-32,1 16,16 0,-48-15,0 15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43,'-31'0,"31"-16,0 0,31 0,-15 0,16-16,16 16,-16 0,0 1,-32 15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0"15,17-15,15 16,0 0,0 16,15-16,-15 32,0-16,16 0,-16 16,0-16,0 0,0-32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48'0,"32"15,1-15,15 16,0 0,0 0,15 16,-15-16,16 16,0-16,0-16,0 16,16-16,-16 0,16-16,0-16,16 0,-48 3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0,'-64'0,"48"15,1 1,15 0,15 32,-15-16,16 16,-16 0,0 16,0-16,0 0,0 0,0 0,0-16,16-16,0-16,-16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31'0,"46"-16,33 0,0 16,-16-15,16 15,-32 0,-16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95,'-48'-16,"48"0,0 0,16 0,0 0,16 1,-16 15,16 0,-16 0,0 15,-16 17,0-16,0 32,-16-16,0 0,-16 0,0-16,0 0,0 0,16-16,1 0,15-16,0-16,31-64,-15 80,16-16,-32 32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32'0,"0"15,16-15,16 16,0 0,0 0,0 0,0 16,-16 0,16-16,-16 16,1-16,30-16,17-16,-16 16,0 0,16-16,-16 16,0 0,16 0,-16-16,16 16,0-16,-16 0,-16 16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-15"15,47 1,15 0,1 16,0-16,-16 0,0 0,0 0,16-16,16-16,-16 0,0 0,0 0,0 16,0-16,16 16,-16 0,16 0,-32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31'-16,"46"0,1 0,16 1,0 15,-16 0,0 0,0 15,0 1,-16 32,-16-32,0 16,-16 0,16-16,0 0,0-16,32-16,16 0,-16 16,16 0,-32 16,-16 0,0 0,0 16,0 0,0-32,16 32,0-16,16-16,0 0,16 0,0 0,-16 0,16-16,0 0,-32 16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16'0,"-31"31,47-15,0 16,15-16,-15 0,16 32,-16-16,0 16,0-16,0 0,0-16,16 16,-16-3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63'16,"78"-16,17 0,16-16,-16 1,0 15,-32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16'0,"-31"15,78-15,-15 0,16 16,0-16,-16 0,-16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79,'-16'0,"-47"32,63-48,31 0,1 0,16 0,0-16,-16 32,0-15,-16 30,0 17,-16 0,0 0,-16 0,0 16,-16-16,0 0,0 0,0-16,0-16,16-16,0 0,16-32,0-16,0 0,0 48,0 16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39 0,'-16'15,"0"17,16 0,0 16,0 16,0 16,16-16,-16 16,16 0,-16-16,0 0,0 0,0-32,0 0,-16-32,16-16,-16-32,0-16,0 16,0-16,0 32,-16 16,16 0,-16 16,0 48,16-16,1 16,15-32,0 16,31-16,1-16,32 0,0-32,-16 16,-48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-15,"16"15,1 0,15 47,0-15,0 16,0 16,0-16,0 16,0-16,0 16,0-16,0 0,15 0,-15-32,16 0,-16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-15,"1"15,15 15,15 1,1 16,0-16,16 16,-16-16,16 0,-16 16,16-16,-16 0,0-16,-16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32'-16,"32"0,16 1,16 15,0 0,0 15,0 1,-16 16,0 0,-16-16,-16 32,-16-16,16 0,-32 0,16 0,16-32,-15 0,31-16,15-16,17 0,16-16,0 16,-48 32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-32'0,"0"15,0 1,0 16,16 16,1-16,15 16,0-32,15 16,17-16,0-16,0 0,32-16,-16-32,16 0,-64 48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11,'-48'0,"33"0,15-16,47 0,-31 0,32 0,16 0,-16 16,16 0,-16 0,16 0,0 0,0 16,0 0,-16-16,0 0,16-16,-32 16,16-16,-32 0,0 1,0 15,-16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31,'-16'-16,"0"1,0 15,16 15,0 17,0 0,16 16,0 16,0-32,0 16,0 0,-16-16,0 0,0-16,0 0,-16-16,0-16,16 0,-16-16,0 0,-16 0,16 16,0 0,0 32,0 0,1 16,15 0,0 16,0-16,15 0,1-16,0-16,16 0,0 0,16-16,0-16,-48 32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32'-15,"0"15,16 0,0 0,0 15,0 1,16 16,0 0,-16 16,1 32,15-32,0 0,0 0,0 0,0-16,15 0,1-16,0 0,0 0,0-16,0-16,-16 16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16'0,"1"0,30 0,17 0,16-16,0 16,0 0,0-16,16 16,-32-15,16 15,-16 0,-32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"0,30 0,1 0,0 15,16-15,0 0,0 16,-16-16,16 0,0 0,-16 0,0 0,-16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15"-16,15 16,17-15,16 15,-32 0,16 15,0-15,16 16,-16-16,0 16,0 0,0-16,0 0,-16 0,-16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35 15,'-16'0,"0"-15,0 30,16 17,-16 0,16 32,0 0,0 0,0 0,16 16,-16-16,0 0,0-16,0 0,0-16,0-16,-16 0,0-16,16-16,-16 0,0 0,0-16,-16 16,16-16,-32 16,16 16,0 16,16 16,0-16,1 32,15-32,0 16,15-32,17 16,16-16,0-16,16 0,-16-16,0 0,-48 32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47,'-16'0,"-32"0,32 16,-16 0,16 0,16 16,-16 0,1-16,15 16,0 0,15-16,-15 0,16 0,16-16,-16 0,16-16,0-48,0 32,-16-16,-16 16,16-16,-16 32,0 0,0 1,-16 15,16 15,0 1,-16 32,16 0,-16 80,0-64,16 16,-16-16,0 0,16 0,0-16,0 0,0-16,0-3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95 15,'0'-15,"-16"15,16 31,-32 49,-16-16,0 0,0 0,-16 32,0-16,0 16,16-16,-15 0,63-8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11,'-16'0,"1"-16,30 16,1 0,0 0,32 0,0-16,16 0,0 0,16-16,0 32,0-15,0 15,-16 15,16-15,-16 16,-16-16,0 0,-32 0,0 0,-32 0,0 0,0 0,16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15,'-16'-15,"-16"15,16 31,16 17,0 0,0 0,0 16,0-16,0 0,0-16,0 16,0-32,0 16,0-16,0-32,0 0,-16 0,16 0,-16 0,0-16,0 32,-16 0,16 0,-16 16,16 32,0-16,1 0,15 0,0 0,31-16,1-16,16 0,16-32,0 0,0 16,-48 0,-16 16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32'-15,"16"15,0 0,0 0,0 0,0 15,0 17,0 0,16 16,-15 0,15 0,0-16,0 32,0-32,0 16,0 0,15-32,-15 32,16-32,-16 0,16 0,-16-16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-32"15,33 1,30 0,1 0,16-16,0 0,16-16,-16 16,0-16,0 16,0-16,0 16,16 0,-32 0,0 0,-16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0,32 0,0 0,0 0,0 0,-32 15,0 1,0-16,0 0,16 16,-15-16,30-16,1 16,0 0,-32 16,0 0,1-16,15-16,31 0,-31 16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79,'0'-16,"0"0,0 0,0 0,0 1,-16 30,16 17,0 16,0 0,0 16,0 0,0-16,0 16,0 32,0-64,0 0,0-48,0-16,-16 0,16 0,-16 0,0 16,0 0,0 0,0 16,-16 32,16 0,0 0,1 16,15-16,0 0,0-16,31 0,1-16,16-16,0-16,0 16,-32 0,-16 16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32'0,"32"-16,16 0,16 0,16 1,-16 15,16 0,-16 0,-16 15,-16 1,0 16,-16 0,-16 16,-16-16,16 0,-16 16,16-32,16 0,1-16,15-16,15 0,17-32,16-16,16 16,-64 48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0,'-32'0,"-80"31,80 17,0-16,0 16,17-16,15 16,15-16,1-16,16 0,16-16,0 0,32-32,-16 0,-16-16,-48 48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239,'-16'0,"0"0,1 0,15-16,15 16,1 0,16-16,32 16,16-16,-16 0,16-16,16 16,-16 0,0 0,0 0,-16 16,16-16,-32 16,0 0,-17 0,1 0,-16 0,16 0,-16-16,0 0,0 16,-16-16,0 1,0 15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39 0,'-16'15,"0"49,16-32,0 32,0-16,0 0,0 0,16-32,-16 16,0 0,0-16,0 0,0 0,-16-16,0-16,0 0,0 0,0 0,-16 16,0 16,16 0,-16 16,16 0,1 16,15-32,15 16,17-32,16 0,16-16,0-16,0 0,-16-16,-48 4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32'0,"17"0,30 0,-15-15,16 15,0 0,0 0,0 0,16 0,16 0,-16 0,0 0,16 0,-32 0,16 0,-16 0,0 15,0-15,-16 16,0-16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16'0,"0"0,0 0,-16 16,16 0,0 0,0 16,0 0,1 0,15 0,0-16,15 0,1 0,16-16,0 0,0-16,0 0,-16 0,16 0,-32-16,16 0,0 16,-16-16,0 16,0-16,0 17,-16 30,16 49,-16 16,16 0,-16-16,0 16,0 0,0-16,16 0,0-32,0-16,0-16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83,'15'-16,"97"-64,-32 32,0-16,32 16,16-16,-16 0,16 0,16-16,15 0,-15 0,0 0,-112 65,-32 15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35,'-31'0,"46"-16,17-16,32 0,0-16,16-32,48-16,16-16,16 0,16 16,-17 0,-111 81,-48 15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79,'-32'0,"16"-16,1 16,30 0,1-16,32 16,0-16,0 16,32-16,-16 16,-16-15,0 15,-16 0,-32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48'0,"32"0,1 15,15-30,31 15,17 0,16 0,0 0,0 15,0 1,16 0,-16 0,-48-16,-16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0'-15,"-15"15,15 15,15 17,1-16,-16 16,0 0,0 0,0-16,0 16,0-32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-15,"16"30,1 1,15 0,0 0,0 16,15 0,1 0,-16 0,0 0,0 0,0 0,0-16,0-16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11,'-15'0,"15"-16,0 0,15 0,17 0,0 0,0 16,0-16,0 16,-16 0,16-15,-16 15,16 15,-32-15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32'0,"16"15,16 1,0 0,0 0,-16-16,16 16,0 0,-32 16,32-16,-16 0,1 0,15 0,0 0,15-16,1 0,0 0,16 0,0-16,0 0,0 16,0-16,0 16,0 0,0 0,-16 0,16-16,-32 16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0'15,"0"1,0 16,0 0,0 16,-16 0,0 16,16 0,-32 0,17-16,15 0,0-32,31 0,-31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16'0,"1"0,46 0,-15 16,16-16,0 0,16 0,16 0,-16-32,0 16,16 0,-32 1,0 15,0 0,-16 0,0 0,0 0,-16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-15,"1"30,15 17,0-16,0 32,0-32,0 16,15 0,-15-16,0 32,0-32,0 0,0-16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"0,15 15,0 17,0 0,15 0,-15 16,0 0,0 0,-15 0,15 0,0-16,0 16,0-32,0-16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0"0,16 15,0 1,-15 16,30 0,-15 0,16 0,-16 0,16 0,-16 0,0-16,0 16,0-16,0 0,0 0,0-32,0 0,0 0,0-16,0 0,0 0,0-16,0 16,0 0,0 16,0 32,16 48,-16-16,0-16,0 0,0 0,0 0,0 0,0-16,0 0,0 0,0-16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-16"15,16-15,1 16,15 0,0 0,31 0,1 0,0-16,16 0,0-16,0 16,0 0,-16 0,-16 16,0 0,0 0,0 0,16 0,-16-16,-16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15,'-16'-15,"0"15,0 15,16 17,-16 0,-16 0,16 16,-16 0,16-16,0 16,-15-16,31-16,0 16,15-32,17 0,0 0,16 0,0-16,0 0,0 0,0 0,0 0,0 0,-16 16,0 0,0 0,-16 0,-16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48'0,"16"15,16-15,16 32,-16 16,16 32,0 0,0 16,0 0,-15 16,15-16,0 0,15-16,-15-64,0-16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67 159,'-16'-16,"16"0,0 0,-16 32,16 0,-16 0,0 32,0-16,-16 16,0 16,0 0,0-16,0 0,-16 16,-16 32,49-64,15 0,15-16,17 0,16-16,0-16,32 16,-16-16,0 0,0 16,-16 16,0-16,0 0,-16 0,-16 0,-16 16,-32-32,-16-16,0-64,16-32,0 0,16-16,16 32,0 48,32 33,-16 31,-16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95,'-16'-32,"1"16,15 0,15 0,17 1,-16 15,16 0,0 0,0 15,-16 1,0 0,0 0,-16 32,-16-16,-16 16,0-16,-16 0,32-16,-16 0,16-16,1 0,15-16,15 0,17-16,16-16,-48 48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0,'-16'0,"-48"0,32 15,16-15,-16 16,-16 16,32 16,0 0,1-16,15 0,15 16,17-16,16-16,0 0,16-16,32-16,-64 0,-32 16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31'-16,"46"16,1-16,16 16,0 0,16-15,16 15,-16 0,0 0,0 0,0 0,-48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0,"1"0,15-15,31 15,-15 0,0 0,16 0,-16 0,0 15,-16-1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-16,"17"16,15-15,15 15,1 0,32 0,-16 0,16 15,-16 1,16-16,-32 32,16-16,-32 16,16 0,-16 16,-16-16,-16 16,0-16,-16 0,16 0,0-16,16 0,0-16,32 0,0-16,-16 16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0"31,17 1,15 0,0 16,0 16,0 0,15 16,1-16,-16-32,0-32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71 15,'0'-15,"-16"15,-16 0,16 15,0-15,0 16,0 16,0 0,-16 0,0 16,0 0,0-16,32 0,-15 0,15 0,15-16,1 16,32-16,0 0,0 0,0 16,0 0,0-16,0 0,16-16,-16 16,-32-16,16 0,-16-16,0 16,-16-16,-16 0,0 0,-16 0,16-16,-16 0,16 0,-16-16,0 0,0 0,16 0,-16 0,16 32,0 0,0 0,48 0,-32 16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31,'-16'-16,"-16"1,16 15,0 0,0 15,16 1,0 0,-15 32,15 0,0 0,0 16,0-16,0 16,15 0,-15 0,16-16,-16 0,16 0,-16-16,0 0,0-16,16-16,-16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-16,"15"0,15 0,1 1,16 15,0 0,16 0,0 15,0-15,16 16,-16 0,16 0,0-16,-16 0,-48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31'-16,"31"0,15 0,1 0,16 1,0 15,0 0,16 0,-16 0,16 0,0 0,-16 0,0 0,0 0,0 0,-16 0,-16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16'0,"32"0,0 0,16 0,-16 15,0 1,16 16,-16 0,0 0,-16 16,16-16,-16 16,0 0,-16 0,-16-16,0 16,-16-16,0 0,0 0,16-16,1 16,31-32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15"15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95,'-15'0,"15"-16,0 0,15 0,1 16,0 0,0 16,0-16,16 0,0 0,0 0,0 0,0-16,0 16,-16 0,0 16,0-16,-16 16,16-16,0 0,0-16,0 0,0-16,0 17,-16 15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0,'-32'15,"0"-15,16 16,16 0,-16 0,16 16,-32 0,16 0,0 0,-16 0,16 16,-16-16,17-16,30 0,-15 0,16-16,16 0,0 0,16 0,-16-16,16 0,-16 16,0-16,0 16,-16 0,16-16,-16 16,16-16,-16 0,-16 0,0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47,'-32'0,"16"16,0-16,1 0,30 0,17-16,-16 16,16 0,16 0,16 0,-16 0,16 0,0 16,-16-16,16 0,-16 0,-32 0,16-16,0 0,-16 0,-32 16,-16-15,32 15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64'15,"49"1,15 0,0 0,0 16,0 16,15 0,-15 0,0 0,0 16,0 0,0 0,0 16,16-16,0-16,0 0,0-32,-16-1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63,'0'-16,"15"16,1 0,0-16,16 16,16 0,-16-16,-16 16,16-15,-16 15,0 0,-16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16'0,"1"0,30 0,1 0,32-16,-16 0,16 0,0 16,-16-15,0 15,-16 0,0 0,-16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0,'-16'0,"-15"0,31 15,15-15,33-15,-16 15,16 0,-16 15,-16 1,16 0,-32 16,16 0,-16 16,-16-16,-16 32,0-16,16-16,-16 0,16 0,0-32,16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7,'0'-16,"0"-15,15 46,-15 1,0 0,0 16,16 0,-16 16,0 16,0-16,16 0,-16 16,0-16,0 0,0-32,0-1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16,"32"-16,0 0,0 0,0 0,16-16,-16 16,0 0,-32 0,0 0,0 0,0 16,0-16,-16 0,16 0,1 0,30-16,1 16,0-15,0 15,16 0,-16 0,0 15,-16-15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15"-16,15 1,1 15,16 0,-16 0,16 0,0 0,0 0,0 0,-16 0,16 0,-16 15,-16-15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0'-16,"15"16,1 0,0 0,16 0,0 0,0 0,0 0,0-15,-16 15,0 0,0 15,-16-1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-31,"17"31,30 0,17 0,16 15,0-15,-32 16,32-16,-32 16,0 0,0 16,-16-16,0 16,-16 16,0-16,-16 16,16-16,-16 16,0-32,0 16,16 0,0-16,16-16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0,'-16'0,"0"0,16 15,-16 1,0 16,0-16,0 16,-16-16,17 16,15-16,0 0,15-16,17 0,0 0,16-16,-16 0,0 16,16-16,-16 16,0-16,0 16,0-16,-16 16,16 0,-3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47,'-32'0,"16"0,1 0,15 16,0 0,0 0,15 0,-15 0,16 0,0 32,0 0,0 0,-16 0,16 0,0 0,-16 0,16 0,-16-32,0 16,16-32,-16 16,16-16,0-32,0 0,16 0,0-16,0 16,0-16,0 0,0 0,0-16,0 0,-16 0,0 32,-16 0,0 17,0 15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47,'0'-16,"-16"0,16 1,-16 15,16 15,0 33,-16 0,16 16,-16 0,0 16,1-16,15 0,0 0,0-16,15-32,-15-16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-16,"30"0,1 16,0-16,0 16,16 0,0-15,0 15,16 0,-16 0,0 0,0 0,-32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16'0,"0"0,1 0,15-16,15 16,1-15,0 15,0 0,16 0,-16 0,16 0,0 0,-32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16'0,"16"-16,0 1,16 15,0 0,16 0,0 15,0 1,0 0,-16 16,0 0,0 0,-16 0,0 0,-16 0,0 0,-16 16,0-16,0 0,-16 16,16-48,16 32,1-16,15-16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11,'-16'0,"-32"0,32-16,1 16,15-16,0 0,15 16,17-16,0 0,16 16,-16-16,16 1,0 15,-48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5,'0'-15,"-16"15,0 0,16 15,-16 1,16 16,-16 0,16 16,-16 0,16-16,0 0,-15 16,15-16,0 0,0-16,0-16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31,'-16'-31,"0"31,0 15,16 17,-16 16,0-16,0 32,0-16,0 0,0 0,16 0,0-32,16 16,16-32,0 0,16-16,-16 0,0-16,-16 0,0 0,-32 16,-16 16,0 0,-16 0,0 16,16 0,16 16,1-32,15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47,'16'-16,"0"0,0 16,-16-15,16 15,-16 15,-16 49,16-48,-16 16,0 0,-16 0,16-16,0 16,-16-16,16 16,0-16,0 0,0-16,16 16,-15 0,15 0,15-16,17 0,0 0,16 0,16 0,0 16,16 0,-48-16,-16 0,0 0,-16-16,-16 0,16 0,0 0,-16-16,16 0,-16 0,0-16,16 0,-16 16,-16 16,16 0,-16-16,16 16,0 16,16-16,16 1,0 15,-16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15,'-16'-15,"-16"15,16 0,0 0,16 15,-16-15,0 16,16 0,-16 0,0 32,16-16,-16 16,0 0,0 32,1-32,15 0,0-16,31 0,-15-16,0 16,16-16,-32 0,16 0,-32 0,0-16,16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0'-16,"-15"16,15-16,0 1,15 15,17 0,16 0,-16 0,16 0,0 0,0 0,-16 0,-16 0,-1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0'-16,"-16"16,16-16,-15 16,30 0,1 0,16-16,16 16,-32-15,16 15,0 0,0 0,0 0,-16 15,0-15,-16 16,16 0,-16 0,-16 0,0 0,0 16,-16 0,-16 0,32 0,-32 0,32-16,-16 16,16-16,0 0,16 0,0 0,16-16,0 0,16-16,-16 16,16 0,-16 0,16 0,-16 0,16 0,-16 0,16 0,-16 0,0 0,0 0,-16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16'0,"1"0,30-16,17 0,0 16,16-16,-16 1,0 15,-16 0,16 0,-16 0,0 0,-16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16'0,"0"-16,1 0,15 0,15 1,1 15,16 0,0 0,16 0,-16 0,0 0,-32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63,'-16'0,"-16"0,17 0,15-16,0 0,31 0,1 16,16 0,-16-15,0 15,-32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15,'-16'0,"0"-15,0 15,-16 0,16 0,0 15,-16 1,16 0,-16 16,16 16,0 16,0-16,1-32,15 0,0 0,15-16,17 0,0-16,0 16,0-16,0 16,-16 0,16 0,-16 0,0-16,0 16,-16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31,'0'-16,"0"1,-16 15,0 0,0 15,16 17,0 0,0 16,0 0,0 16,-16-16,1 0,15 0,0-16,0-3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16'0,"0"0,0 0,16 15,-16 1,16 0,-16 0,0 0,-16 0,16 0,0 16,0-32,1 16,15 0,0 0,0 0,0 0,15-16,1 0,0 0,0 16,16-16,0 0,-16 0,16 0,16 16,0-16,-32 0,16 0,-16 0,-16-16,-16 0,0 16,0-16,16 0,0 0,-16-16,16 16,-16 0,16 0,-16 0,0 0,0 0,0 16,0 0,32 0,-16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0,"32"0,-16-16,16 16,0 0,0-15,0 15,0 15,-16 1,16 0,-16 0,0 16,0-16,-16 16,0 0,-16-16,16 16,0-16,-15-16,46 0,33-64,0 32,-48 32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0,'-16'0,"-16"15,16-15,0 16,0 0,0 16,0-16,16 32,-15 16,15-32,0 0,0-16,0 16,31-32,-15 0,32-16,0-16,-48 32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47'0,"47"-16,15 16,-15-16,32 16,-16 0,16-15,0 15,-16 0,0 15,0-15,-16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6"0,1 16,30 0,1-16,16-16,16 16,0-16,-16 16,0 0,-16-15,16 30,-16-15,-16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0"15,0 1,0 16,0 0,0 0,1 0,15 0,0 0,0-16,0 0,15 0,17-16,0 0,16-16,-16 16,-16-16,-16 1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32'-16,"32"0,0 1,16 15,0 15,-16 17,0 0,0 32,-16-16,16 16,-16 16,1-16,15 0,0-16,0 0,15-16,-15-32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15,'0'-15,"0"30,0 33,0 0,0 32,0-16,0 0,0 16,0-16,0-16,0 0,0 0,0-32,0-32,-16-16,0-16,16 16,-16-16,-16 16,16 0,0 32,0-16,0 16,0 32,1 0,15 0,0 0,15-16,1 0,16-16,0 0,16 0,0-16,-16 16,16 0,-48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16'0,"-47"0,63 15,15 1,17 0,0 0,0 0,-16 0,0 0,0 0,0 0,0 0,0-16,-16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15 0,'-32'0,"16"0,0 15,0 1,16 16,-16 16,0-16,-16 48,0-16,-32 16,16 16,-16-16,16-32,33-16,15-16,15-32,-15 1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16'0,"-15"0,31 16,15-16,1 0,32 0,16-16,0 0,16 1,-16 15,16 0,0 15,0 1,-16 16,-16-32,0 0,-16 0,0 0,0-16,-16 0,-16 0,0 16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0,'-16'0,"0"31,16 17,0-16,0 16,16 0,-16 16,-16-16,16 16,0-16,-16 0,16-32,0 0,16-32,-16-16,0 0,0 16,-16-16,0 16,0 0,0 16,0 16,0 16,1 0,15 16,0-16,15 0,17 0,0-16,16-16,0 0,0-32,0 0,-48 32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47,'-16'-16,"0"0,0 1,0 15,0 0,0 15,0 1,16 16,-16 16,1 16,15 0,0 0,0 0,0 0,15-16,1 0,0-16,-16 0,16-32,-16 16,0-32,-16 16,0-16,16 0,0 16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7,'0'-16,"15"16,1 0,0-16,16 16,16-15,0 15,16 0,-16 0,16 15,-16-15,-48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31'0,"46"0,1 0,32-16,-32 16,16 0,0 0,0-15,0 15,-16 0,0 15,0-15,-16 32,-16-32,16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-32'0,"16"0,1 0,30 0,33 0,0 0,0 0,0 0,16 0,-16 0,16-16,-16 16,-16-15,-32 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0,"15"-16,15 0,17 16,-16-15,16 15,-16 0,0 15,-16 1,16 0,-32 0,16 0,-16 16,-16-16,16 16,0-16,-16 0,17-16,30 0,1-16,0 16,-16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-16'0,"0"0,16 31,0 17,0 16,16-16,-16 32,0-16,0 16,0-32,0 16,-16-16,16 0,16-32,0-16,0-16,0-16,0-16,-16 0,0 0,-16 0,-16 16,16 0,-16 16,0 16,16 16,-16 32,16 0,1-16,15 16,15 0,1-32,0 0,16 0,16-16,-16 0,0-16,-32 1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15,'-32'0,"16"-15,0 30,0 1,0 0,0 16,16-16,-15 16,15 0,0 16,0 0,0-16,15 0,1 0,0-16,0-16,0 0,16-16,-16-16,0 0,-16-16,0 0,0 16,0-16,0 16,0 16,-16 0,0 16,16 48,16-16,-16 16,0 0,16 16,-16 0,0 0,-16 16,16 0,0 0,16-16,0-64,-16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0,"1"16,30-16,1 0,32 0,0 0,16 0,16 0,0 0,16 0,0-16,0 16,0-16,0 16,0 0,-17-15,-31 15,16 0,-32 0,-16 15,0-15,-16 16,0 0,0-16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5,'-16'-15,"0"46,16 1,0 16,0-16,16 16,0 0,-16-16,16 16,-16 0,16-16,-16 0,16-16,-16 0,-16-32,16 0,-16 0,0 0,0-16,0 16,0 0,0 16,0 16,1 0,15 16,0-16,0 0,0 16,15-32,1 0,16 0,16-16,0 0,-16 0,-32 16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-48"0,48 15,1 1,15 0,0 16,0 0,0 32,0-16,0 0,0 0,0 16,0-16,15-16,-15 16,16-32,0 0,-16-16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31'-32,"31"16,15 16,1 0,32 0,0-15,16 15,0 0,0 0,0 0,-16 0,-48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16'0,"-31"16,62-16,1 0,0-16,0 16,0-15,-16 30,-16 1,0 0,0 0,16-32,16 0,-16 0,0 16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31,'-16'-16,"16"1,0 46,0 17,0 16,0 16,0-16,16 16,-16-16,16 16,-16-16,0-32,0 16,0-32,-16-16,16-16,0-16,-16-16,0 0,-16 0,-16 0,32 32,-16 0,16 16,-15 0,31 32,0-16,0 32,15-16,17-16,0 16,16-32,0 16,-16-16,0-16,0 16,-32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48'0,"33"15,15 1,15 0,17 0,-16 0,16 16,-16-16,0 0,0 0,0 0,0-16,0 0,16 0,-32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51 15,'0'-15,"-16"15,0 0,0 0,0 15,0 33,0-16,0 16,-16 16,0 0,0 0,0 16,-16-16,32-32,-16 16,17-32,15 0,15-16,-1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79,'-32'-16,"16"16,1 0,15 16,15-16,1 0,16 0,0-16,16 0,0 0,0 0,0 1,0 15,0 0,-32 15,0 1,-16 0,0 0,0 0,0 16,-16-16,0 0,-16 0,16 16,-16-16,16 0,-16 16,0-16,0 16,16 0,-16-16,16 0,0 16,0-16,0 0,16 0,16-16,32 0,48-32,-48 32,0-16,0 16,0 0,0-16,-16 16,0 0,-16 16,0-16,0 0,0 0,0 0,0 0,-1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0,'-32'15,"0"1,0 0,16 0,16 16,-15-16,15 16,15-16,1-16,0 0,0 0,0 0,16 0,-16-16,16 0,-32 16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79,'-32'0,"17"0,30 0,1 0,16 16,16-16,16-16,0 16,16-16,-16 0,16 16,-16-16,0 16,0 0,-32-16,0 16,-16 0,-16-15,0 15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15,'-32'-15,"32"30,0 1,0 32,16 16,0 16,-16-16,16 0,-16-16,0 0,0-16,0-16,0 0,0-32,0 0,-16-32,0 32,0-16,0 0,0 16,0 0,0 32,1 16,15 0,0 0,0 16,15-16,1-16,16 0,16-16,0-16,0 0,-32 0,-16 16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31,'-32'0,"16"0,0 0,0 0,0 16,0-16,0 32,0-16,16 0,-15 0,15 16,15-16,1 0,0 0,0-16,16 0,-16 0,16-16,-16-16,0 0,-16 0,0 0,0 16,0-16,0 17,0 30,-16 17,16 16,0 16,0-16,-16 16,16 0,0-16,0 0,16 0,-16-16,16-16,-16-16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71,'-15'-32,"30"0,17-16,0 0,32 0,0-16,16 0,16 0,16-16,0 0,0 32,-32 0,-32 33,-32 15,-16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799,'-48'16,"1"0,47-32,0 0,31-16,1 0,0-16,48-16,0 0,16-16,32-16,32-16,0 32,-16 16,-1 16,-15 0,-48 17,-80 3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16,30-16,1-16,16 16,0-16,0 0,16 0,-16 0,0 16,0-15,-16 15,0 0,0 0,-16 15,16-15,-16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7,'0'-16,"0"-15,0 46,15 17,-15 16,16 0,-16 0,16 0,0-32,0 0,0 0,16-16,-16-16,-16 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0"0,17 0,15 15,0 17,15-16,-15 32,0 0,0 48,0-32,0-32,0-16,0 16,0-32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79,'15'-16,"1"16,16-16,-16 16,16 0,0 0,0-16,16 16,0-16,0 16,0-15,-16 15,-16 0,-16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48'15,"32"1,16-32,0 48,-16-16,0 16,0 0,-16-16,16 16,0-16,1 16,15-16,0 0,15-16,17 0,0 0,0 0,16-16,0 16,-16-16,16 16,-16 0,16-16,-16 16,0 0,-16 0,0 0,0 16,-16-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0,"32"-15,16 15,-16 0,16 0,-16 15,0 1,-16 0,0 16,0-16,0 16,-32 16,16-32,-16 16,0 0,16-16,1 0,15-32,0 16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27 15,'-96'0,"80"0,1-15,30 62,1-31,0 48,0-16,-16 32,0 0,0-16,0 0,0 0,16 0,0-48,-16-16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0'-16,"-16"0,16 1,-15 15,15 15,0 1,0 32,0 0,0 32,15-48,-15-16,0 0,16-16,0 0,0 0,-16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16'-15,"0"15,-15 0,31 15,0 1,0 0,15 16,1 0,-16 0,0 16,0-16,0 0,0 16,-16-16,16-16,0-16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47,'-32'-16,"32"0,0 1,0 30,0 1,0 0,0 16,0 16,0 0,0-16,-15 0,15 0,0-32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0,"30"0,1 0,0 0,-16 16,16-16,0 0,16 0,0 0,0 0,16-32,0 16,0 0,-16 16,0-15,-16 15,0 15,-16-15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63,'-32'0,"17"0,30 0,1-16,16 16,0-16,16 0,0 16,-16-15,16 15,-16 0,-16 0,16 0,-32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15,'-48'0,"16"0,32-15,-16 15,16 15,0 1,0 0,0 16,0 0,-16-16,0 16,16 0,-15 0,15 0,0-16,31-16,-15 0,0 16,16-16,16-16,-16 16,0-16,0 0,0 0,16 0,-16 0,-16 0,16 0,-16 16,-32 0,16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-48'-15,"0"30,32 1,0 0,16 0,0 32,0-32,0 48,0 0,0 16,0 0,0 0,-16 16,1-32,15 0,15-32,-15-32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0,15-16,15 16,1 0,16-16,16 16,-16-16,16 0,0 16,-32-15,-16 15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0,"15"-16,15 16,17-16,0 16,16-16,0 1,-32 15,16 0,0 0,0 0,-32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15,'-32'0,"17"0,30-15,1 15,16 0,0 0,-16 0,0 0,0 0,-16 15,0-15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0,'-32'0,"16"15,32-15,16 0,0 0,0 0,16 0,-32 16,16-16,0 16,-16 32,-16-32,16 32,-32-16,-16 64,16-64,0 32,-16-48,-16 32,16-16,0 16,-16-16,16-16,17 0,30-16,-15-16,0 16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47,'0'-16,"-16"0,16 1,-16 15,0 0,16 15,-16 1,16 0,-16 16,0 16,-16 16,16 0,0 0,0 0,16-16,0 0,0-16,16 0,16-32,16 0,-32-16,32 0,-16-32,0 16,0 16,-32-16,16 0,-32 16,0 16,-16-16,16 16,-32 0,16 16,-16 0,0 16,16-16,17 0,15-16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0'-16,"15"16,1 0,16 0,0-15,-16 15,16 0,-16 0,16 15,-16-15,0 0,0 16,-16-16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16'0,"1"0,30-16,1 16,0 0,0-16,16 16,-16 0,0 0,16-15,-16 15,16 0,-16 0,0 0,0 0,0 0,0 0,-16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47,'-32'0,"16"-16,16 32,16-16,16-16,-16 16,16-16,-16 1,0 15,-16 15,16-15,-16 16,0 0,0 16,0 0,0-16,0 16,-16 0,0-16,-16 32,0-16,0 16,0-16,16 0,0-16,1 16,46-48,1 0,-32 16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43 31,'0'-16,"-16"16,16-15,0 30,0 1,-16 0,0 0,0 16,-16 0,16-16,0 16,1-16,15 0,0 0,0 0,15-16,1 0,32 0,-16 0,0-16,0 16,0-16,0 16,0-16,16 16,-32-16,16 16,0 0,-32 16,0-16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47,'-16'-16,"16"0,16 1,-16 30,0 1,-16 16,0 32,0 0,0 32,0 0,16 0,-16-16,16 0,-15-16,15-16,15-32,-15 0,0-1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0,"30"0,33-16,-16 16,16-16,0 1,-16 15,0 0,-16 0,-16 15,0-15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16'0,"1"0,15-16,15 16,1 0,16 0,0-16,0 16,16 0,-16-15,-16 15,0 0,-16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16'0,"16"-15,16 15,0 0,0 0,0 15,16-15,-16 16,16-16,-16 16,0 16,-16-16,0 16,-16 0,0 0,0 16,-16-16,-16 16,32-16,-32 0,32-16,1 0,15-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0,"1"0,30-16,1 16,16 0,0 0,0-15,0 15,-16 0,16 0,-16 15,0-15,0 0,0 16,-16-16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31,'15'0,"1"0,0-16,0 16,16 0,-16-15,0 15,0 0,0 0,0 0,-16 15,16-15,-16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47,'0'-16,"-16"0,0 16,16-15,0 30,0 17,0 0,0 0,0 0,-16 16,16 0,-16 0,1-16,15 0,0 0,0-32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16'0,"-16"0,16 15,0 1,0 0,1 0,15 16,0 16,15-16,-15-16,0 32,16-32,-16 16,16-16,0 0,0-16,16 0,-16 0,16-16,-16 0,0 0,0 0,-16 0,-16 16,0 0,-16 0,0 16,0 0,-16 0,32 0,16-16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63,'32'-32,"-32"16,0 1,-16 15,-16 31,16 1,0-16,0 32,-32-32,32 32,-16-32,-16 32,32-16,0-16,1 16,15-16,31 0,1-16,0 0,16-16,-16 16,16 0,-16-16,0 16,0 0,0 0,0-16,-16 16,-32 0,-16 0,0-16,32 0,-16-16,16 16,-16-16,16 0,-32 0,16 16,0-16,0 16,0 16,0-16,16 0,16 16,-16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16'0,"0"0,0 0,0 15,0 1,0 0,0 0,0 16,0 0,0 0,16 16,-16-16,1 16,30-16,-15 16,0 0,0-16,16 0,0 0,0 0,-16-16,0-16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6"0,1 0,30 0,33 0,-32 0,16 0,16 0,0-15,-16 15,-16 0,32 0,-48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-16'0,"-31"0,47-16,15 16,17-15,0 15,0 0,-16 0,0 0,-16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31,'-15'0,"15"-16,15 16,1-15,0 15,16 0,0 0,0 0,0 0,0 0,0 0,0 0,-16 0,0 0,-16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0,15-16,0 0,31 16,17-16,0 0,0 16,0-15,-16 15,-16 0,-16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0,'-16'0,"-32"0,32 0,16 15,-16 1,16 0,-16 0,16 0,-16 0,0 16,0 0,-16 0,16 0,-16 0,32-16,-15 0,15 0,15 0,1-16,32 0,16-32,0 16,-16 0,-16 16,16-16,-16 0,0 16,-16 0,0 0,0 0,-16 16,0-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27,'-15'0,"30"-16,1 16,0 0,16 0,0 0,0 0,32-16,-16 16,16-16,-16 16,32-16,-32 16,16-16,-16 16,-16 0,0 0,-16 0,0-16,-16 0,0 1,-16 15,16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0'-15,"-32"15,16 0,0 0,16 31,-16 1,16 16,-16 0,0 16,0 16,0-16,1 48,15-112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39 0,'-16'0,"0"15,16 1,-16-16,0 16,0 0,16 0,-32 0,16 16,-16 0,16 0,-16-16,16 16,1-16,15 0,0 0,15-16,1 0,16 0,0 0,0 16,0-16,0 0,0 16,0-16,-16 16,16-16,-16 0,0 0,0 0,0 0,0 0,-16-16,0 0,-16 16,16-16,-16 16,0-16,0 16,0-32,0 16,0 0,-16 0,32-16,-16 16,0 0,16 0,-16 0,32 16,16 0,-32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0'-15,"-15"15,30 15,1 1,0 16,-16-16,16 0,0 0,0 0,0 0,0-16,0 16,0 0,-16-16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03 15,'-16'0,"-16"-15,32 30,0 1,0 16,-16-16,0 32,0-16,-16 16,-16 0,16 0,0 0,0-16,16 0,1-32,15 16,15-16,17-32,-32 3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-48'0,"33"0,46 0,1-16,-16 16,16 0,0-15,-16 15,0 0,0 0,0 0,-16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16"15,0-15,16 16,-15-16,30 0,1 16,16-16,0 0,0-16,16 16,-16-16,0 16,0 0,-16 0,0 0,0 0,0 0,-16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0'-16,"-16"16,16-15,0 30,0 1,16 0,-16 16,0 16,-16-16,16 16,0 0,0-16,0 16,-15-16,15 16,0-16,0-32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255 15,'0'-15,"-16"15,0 0,0 0,16 15,-16 1,0 16,0 0,0-16,0 0,-16 16,16 0,-16 0,0-16,17 0,15 0,0 0,0 0,15-16,17 16,0-16,0 16,16-16,0 16,0-16,0 16,0-16,-16 16,0 0,0-16,-16 16,0-16,-32-16,0 0,16 0,-32-16,16 0,0 0,-16 0,0 0,16 0,-16 16,16 0,0-16,0 16,16 0,0 0,16 16,-16-16,16 16,-16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 15,'-15'0,"15"-15,15 15,1 0,0 0,48 0,-48 0,16 0,-16 0,0 0,0 15,0-15,-16 16,0 0,-16-16,0 16,0 0,-16 0,0 0,0 0,16-16,0 16,0 0,16 0,0 0,0 0,16 0,0-16,16 0,0 0,-16-16,16 16,-16-16,16 16,0 0,-16-16,0 16,0 0,0 16,-16 0,0-16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31 63,'-31'-16,"46"0,17 0,0 16,0-15,-16 15,16 0,-16 0,0 0,-16 15,0 1,0-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223,'-16'-16,"1"16,15 16,15 0,1 32,0-32,0 16,16 16,-16-16,0 16,16 0,-16-16,0 0,0-16,0 0,0-16,0 0,0 0,0-32,0 0,0 0,16-16,-16-16,16 0,0 16,16-32,-32 16,16 16,-16 16,16 0,-16 1,0 31,-16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63 47,'-16'0,"-16"0,17 0,30-16,17 0,0 16,0-15,0 15,16 0,-16 0,0 0,0 0,-16 0,0 0,-16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15,'0'-15,"-32"15,17 15,15 1,0 32,0 0,0 0,0 0,0 0,0 0,0 0,15 0,-15-32,0 0,0-16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303 0,'-16'0,"0"0,0 15,0 17,-16 0,0-16,16 16,-16 0,0 16,0 0,16-16,-16 0,17-16,15 0,0 0,31 0,1-16,0 16,16-16,0 0,16 0,-16 0,0 0,0 16,-16-16,-16 0,-16 16,-16-16,0 0,0-16,-16 0,16 0,0-32,0 16,0-16,0 0,0 0,0 16,16 16,0 0,0 0,32 32,-32-16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207 47,'-32'-16,"16"0,0 16,0 0,-16-15,16 30,0 1,0 0,0 16,0 0,16 32,-15-16,15 0,0 0,0 0,0 0,15-16,-15 0,16 0,-16 0,0-16,0 0,16-16,-16 16,-16-16,16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 63,'0'-16,"-15"16,46 0,1 0,0 0,0-32,0 32,0-15,0 15,0 0,0 0,-32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79,'-32'0,"17"0,15-16,15 0,17 0,16 16,-16-16,0 1,0 15,-16 0,0 15,-16 1,0-16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 79,'-15'0,"15"-16,0 0,15 0,17 16,16-16,-16 16,16-15,-16 15,0 0,0 0,-16 0,16 0,-32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95,'-16'-16,"-15"0,31 0,0 0,31 0,-15 16,16-15,16 15,-32 0,16 0,0 15,-16-15,-16 16,16 0,-16 0,-16 0,16 0,-16 16,-16-16,0 0,16 0,0 0,0 0,32-16,0 0,0 0,0 0,32 0,-32 0,0 0,0 0,0 0,-16 16,16 0,-16 16,-48 16,16-16,0 0,-16-16,16 0,0 0,16-16,0 0,0-32,16 16,0 16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31 31,'-16'0,"1"0,30 0,-15 16,32-32,16 16,-16 0,16-16,0 1,-32 15,16 0,-32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 127,'-15'0,"15"-16,0 0,0 0,31 16,1-16,16 0,0 16,0-16,0 16,-16-16,0 16,-16-15,-16 1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0,15-16,15 0,1 0,0 16,0-16,0 16,0-15,16 15,-16 0,-16 15,16-15,-16 16,0 0,0 0,0 0,-16 0,-16 0,16 0,0 0,-16 0,48-16,16-32,16 16,-48 16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0,'-32'15,"17"1,30-16,1 0,16 0,0 0,0 0,-16 0,16 0,-16 0,16 16,-32 0,0 16,0 0,-16 16,0-16,-16 16,0 0,0-16,0 16,0-16,16-16,1 0,46-48,-31 32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47,'-32'0,"17"16,30-16,17-16,0 16,0-16,0 16,-16-16,16 16,0 0,0 0,0-15,-32 15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31 31,'-31'0,"46"-16,1 16,16 0,0 0,-16-15,0 15,0 0,0 0,-16 15,0 1,-16 0,0 0,0 0,-16 0,-16 16,32-32,1 0,46-16,-15 0,0 0,0 0,0 16,0-16,0 16,0 16,-16 0,16-16,0 16,0-16,0 16,0-16,-16 16,16-16,-16 16,0 0,-16 0,0 16,0-16,-16 32,0-32,0 16,16-16,-16 0,16-16,32 0,0-16,0 0,16 16,-16-16,16 16,0-16,0 16,-16 0,16 0,-16 16,-16 0,0 16,0-16,-16 16,-16 0,0 0,0-16,-16 16,16-16,-16 0,32-16,-15 0,31-16,0 16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63 31,'-32'0,"16"0,1 0,15 16,0 0,15-16,17 0,0-16,0 0,0 0,0 16,0-15,-16 15,16 0,-16 0,0 0,16 15,-16-15,-16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79 47,'-16'0,"-47"0,63 16,31-32,-15 16,0 0,16-16,-16 16,16-16,0 16,0 0,0-15,-16 15,16 0,0 0,-16 0,0 0,0 0,-16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43 63,'-32'-16,"0"0,16 0,16 1,16 15,0 0,0 0,16 15,0-15,0 16,-16 0,16 0,0 0,-16 0,0 16,0 0,-16-16,0 16,0 0,0 0,-16 0,0 0,-16 0,0 0,-16 0,16 16,-16-32,16 16,0 0,16-16,0 0,1-16,15 16,0-16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47,'-32'0,"17"0,30 0,1 0,0-16,16 16,0-16,0 16,0-15,0 15,-16 0,0 0,0 0,0 0,0 0,-16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9 47,'0'-16,"16"0,0 16,-16-15,-16 15,-16 31,0-15,16 32,-16-16,16 0,-16 0,32-16,-15 16,30-32,1 16,16-16,-16 0,32-16,-32 0,16 0,0-16,-16 0,0 0,0 16,0 0,-16-16,0 16,-16 32,16 32,-16 32,0 32,0 0,-16-16,32-16,0-8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91 31,'16'-16,"0"1,-32 30,0 1,0 0,0 0,-16 16,16 0,-16 0,0 0,16 0,0 0,1-16,15 0,0 0,15-16,1 16,16-16,16 0,-16 0,16 0,0 0,-16 0,16 16,-16-16,16 16,-16-16,-16 0,-16-16,-32 0,-16 0,16-32,16 0,0-16,-16 32,0 0,16 0,32 16,16 16,32 0,-64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9 47,'-32'-16,"-16"-15,48 46,16 1,-16 16,0 0,-16 32,0 0,-16 0,16-16,1 0,15 0,0-16,0 0,15 0,1-16,0 0,0 0,-16 0,16-16,-16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48'0,"32"0,0 0,16 15,-16-15,16 16,0 0,0 16,0-16,-15 16,30-16,17-16,0 0,0-16,16 0,-48 16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31 31,'-16'-16,"1"16,15-15,15 15,1 0,0 15,16-15,-16 0,0 0,32 0,0 0,0 0,-16 0,0 0,0 0,-16 0,0-15,-16 15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47 47,'-16'0,"-15"-16,31 0,15 16,1-15,16 15,0 0,0 0,-16 0,0 0,16 15,-16-15,0 16,-16-16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15 47,'-15'0,"15"-16,15 16,49-16,-32 16,16-15,0 15,-16 0,0 0,-32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999999"/>
      <inkml:brushProperty name="fitToCurve" value="1"/>
    </inkml:brush>
  </inkml:definitions>
  <inkml:trace contextRef="#ctx0" brushRef="#br0">79 95,'0'-16,"0"0,0 0,16 0,-16 0,16 16,16-15,0 15,0 0,0 0,16 15,-16-15,32 48,-32-32,-16 0,-16 16,-16 0,-32 0,16 0,-16-16,-16 16,16-16,16 0,16-16,-16 0,48-16,48 16,-16-16,0 16,-16 0,16 16,-32 0,16 0,-32 0,16 16,-64 32,16-32,-16 0,0-16,0 16,0-16,16-16,0 0,0 0,0 0,17 0,15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47,'-16'0,"1"0,15 16,15-16,1 0,0-16,0 16,16-16,0 16,0-16,0 1,-16 15,16 0,-16 0,0 0,16 15,-16-15,-16 16,-16 0,0 0,0 0,0 0,0 0,-16 16,16 0,-16 0,0 0,0 0,0 16,16-32,-16 0,17 0,15 0,15-16,1 0,16 0,0-16,-16 16,16 0,16 0,-16-16,0 16,16 0,-16 16,0-16,0 0,0 0,-16 16,0-16,0-16,0 16,-16-16,0 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463,'0'-48,"0"16,31-32,1 16,32-16,0 32,48-48,-16 32,16 16,-16 17,0 15,0 15,0 33,-1 16,-31 32,16 16,-32 0,-16 16,-32 0,-16 16,0-1,-64 1,16-16,-31-32,15 0,-32-32,16-16,0-16,-16-32,16-32,0-32,32-32,16-32,48-32,0-31,64-17,0 16,16 32,0 32,32 16,-16 32,-96 8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95 15,'-64'0,"48"16,1-16,30 0,17 0,-16 0,16-16,0 16,0 0,-16-15,0 15,0 15,-16 1,0-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207,'-48'-16,"33"0,15 0,31 16,1-16,16 0,16 16,0-16,0 0,32 16,0 0,0 0,16 0,-32 0,32 0,31 0,1-16,0 0,-16 0,-16 0,-32 0,-16 16,-32-15,0 15,-32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-32'0,"17"-16,30 16,33-15,0 15,16 0,-16 0,16 31,0 1,-16 16,-32-32,0 16,0 16,-16 0,0 48,-48 0,0 0,-16-16,0 0,0-16,16-16,0-16,32-16,16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15,'-15'-48,"15"16,0-16,0 0,15 0,17 0,16 0,16 16,0 16,16-16,16 17,0 15,16 15,-16 17,-16 32,0 16,-32 0,15 16,-31 0,0 16,-16 0,-16 16,0-16,-48 15,0-15,-31 16,-1-32,-16-16,0-16,0-48,-16 0,32-32,-16-16,32-48,0-32,16 0,16-48,32-15,0-17,48 0,0 0,16 16,0 49,-64 12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15,'0'-15,"0"30,15 17,-15-16,0 32,0-16,16 16,-16 0,0 0,0-16,0 16,0-32,0 16,16-32,0 0,16 0,-16 0,16-16,0 0,-16 16,0-16,0 16,16-16,0 0,0 16,0-16,-32 1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11,'0'-16,"-15"0,15 0,15 0,17 0,0 0,0 1,0 15,-16 0,0 0,0 15,0 1,-16 16,0-16,0 16,-16 0,0-16,0 16,-16-16,0-16,0 0,16 0,16-16,-16-16,16 0,16 0,0 0,-16 3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0,'-32'0,"16"0,-16 15,0-15,16 16,-16-16,17 16,30-16,1 16,0-16,16 0,0 0,0 16,0 0,-32 32,0-32,-16 16,0-16,-16 16,16-16,0 0,0-16,0 0,0 0,16-16,0-16,0 16,0 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16'0,"-32"0,16 0,0 15,16 1,0 0,0 0,16 0,0 0,0 0,16 0,0-16,16 16,-16-16,16 16,-16-16,0 16,0 0,0 0,0-16,-16 32,-16-16,0 0,0 16,-16-16,0 0,0 0,-16 0,33-16,15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27,'0'-16,"-15"0,15 0,0 0,15 0,17 16,-16 0,32-16,0 16,0 0,16 0,0 16,16-16,0 16,16-16,0 0,16 0,0 0,-1 0,17-16,0 0,0 16,16-16,0 1,-16 15,15 0,-15 15,0 1,-16 0,160 16,-128-16,15-16,1-16,-32 0,0 16,-32 0,0 0,0 16,-16 0,-16 16,0-16,-17 0,-15 0,-16 0,0-16,-32 16,0-16,16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9 31,'0'-16,"-16"1,16 30,0 1,-16 16,16 0,-16 0,16 16,-16 16,0-16,-16 32,16-32,-32 16,0 0,0 0,-16-16,0 0,0 16,0-16,16-16,16-16,16 0,1-16,15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71 15,'-48'-15,"0"62,32-15,0-16,-16 16,16 16,-16 0,0 0,16 0,1 0,15 0,0-16,15 0,17-16,32 0,0-16,0 0,-6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32'0,"1"16,46-16,1 0,0 0,16 0,16 0,0-16,0 16,16 0,-16-15,-48 1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879 47,'0'-16,"-16"16,16-16,0 1,-16 15,16 47,0-31,0 0,0 16,0-16,16 16,-16 16,0-16,0 32,0-16,0 16,0 0,0 0,-16 32,16-16,0 0,0 16,0-1,-16 17,16-16,0 0,0-16,0 0,0 0,-16 16,16-16,-16 0,0 16,-16-1,16 1,0 0,0 16,-16 0,16-16,0 16,-16-32,16 0,0 0,-16-1,16-15,0 16,-16-16,16-16,0 16,0-16,0 16,0 0,0 0,0 0,-16 0,16-16,0 0,-16 0,0 0,-16 31,0-47,32 16,-32-32,16 32,16-32,0 0,1-16,30 0,1-32,-16 3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-32'0,"16"15,0 1,16 0,0 16,-16 0,0 0,0 16,0 0,0-16,1 16,15-16,0 0,0 0,15-16,33 0,-16-16,16 0,16 0,0 0,-16-16,-48 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-32'0,"16"0,1 0,15 16,15-32,1 16,32-16,-16 1,-16 15,32 0,-16 0,16 0,-16 0,0 0,0 15,-16-15,-16 32,0-16,-16 32,-16 0,-16 0,0 0,0 0,16-16,16 0,0-16,32-16,0 16,32-16,-16 0,0 0,16 0,0-16,-16 16,16-16,-16 16,0-16,0 16,-16 0,0 16,-16-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0,"1"0,30 0,1 0,0 0,16-16,16 16,-32-15,16 15,-16 0,0 0,-16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79,'-16'0,"1"-16,30 0,17 16,16-16,-16 16,16-16,-16 16,16 0,-16-15,16 15,-48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32'0,"16"0,32 0,16 0,0 0,0 0,0 0,-16 15,0 1,-16 16,0 0,-16 0,-16 16,16-16,-16 16,0-32,0 0,16 0,1-16,30 0,33-32,0 0,-48 32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-48'15,"0"1,32 0,-16 16,32 16,-15-16,15 0,15 0,1 0,0-16,16-16,-16 0,16 0,16-16,0 0,-48 1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95,'-48'0,"33"0,30-16,33 0,0 0,16-16,0 17,-16 15,-16 0,-16 0,0 0,-16 15,0-1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0,'-16'0,"-16"0,17 0,15 15,15 1,1 32,-16 0,16 0,-16 0,16 0,0-16,0 0,16-16,-16-16,-16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-15,"1"30,15 1,15 0,1 0,16 0,0 0,-16 0,0 0,0 0,-16 0,16 0,0 0,-16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-16,"30"0,1 0,0 16,0-15,16 15,-16 0,16 0,0 0,-16 0,0 31,0 1,-16 0,0 16,0-16,-16 0,-16 0,-16 0,32-16,-32 0,32 0,-16 0,32-32,0 0,32 0,-16 0,-16 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55 15,'-16'-15,"0"15,32 0,-16 15,0 17,0 0,-16 16,-16 16,-16-16,16 16,-16 0,16-16,1-16,31 0,0-16,0-1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63,'0'-16,"15"16,-15-16,32 0,-32 1,16 15,-1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15 1,1 0,-16 0,16 16,-16 0,0 0,0 0,0-16,16 0,-16 0,16-16,-16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0,'-32'0,"16"0,0 15,1-15,15 16,0 16,0-16,0 0,0 32,0-16,0 16,0 0,0-16,15 16,-15-16,16 0,-16-16,16 16,0-16,0-16,-16-16,0 1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63,'-16'-16,"1"16,46 0,-15 0,32-16,-32 16,32 0,-16-16,0 16,0-15,-16 15,-16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79 63,'-16'0,"0"0,0 16,0-16,1 0,30-16,1 16,0-16,0 16,16 0,-16 0,16 16,16-32,-16 16,16-16,-16 0,-16 1,16 15,-32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15,'-16'-15,"-16"15,48 0,0 0,16 0,0 0,0 0,0 0,-16 15,0 1,0 0,-16 0,0 32,-16-16,0 0,-16 16,0 0,16 0,-16-16,0 0,16-16,-15 16,31-3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0,'-16'0,"16"15,0 1,0 16,0 0,0 0,0 0,0 0,16 0,-16 16,0 0,-16 0,16 0,-16 0,0-32,16 16,-16-16,0 0,0-16,0 0,0-16,0 16,16-16,-16 0,1-16,15 16,0-16,0 16,15-16,17 16,-16 0,16 0,0 16,-16 0,0 0,0 16,-16 0,16 16,-16-16,0 0,0 0,-16 0,32-16,-16-16,0 1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15,'-16'0,"1"0,30-15,1 15,16 0,-16 0,16 0,-16 0,-16 15,16 1,-16 16,-16-16,0 16,0 0,0 0,0-16,-16 16,16-32,16 16,-15-16,15-16,15 0,1-16,16 0,-32 32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11 0,'-64'15,"32"17,32-16,-15 32,15-16,15-16,-15 0,0 0,16-16,48-16,-32-16,0-16,-32 4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0,'-48'0,"16"15,0 1,0 0,16 16,0 0,1 16,15-32,0 16,15-16,1 0,0-16,32 0,-16 0,16-16,0 0,-16 0,-32 16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63,'0'-16,"15"16,1-16,0 16,0 0,16 0,16 0,-16 16,16-16,0 0,16 0,-16-16,0 16,0 0,-16 0,0 0,16 0,-32 16,0-16,0 0,-16-16,0 0,0 1,0 1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75 15,'0'-15,"-16"15,16 15,0 17,0 0,16 0,-16 0,0 0,0 0,0-16,0 16,-16 0,0 0,0-16,16 0,-16-16,0 0,16 16,-16-16,0-16,0 16,0 0,0 0,1-16,15-16,0 16,15 0,17-16,-16 16,0 0,16 16,0-16,-16 32,0-16,0 16,-16 16,16-32,-16 16,0-1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15,'-15'-15,"15"30,0 1,15-16,1 0,0 0,0 0,0 0,0 0,-16 16,16-16,-16 16,-16 0,16 0,-32 0,16 0,0 0,0 0,1-16,15 16,15-32,17 16,-16 0,0 0,16 0,-16 0,0 0,16 16,-16-16,16 16,-16-16,-16 16,0-1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30"0,1 0,0 0,16 0,-16 0,0 0,0 0,0 0,16 0,-16 0,-16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47,'-15'-16,"15"0,15 16,17-15,0 15,0 0,-16 0,16 0,-16 0,0 0,0 0,16 0,-16 0,-16 15,0-1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0,'-15'0,"15"15,15 1,-15 16,16 16,-16 0,0 0,0 16,-16-16,16-16,0 16,16-32,0 0,-16-1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0,'-16'0,"0"0,16 15,-16-15,16 16,-16 16,0-16,-16 16,16-16,0 0,1 0,15 0,0-1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07 15,'0'-15,"0"30,0 65,0-64,0 32,-16 0,16-16,0 0,-16 16,16-32,0 0,0 0,-16-16,16-16,-16 0,16 0,-16 0,0 0,0 16,0-16,0 16,0 16,0 0,0 0,1 0,15 0,15 0,1 0,0-16,16-16,-16 0,16 16,-32-16,0 1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0,'0'15,"0"1,15 0,1 0,0 0,0-16,0 16,0 0,-16 0,0-1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91 15,'-16'-15,"16"30,0 1,-16 16,0 0,0 0,-16 0,0 0,16 0,0 0,0-16,1 0,30-16,-1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95,'-15'0,"15"-16,15 16,17-16,0 16,0 0,16-16,0 0,0 0,-32 16,16-15,-16 15,-16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0 207,'0'-16,"0"0,15 16,1-16,16 16,16 0,0-16,0 0,0 0,0 0,-16 16,16 0,-32 0,16 0,-16 0,16 0,0 0,0 0,-16 0,16 0,-16 0,0-16,-16 0,0-16,16 1,-16 3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9 15,'0'-15,"0"30,0 33,0-16,0-16,0 32,0 0,0-16,-16 0,16 16,0-32,0 16,-16-16,0-16,16 16,-16-16,0 0,0 0,0 0,0 0,0 0,1-16,15-16,0 16,0-16,15 0,1 16,0 0,16 0,-16 0,0 32,0 0,0 0,-16 0,16 0,-16 0,16 0,-16 0,16 0,0-16,-16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63 31,'0'-16,"-16"16,16-15,16 15,0 0,0 0,0 0,0 0,0 0,0 0,-16 15,16-15,-16 16,0 0,-16 0,0 16,0 0,0-16,-16 16,16-16,-16 0,16-16,1 0,30 0,1 0,0-16,16 16,-16-16,16 16,0 0,0 0,0 0,-16 0,32 0,-32 16,-16-16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31'0,"46"0,1 15,16-15,-16 0,16 0,-16 0,0 16,-16 16,-16-32,16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15 63,'-15'0,"15"-16,15 16,1-16,0 16,0-16,16 16,-16-15,16 15,-16 0,16 0,-16 0,16 0,0 15,-16-15,0 0,16 0,-32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0,'-16'0,"1"0,15 15,0 33,0-32,15 32,-15 0,0 0,0 16,0-16,0 0,0 0,0-16,16-16,-16-16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31 31,'-16'-16,"1"16,30 0,1-15,0 15,0 15,-16 1,0 0,0 0,-16 0,0 0,0-32,32 16,-16-16,16 0,-16 0,16 16,0 0,-16 16,0 0,-16 0,0 0,0-16,0-16,32 0,-16 0,16 16,-16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71 15,'0'-15,"-16"15,16 15,-16 1,16 0,0 16,-16 16,16-32,-16 32,0-16,0 16,0-16,0 0,0 0,-16 0,16-32,0 16,16 0,-16 0,0-16,16-16,0 0,-16 0,16 0,-15-16,15 16,0-16,0 16,0-16,15 0,1 16,16 0,-16 0,0 16,0 0,0 0,0 16,-16 16,16 0,-16 0,0 0,0 0,0 0,0-16,0 0,-16-16,16 16,0-1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47 31,'0'-16,"16"16,0-15,0 30,0-15,0 16,-16 0,16 0,-16 0,16 0,-16 0,-16 16,0-16,0 16,-16-16,0 0,16 0,0-16,1 0,15-16,0-16,31 0,-15 16,-16 16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6.666656" units="1/cm"/>
          <inkml:channelProperty channel="Y" name="resolution" value="40.000000" units="1/cm"/>
        </inkml:channelProperties>
      </inkml:inkSource>
    </inkml:context>
    <inkml:brush xml:id="br0">
      <inkml:brushProperty name="width" value="0.044097" units="cm"/>
      <inkml:brushProperty name="height" value="0.044097" units="cm"/>
      <inkml:brushProperty name="color" value="#000000"/>
      <inkml:brushProperty name="fitToCurve" value="1"/>
    </inkml:brush>
  </inkml:definitions>
  <inkml:trace contextRef="#ctx0" brushRef="#br0">239 0,'-80'15,"48"-15,16 16,0 0,0 0,0 0,0 0,0 16,0 16,1-32,15 16,15-16,17-16,0 0,16 0,-32 0,-16 0</inkml:trace>
</inkml:ink>
</file>

<file path=ppt/notesMasters/_rels/notesMaster1.xml.rels><?xml version="1.0" encoding="UTF-8"?>
<Relationships xmlns="http://schemas.openxmlformats.org/package/2006/relationships"><Relationship Id="rId1" Type="http://schemas.openxmlformats.org/officeDocument/2006/relationships/theme" Target="../theme/theme3.xml"></Relationship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1.xml"></Relationship></Relationships>
</file>

<file path=ppt/notesSlides/_rels/notesSlide10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10.xml"></Relationship></Relationships>
</file>

<file path=ppt/notesSlides/_rels/notesSlide2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2.xml"></Relationship></Relationships>
</file>

<file path=ppt/notesSlides/_rels/notesSlide2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26.xml"></Relationship></Relationships>
</file>

<file path=ppt/notesSlides/_rels/notesSlide2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27.xml"></Relationship></Relationships>
</file>

<file path=ppt/notesSlides/_rels/notesSlide2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28.xml"></Relationship></Relationships>
</file>

<file path=ppt/notesSlides/_rels/notesSlide2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29.xml"></Relationship></Relationships>
</file>

<file path=ppt/notesSlides/_rels/notesSlide30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0.xml"></Relationship></Relationships>
</file>

<file path=ppt/notesSlides/_rels/notesSlide31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1.xml"></Relationship></Relationships>
</file>

<file path=ppt/notesSlides/_rels/notesSlide32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2.xml"></Relationship></Relationships>
</file>

<file path=ppt/notesSlides/_rels/notesSlide33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3.xml"></Relationship></Relationships>
</file>

<file path=ppt/notesSlides/_rels/notesSlide34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4.xml"></Relationship></Relationships>
</file>

<file path=ppt/notesSlides/_rels/notesSlide35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5.xml"></Relationship></Relationships>
</file>

<file path=ppt/notesSlides/_rels/notesSlide3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6.xml"></Relationship></Relationships>
</file>

<file path=ppt/notesSlides/_rels/notesSlide3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7.xml"></Relationship></Relationships>
</file>

<file path=ppt/notesSlides/_rels/notesSlide3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8.xml"></Relationship></Relationships>
</file>

<file path=ppt/notesSlides/_rels/notesSlide3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39.xml"></Relationship></Relationships>
</file>

<file path=ppt/notesSlides/_rels/notesSlide40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0.xml"></Relationship></Relationships>
</file>

<file path=ppt/notesSlides/_rels/notesSlide41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1.xml"></Relationship></Relationships>
</file>

<file path=ppt/notesSlides/_rels/notesSlide42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2.xml"></Relationship></Relationships>
</file>

<file path=ppt/notesSlides/_rels/notesSlide43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3.xml"></Relationship></Relationships>
</file>

<file path=ppt/notesSlides/_rels/notesSlide44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4.xml"></Relationship></Relationships>
</file>

<file path=ppt/notesSlides/_rels/notesSlide45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5.xml"></Relationship></Relationships>
</file>

<file path=ppt/notesSlides/_rels/notesSlide4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6.xml"></Relationship></Relationships>
</file>

<file path=ppt/notesSlides/_rels/notesSlide4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7.xml"></Relationship></Relationships>
</file>

<file path=ppt/notesSlides/_rels/notesSlide4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8.xml"></Relationship></Relationships>
</file>

<file path=ppt/notesSlides/_rels/notesSlide4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49.xml"></Relationship></Relationships>
</file>

<file path=ppt/notesSlides/_rels/notesSlide5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.xml"></Relationship></Relationships>
</file>

<file path=ppt/notesSlides/_rels/notesSlide50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0.xml"></Relationship></Relationships>
</file>

<file path=ppt/notesSlides/_rels/notesSlide51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1.xml"></Relationship></Relationships>
</file>

<file path=ppt/notesSlides/_rels/notesSlide52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2.xml"></Relationship></Relationships>
</file>

<file path=ppt/notesSlides/_rels/notesSlide53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3.xml"></Relationship></Relationships>
</file>

<file path=ppt/notesSlides/_rels/notesSlide54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4.xml"></Relationship></Relationships>
</file>

<file path=ppt/notesSlides/_rels/notesSlide55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5.xml"></Relationship></Relationships>
</file>

<file path=ppt/notesSlides/_rels/notesSlide5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6.xml"></Relationship></Relationships>
</file>

<file path=ppt/notesSlides/_rels/notesSlide5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7.xml"></Relationship></Relationships>
</file>

<file path=ppt/notesSlides/_rels/notesSlide5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8.xml"></Relationship></Relationships>
</file>

<file path=ppt/notesSlides/_rels/notesSlide5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59.xml"></Relationship></Relationships>
</file>

<file path=ppt/notesSlides/_rels/notesSlide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.xml"></Relationship></Relationships>
</file>

<file path=ppt/notesSlides/_rels/notesSlide60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0.xml"></Relationship></Relationships>
</file>

<file path=ppt/notesSlides/_rels/notesSlide61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1.xml"></Relationship></Relationships>
</file>

<file path=ppt/notesSlides/_rels/notesSlide62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2.xml"></Relationship></Relationships>
</file>

<file path=ppt/notesSlides/_rels/notesSlide63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3.xml"></Relationship></Relationships>
</file>

<file path=ppt/notesSlides/_rels/notesSlide64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4.xml"></Relationship></Relationships>
</file>

<file path=ppt/notesSlides/_rels/notesSlide65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5.xml"></Relationship></Relationships>
</file>

<file path=ppt/notesSlides/_rels/notesSlide66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6.xml"></Relationship></Relationships>
</file>

<file path=ppt/notesSlides/_rels/notesSlide6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7.xml"></Relationship></Relationships>
</file>

<file path=ppt/notesSlides/_rels/notesSlide6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8.xml"></Relationship></Relationships>
</file>

<file path=ppt/notesSlides/_rels/notesSlide6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69.xml"></Relationship></Relationships>
</file>

<file path=ppt/notesSlides/_rels/notesSlide7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7.xml"></Relationship></Relationships>
</file>

<file path=ppt/notesSlides/_rels/notesSlide8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8.xml"></Relationship></Relationships>
</file>

<file path=ppt/notesSlides/_rels/notesSlide9.xml.rels><?xml version="1.0" encoding="UTF-8"?>
<Relationships xmlns="http://schemas.openxmlformats.org/package/2006/relationships"><Relationship Id="rId1" Type="http://schemas.openxmlformats.org/officeDocument/2006/relationships/notesMaster" Target="../notesMasters/notesMaster1.xml"></Relationship><Relationship Id="rId2" Type="http://schemas.openxmlformats.org/officeDocument/2006/relationships/slide" Target="../slides/slide9.xml"></Relationship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145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0253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6349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7040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89320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75139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435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42363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959895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77410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664477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578737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37982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499671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57271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76441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656985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227034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56114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878959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543574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111373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1054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20204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630964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065668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9123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965557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075839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7599446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598889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039416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3868613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583953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59461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060951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073616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71041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2713800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497011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195438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654076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210972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016915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288370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509668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923239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157479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233959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37954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5497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1251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76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?>
<Relationships xmlns="http://schemas.openxmlformats.org/package/2006/relationships"><Relationship Id="rId2" Type="http://schemas.openxmlformats.org/officeDocument/2006/relationships/notesSlide" Target="../notesSlides/notesSlide1.xml"></Relationship><Relationship Id="rId1" Type="http://schemas.openxmlformats.org/officeDocument/2006/relationships/slideLayout" Target="../slideLayouts/slideLayout1.xml"></Relationship></Relationships>
</file>

<file path=ppt/slides/_rels/slide10.xml.rels><?xml version="1.0" encoding="UTF-8"?>
<Relationships xmlns="http://schemas.openxmlformats.org/package/2006/relationships"><Relationship Id="rId2" Type="http://schemas.openxmlformats.org/officeDocument/2006/relationships/notesSlide" Target="../notesSlides/notesSlide10.xml"></Relationship><Relationship Id="rId13" Type="http://schemas.openxmlformats.org/officeDocument/2006/relationships/customXml" Target="../ink/ink126.xml"></Relationship><Relationship Id="rId14" Type="http://schemas.openxmlformats.org/officeDocument/2006/relationships/image" Target="../media/fImage355639673675.emf"></Relationship><Relationship Id="rId15" Type="http://schemas.openxmlformats.org/officeDocument/2006/relationships/customXml" Target="../ink/ink127.xml"></Relationship><Relationship Id="rId16" Type="http://schemas.openxmlformats.org/officeDocument/2006/relationships/image" Target="../media/fImage135639685614.emf"></Relationship><Relationship Id="rId17" Type="http://schemas.openxmlformats.org/officeDocument/2006/relationships/customXml" Target="../ink/ink128.xml"></Relationship><Relationship Id="rId18" Type="http://schemas.openxmlformats.org/officeDocument/2006/relationships/image" Target="../media/fImage199639694450.emf"></Relationship><Relationship Id="rId19" Type="http://schemas.openxmlformats.org/officeDocument/2006/relationships/customXml" Target="../ink/ink129.xml"></Relationship><Relationship Id="rId20" Type="http://schemas.openxmlformats.org/officeDocument/2006/relationships/image" Target="../media/fImage131639706987.emf"></Relationship><Relationship Id="rId21" Type="http://schemas.openxmlformats.org/officeDocument/2006/relationships/customXml" Target="../ink/ink130.xml"></Relationship><Relationship Id="rId22" Type="http://schemas.openxmlformats.org/officeDocument/2006/relationships/image" Target="../media/fImage99639719521.emf"></Relationship><Relationship Id="rId23" Type="http://schemas.openxmlformats.org/officeDocument/2006/relationships/customXml" Target="../ink/ink131.xml"></Relationship><Relationship Id="rId24" Type="http://schemas.openxmlformats.org/officeDocument/2006/relationships/image" Target="../media/fImage147639725060.emf"></Relationship><Relationship Id="rId25" Type="http://schemas.openxmlformats.org/officeDocument/2006/relationships/customXml" Target="../ink/ink132.xml"></Relationship><Relationship Id="rId26" Type="http://schemas.openxmlformats.org/officeDocument/2006/relationships/image" Target="../media/fImage179639736643.emf"></Relationship><Relationship Id="rId27" Type="http://schemas.openxmlformats.org/officeDocument/2006/relationships/customXml" Target="../ink/ink133.xml"></Relationship><Relationship Id="rId28" Type="http://schemas.openxmlformats.org/officeDocument/2006/relationships/image" Target="../media/fImage155639745177.emf"></Relationship><Relationship Id="rId29" Type="http://schemas.openxmlformats.org/officeDocument/2006/relationships/customXml" Target="../ink/ink134.xml"></Relationship><Relationship Id="rId30" Type="http://schemas.openxmlformats.org/officeDocument/2006/relationships/image" Target="../media/fImage351639754714.emf"></Relationship><Relationship Id="rId31" Type="http://schemas.openxmlformats.org/officeDocument/2006/relationships/customXml" Target="../ink/ink135.xml"></Relationship><Relationship Id="rId32" Type="http://schemas.openxmlformats.org/officeDocument/2006/relationships/image" Target="../media/fImage139639766803.emf"></Relationship><Relationship Id="rId33" Type="http://schemas.openxmlformats.org/officeDocument/2006/relationships/customXml" Target="../ink/ink136.xml"></Relationship><Relationship Id="rId34" Type="http://schemas.openxmlformats.org/officeDocument/2006/relationships/image" Target="../media/fImage195639775577.emf"></Relationship><Relationship Id="rId35" Type="http://schemas.openxmlformats.org/officeDocument/2006/relationships/customXml" Target="../ink/ink137.xml"></Relationship><Relationship Id="rId36" Type="http://schemas.openxmlformats.org/officeDocument/2006/relationships/image" Target="../media/fImage87639787321.emf"></Relationship><Relationship Id="rId37" Type="http://schemas.openxmlformats.org/officeDocument/2006/relationships/customXml" Target="../ink/ink138.xml"></Relationship><Relationship Id="rId38" Type="http://schemas.openxmlformats.org/officeDocument/2006/relationships/image" Target="../media/fImage103639795169.emf"></Relationship><Relationship Id="rId39" Type="http://schemas.openxmlformats.org/officeDocument/2006/relationships/customXml" Target="../ink/ink139.xml"></Relationship><Relationship Id="rId40" Type="http://schemas.openxmlformats.org/officeDocument/2006/relationships/image" Target="../media/fImage123639805553.emf"></Relationship><Relationship Id="rId41" Type="http://schemas.openxmlformats.org/officeDocument/2006/relationships/customXml" Target="../ink/ink140.xml"></Relationship><Relationship Id="rId42" Type="http://schemas.openxmlformats.org/officeDocument/2006/relationships/image" Target="../media/fImage183639814831.emf"></Relationship><Relationship Id="rId43" Type="http://schemas.openxmlformats.org/officeDocument/2006/relationships/customXml" Target="../ink/ink141.xml"></Relationship><Relationship Id="rId44" Type="http://schemas.openxmlformats.org/officeDocument/2006/relationships/image" Target="../media/fImage179639821449.emf"></Relationship><Relationship Id="rId45" Type="http://schemas.openxmlformats.org/officeDocument/2006/relationships/slideLayout" Target="../slideLayouts/slideLayout3.xml"></Relationship></Relationships>
</file>

<file path=ppt/slides/_rels/slide11.xml.rels><?xml version="1.0" encoding="UTF-8"?>
<Relationships xmlns="http://schemas.openxmlformats.org/package/2006/relationships"><Relationship Id="rId2" Type="http://schemas.openxmlformats.org/officeDocument/2006/relationships/image" Target="../media/image15.PNG"></Relationship><Relationship Id="rId3" Type="http://schemas.openxmlformats.org/officeDocument/2006/relationships/customXml" Target="../ink/ink142.xml"></Relationship><Relationship Id="rId4" Type="http://schemas.openxmlformats.org/officeDocument/2006/relationships/image" Target="../media/fImage44439898346.emf"></Relationship><Relationship Id="rId5" Type="http://schemas.openxmlformats.org/officeDocument/2006/relationships/customXml" Target="../ink/ink143.xml"></Relationship><Relationship Id="rId6" Type="http://schemas.openxmlformats.org/officeDocument/2006/relationships/image" Target="../media/fImage21163990233.emf"></Relationship><Relationship Id="rId7" Type="http://schemas.openxmlformats.org/officeDocument/2006/relationships/customXml" Target="../ink/ink144.xml"></Relationship><Relationship Id="rId8" Type="http://schemas.openxmlformats.org/officeDocument/2006/relationships/image" Target="../media/fImage139639918112.emf"></Relationship><Relationship Id="rId9" Type="http://schemas.openxmlformats.org/officeDocument/2006/relationships/customXml" Target="../ink/ink145.xml"></Relationship><Relationship Id="rId10" Type="http://schemas.openxmlformats.org/officeDocument/2006/relationships/image" Target="../media/fImage99639921475.emf"></Relationship><Relationship Id="rId11" Type="http://schemas.openxmlformats.org/officeDocument/2006/relationships/customXml" Target="../ink/ink146.xml"></Relationship><Relationship Id="rId12" Type="http://schemas.openxmlformats.org/officeDocument/2006/relationships/image" Target="../media/fImage7563993741.emf"></Relationship><Relationship Id="rId13" Type="http://schemas.openxmlformats.org/officeDocument/2006/relationships/customXml" Target="../ink/ink147.xml"></Relationship><Relationship Id="rId14" Type="http://schemas.openxmlformats.org/officeDocument/2006/relationships/image" Target="../media/fImage79639948729.emf"></Relationship><Relationship Id="rId15" Type="http://schemas.openxmlformats.org/officeDocument/2006/relationships/customXml" Target="../ink/ink148.xml"></Relationship><Relationship Id="rId16" Type="http://schemas.openxmlformats.org/officeDocument/2006/relationships/image" Target="../media/fImage9963995555.emf"></Relationship><Relationship Id="rId17" Type="http://schemas.openxmlformats.org/officeDocument/2006/relationships/customXml" Target="../ink/ink149.xml"></Relationship><Relationship Id="rId18" Type="http://schemas.openxmlformats.org/officeDocument/2006/relationships/image" Target="../media/fImage183639966395.emf"></Relationship><Relationship Id="rId19" Type="http://schemas.openxmlformats.org/officeDocument/2006/relationships/customXml" Target="../ink/ink150.xml"></Relationship><Relationship Id="rId20" Type="http://schemas.openxmlformats.org/officeDocument/2006/relationships/image" Target="../media/fImage75639972510.emf"></Relationship><Relationship Id="rId21" Type="http://schemas.openxmlformats.org/officeDocument/2006/relationships/customXml" Target="../ink/ink151.xml"></Relationship><Relationship Id="rId22" Type="http://schemas.openxmlformats.org/officeDocument/2006/relationships/image" Target="../media/fImage11163998738.emf"></Relationship><Relationship Id="rId23" Type="http://schemas.openxmlformats.org/officeDocument/2006/relationships/customXml" Target="../ink/ink152.xml"></Relationship><Relationship Id="rId24" Type="http://schemas.openxmlformats.org/officeDocument/2006/relationships/image" Target="../media/fImage79639999522.emf"></Relationship><Relationship Id="rId25" Type="http://schemas.openxmlformats.org/officeDocument/2006/relationships/customXml" Target="../ink/ink153.xml"></Relationship><Relationship Id="rId26" Type="http://schemas.openxmlformats.org/officeDocument/2006/relationships/image" Target="../media/fImage95640004802.emf"></Relationship><Relationship Id="rId27" Type="http://schemas.openxmlformats.org/officeDocument/2006/relationships/customXml" Target="../ink/ink154.xml"></Relationship><Relationship Id="rId28" Type="http://schemas.openxmlformats.org/officeDocument/2006/relationships/image" Target="../media/fImage91640017226.emf"></Relationship><Relationship Id="rId29" Type="http://schemas.openxmlformats.org/officeDocument/2006/relationships/customXml" Target="../ink/ink155.xml"></Relationship><Relationship Id="rId30" Type="http://schemas.openxmlformats.org/officeDocument/2006/relationships/image" Target="../media/fImage255640024368.emf"></Relationship><Relationship Id="rId31" Type="http://schemas.openxmlformats.org/officeDocument/2006/relationships/customXml" Target="../ink/ink156.xml"></Relationship><Relationship Id="rId32" Type="http://schemas.openxmlformats.org/officeDocument/2006/relationships/image" Target="../media/fImage71640036111.emf"></Relationship><Relationship Id="rId33" Type="http://schemas.openxmlformats.org/officeDocument/2006/relationships/customXml" Target="../ink/ink157.xml"></Relationship><Relationship Id="rId34" Type="http://schemas.openxmlformats.org/officeDocument/2006/relationships/image" Target="../media/fImage8364004901.emf"></Relationship><Relationship Id="rId35" Type="http://schemas.openxmlformats.org/officeDocument/2006/relationships/customXml" Target="../ink/ink158.xml"></Relationship><Relationship Id="rId36" Type="http://schemas.openxmlformats.org/officeDocument/2006/relationships/image" Target="../media/fImage147640059983.emf"></Relationship><Relationship Id="rId37" Type="http://schemas.openxmlformats.org/officeDocument/2006/relationships/customXml" Target="../ink/ink159.xml"></Relationship><Relationship Id="rId38" Type="http://schemas.openxmlformats.org/officeDocument/2006/relationships/image" Target="../media/fImage10764006561.emf"></Relationship><Relationship Id="rId39" Type="http://schemas.openxmlformats.org/officeDocument/2006/relationships/customXml" Target="../ink/ink160.xml"></Relationship><Relationship Id="rId40" Type="http://schemas.openxmlformats.org/officeDocument/2006/relationships/image" Target="../media/fImage119640074240.emf"></Relationship><Relationship Id="rId41" Type="http://schemas.openxmlformats.org/officeDocument/2006/relationships/customXml" Target="../ink/ink161.xml"></Relationship><Relationship Id="rId42" Type="http://schemas.openxmlformats.org/officeDocument/2006/relationships/image" Target="../media/fImage83640089504.emf"></Relationship><Relationship Id="rId43" Type="http://schemas.openxmlformats.org/officeDocument/2006/relationships/customXml" Target="../ink/ink162.xml"></Relationship><Relationship Id="rId44" Type="http://schemas.openxmlformats.org/officeDocument/2006/relationships/image" Target="../media/fImage91640091973.emf"></Relationship><Relationship Id="rId45" Type="http://schemas.openxmlformats.org/officeDocument/2006/relationships/customXml" Target="../ink/ink163.xml"></Relationship><Relationship Id="rId46" Type="http://schemas.openxmlformats.org/officeDocument/2006/relationships/image" Target="../media/fImage119640107235.emf"></Relationship><Relationship Id="rId47" Type="http://schemas.openxmlformats.org/officeDocument/2006/relationships/customXml" Target="../ink/ink164.xml"></Relationship><Relationship Id="rId48" Type="http://schemas.openxmlformats.org/officeDocument/2006/relationships/image" Target="../media/fImage111640111033.emf"></Relationship><Relationship Id="rId49" Type="http://schemas.openxmlformats.org/officeDocument/2006/relationships/customXml" Target="../ink/ink165.xml"></Relationship><Relationship Id="rId50" Type="http://schemas.openxmlformats.org/officeDocument/2006/relationships/image" Target="../media/fImage87640126687.emf"></Relationship><Relationship Id="rId51" Type="http://schemas.openxmlformats.org/officeDocument/2006/relationships/customXml" Target="../ink/ink166.xml"></Relationship><Relationship Id="rId52" Type="http://schemas.openxmlformats.org/officeDocument/2006/relationships/image" Target="../media/fImage115640134038.emf"></Relationship><Relationship Id="rId53" Type="http://schemas.openxmlformats.org/officeDocument/2006/relationships/customXml" Target="../ink/ink167.xml"></Relationship><Relationship Id="rId54" Type="http://schemas.openxmlformats.org/officeDocument/2006/relationships/image" Target="../media/fImage127640142962.emf"></Relationship><Relationship Id="rId55" Type="http://schemas.openxmlformats.org/officeDocument/2006/relationships/customXml" Target="../ink/ink168.xml"></Relationship><Relationship Id="rId56" Type="http://schemas.openxmlformats.org/officeDocument/2006/relationships/image" Target="../media/fImage11164015361.emf"></Relationship><Relationship Id="rId57" Type="http://schemas.openxmlformats.org/officeDocument/2006/relationships/customXml" Target="../ink/ink169.xml"></Relationship><Relationship Id="rId58" Type="http://schemas.openxmlformats.org/officeDocument/2006/relationships/image" Target="../media/fImage135640169208.emf"></Relationship><Relationship Id="rId59" Type="http://schemas.openxmlformats.org/officeDocument/2006/relationships/customXml" Target="../ink/ink170.xml"></Relationship><Relationship Id="rId60" Type="http://schemas.openxmlformats.org/officeDocument/2006/relationships/image" Target="../media/fImage71640174867.emf"></Relationship><Relationship Id="rId61" Type="http://schemas.openxmlformats.org/officeDocument/2006/relationships/customXml" Target="../ink/ink171.xml"></Relationship><Relationship Id="rId62" Type="http://schemas.openxmlformats.org/officeDocument/2006/relationships/image" Target="../media/fImage79640185192.emf"></Relationship><Relationship Id="rId63" Type="http://schemas.openxmlformats.org/officeDocument/2006/relationships/customXml" Target="../ink/ink172.xml"></Relationship><Relationship Id="rId64" Type="http://schemas.openxmlformats.org/officeDocument/2006/relationships/image" Target="../media/fImage95640197009.emf"></Relationship><Relationship Id="rId65" Type="http://schemas.openxmlformats.org/officeDocument/2006/relationships/customXml" Target="../ink/ink173.xml"></Relationship><Relationship Id="rId66" Type="http://schemas.openxmlformats.org/officeDocument/2006/relationships/image" Target="../media/fImage147640209565.emf"></Relationship><Relationship Id="rId67" Type="http://schemas.openxmlformats.org/officeDocument/2006/relationships/customXml" Target="../ink/ink174.xml"></Relationship><Relationship Id="rId68" Type="http://schemas.openxmlformats.org/officeDocument/2006/relationships/image" Target="../media/fImage95640211778.emf"></Relationship><Relationship Id="rId69" Type="http://schemas.openxmlformats.org/officeDocument/2006/relationships/customXml" Target="../ink/ink175.xml"></Relationship><Relationship Id="rId70" Type="http://schemas.openxmlformats.org/officeDocument/2006/relationships/image" Target="../media/fImage135640225122.emf"></Relationship><Relationship Id="rId71" Type="http://schemas.openxmlformats.org/officeDocument/2006/relationships/customXml" Target="../ink/ink176.xml"></Relationship><Relationship Id="rId72" Type="http://schemas.openxmlformats.org/officeDocument/2006/relationships/image" Target="../media/fImage99640231041.emf"></Relationship><Relationship Id="rId73" Type="http://schemas.openxmlformats.org/officeDocument/2006/relationships/customXml" Target="../ink/ink177.xml"></Relationship><Relationship Id="rId74" Type="http://schemas.openxmlformats.org/officeDocument/2006/relationships/image" Target="../media/fImage83640242519.emf"></Relationship><Relationship Id="rId75" Type="http://schemas.openxmlformats.org/officeDocument/2006/relationships/customXml" Target="../ink/ink178.xml"></Relationship><Relationship Id="rId76" Type="http://schemas.openxmlformats.org/officeDocument/2006/relationships/image" Target="../media/fImage9164025203.emf"></Relationship><Relationship Id="rId77" Type="http://schemas.openxmlformats.org/officeDocument/2006/relationships/customXml" Target="../ink/ink179.xml"></Relationship><Relationship Id="rId78" Type="http://schemas.openxmlformats.org/officeDocument/2006/relationships/image" Target="../media/fImage123640267948.emf"></Relationship><Relationship Id="rId79" Type="http://schemas.openxmlformats.org/officeDocument/2006/relationships/customXml" Target="../ink/ink180.xml"></Relationship><Relationship Id="rId80" Type="http://schemas.openxmlformats.org/officeDocument/2006/relationships/image" Target="../media/fImage207640275267.emf"></Relationship><Relationship Id="rId81" Type="http://schemas.openxmlformats.org/officeDocument/2006/relationships/customXml" Target="../ink/ink181.xml"></Relationship><Relationship Id="rId82" Type="http://schemas.openxmlformats.org/officeDocument/2006/relationships/image" Target="../media/fImage95640282713.emf"></Relationship><Relationship Id="rId83" Type="http://schemas.openxmlformats.org/officeDocument/2006/relationships/customXml" Target="../ink/ink182.xml"></Relationship><Relationship Id="rId84" Type="http://schemas.openxmlformats.org/officeDocument/2006/relationships/image" Target="../media/fImage107640298686.emf"></Relationship><Relationship Id="rId85" Type="http://schemas.openxmlformats.org/officeDocument/2006/relationships/customXml" Target="../ink/ink183.xml"></Relationship><Relationship Id="rId86" Type="http://schemas.openxmlformats.org/officeDocument/2006/relationships/image" Target="../media/fImage83640301141.emf"></Relationship><Relationship Id="rId87" Type="http://schemas.openxmlformats.org/officeDocument/2006/relationships/customXml" Target="../ink/ink184.xml"></Relationship><Relationship Id="rId88" Type="http://schemas.openxmlformats.org/officeDocument/2006/relationships/image" Target="../media/fImage91640317515.emf"></Relationship><Relationship Id="rId89" Type="http://schemas.openxmlformats.org/officeDocument/2006/relationships/customXml" Target="../ink/ink185.xml"></Relationship><Relationship Id="rId90" Type="http://schemas.openxmlformats.org/officeDocument/2006/relationships/image" Target="../media/fImage71640322264.emf"></Relationship><Relationship Id="rId91" Type="http://schemas.openxmlformats.org/officeDocument/2006/relationships/customXml" Target="../ink/ink186.xml"></Relationship><Relationship Id="rId92" Type="http://schemas.openxmlformats.org/officeDocument/2006/relationships/image" Target="../media/fImage95640335509.emf"></Relationship><Relationship Id="rId93" Type="http://schemas.openxmlformats.org/officeDocument/2006/relationships/customXml" Target="../ink/ink187.xml"></Relationship><Relationship Id="rId94" Type="http://schemas.openxmlformats.org/officeDocument/2006/relationships/image" Target="../media/fImage115640349979.emf"></Relationship><Relationship Id="rId95" Type="http://schemas.openxmlformats.org/officeDocument/2006/relationships/customXml" Target="../ink/ink188.xml"></Relationship><Relationship Id="rId96" Type="http://schemas.openxmlformats.org/officeDocument/2006/relationships/image" Target="../media/fImage187640353165.emf"></Relationship><Relationship Id="rId97" Type="http://schemas.openxmlformats.org/officeDocument/2006/relationships/customXml" Target="../ink/ink189.xml"></Relationship><Relationship Id="rId98" Type="http://schemas.openxmlformats.org/officeDocument/2006/relationships/image" Target="../media/fImage87640365492.emf"></Relationship><Relationship Id="rId99" Type="http://schemas.openxmlformats.org/officeDocument/2006/relationships/customXml" Target="../ink/ink190.xml"></Relationship><Relationship Id="rId100" Type="http://schemas.openxmlformats.org/officeDocument/2006/relationships/image" Target="../media/fImage9564037540.emf"></Relationship><Relationship Id="rId101" Type="http://schemas.openxmlformats.org/officeDocument/2006/relationships/customXml" Target="../ink/ink191.xml"></Relationship><Relationship Id="rId102" Type="http://schemas.openxmlformats.org/officeDocument/2006/relationships/image" Target="../media/fImage51640383757.emf"></Relationship><Relationship Id="rId103" Type="http://schemas.openxmlformats.org/officeDocument/2006/relationships/customXml" Target="../ink/ink192.xml"></Relationship><Relationship Id="rId104" Type="http://schemas.openxmlformats.org/officeDocument/2006/relationships/image" Target="../media/fImage91640391349.emf"></Relationship><Relationship Id="rId105" Type="http://schemas.openxmlformats.org/officeDocument/2006/relationships/customXml" Target="../ink/ink193.xml"></Relationship><Relationship Id="rId106" Type="http://schemas.openxmlformats.org/officeDocument/2006/relationships/image" Target="../media/fImage135640402514.emf"></Relationship><Relationship Id="rId107" Type="http://schemas.openxmlformats.org/officeDocument/2006/relationships/customXml" Target="../ink/ink194.xml"></Relationship><Relationship Id="rId108" Type="http://schemas.openxmlformats.org/officeDocument/2006/relationships/image" Target="../media/fImage17164041993.emf"></Relationship><Relationship Id="rId109" Type="http://schemas.openxmlformats.org/officeDocument/2006/relationships/customXml" Target="../ink/ink195.xml"></Relationship><Relationship Id="rId110" Type="http://schemas.openxmlformats.org/officeDocument/2006/relationships/image" Target="../media/fImage119640428734.emf"></Relationship><Relationship Id="rId111" Type="http://schemas.openxmlformats.org/officeDocument/2006/relationships/customXml" Target="../ink/ink196.xml"></Relationship><Relationship Id="rId112" Type="http://schemas.openxmlformats.org/officeDocument/2006/relationships/image" Target="../media/fImage87640435553.emf"></Relationship><Relationship Id="rId113" Type="http://schemas.openxmlformats.org/officeDocument/2006/relationships/customXml" Target="../ink/ink197.xml"></Relationship><Relationship Id="rId114" Type="http://schemas.openxmlformats.org/officeDocument/2006/relationships/image" Target="../media/fImage175640445031.emf"></Relationship><Relationship Id="rId115" Type="http://schemas.openxmlformats.org/officeDocument/2006/relationships/customXml" Target="../ink/ink198.xml"></Relationship><Relationship Id="rId116" Type="http://schemas.openxmlformats.org/officeDocument/2006/relationships/image" Target="../media/fImage151640458049.emf"></Relationship><Relationship Id="rId117" Type="http://schemas.openxmlformats.org/officeDocument/2006/relationships/customXml" Target="../ink/ink199.xml"></Relationship><Relationship Id="rId118" Type="http://schemas.openxmlformats.org/officeDocument/2006/relationships/image" Target="../media/fImage107640465914.emf"></Relationship><Relationship Id="rId119" Type="http://schemas.openxmlformats.org/officeDocument/2006/relationships/customXml" Target="../ink/ink200.xml"></Relationship><Relationship Id="rId120" Type="http://schemas.openxmlformats.org/officeDocument/2006/relationships/image" Target="../media/fImage8364047591.emf"></Relationship><Relationship Id="rId121" Type="http://schemas.openxmlformats.org/officeDocument/2006/relationships/customXml" Target="../ink/ink201.xml"></Relationship><Relationship Id="rId122" Type="http://schemas.openxmlformats.org/officeDocument/2006/relationships/image" Target="../media/fImage107640482916.emf"></Relationship><Relationship Id="rId123" Type="http://schemas.openxmlformats.org/officeDocument/2006/relationships/customXml" Target="../ink/ink202.xml"></Relationship><Relationship Id="rId124" Type="http://schemas.openxmlformats.org/officeDocument/2006/relationships/image" Target="../media/fImage67640497459.emf"></Relationship><Relationship Id="rId125" Type="http://schemas.openxmlformats.org/officeDocument/2006/relationships/customXml" Target="../ink/ink203.xml"></Relationship><Relationship Id="rId126" Type="http://schemas.openxmlformats.org/officeDocument/2006/relationships/image" Target="../media/fImage95640507601.emf"></Relationship><Relationship Id="rId127" Type="http://schemas.openxmlformats.org/officeDocument/2006/relationships/customXml" Target="../ink/ink204.xml"></Relationship><Relationship Id="rId128" Type="http://schemas.openxmlformats.org/officeDocument/2006/relationships/image" Target="../media/fImage139640512482.emf"></Relationship><Relationship Id="rId129" Type="http://schemas.openxmlformats.org/officeDocument/2006/relationships/customXml" Target="../ink/ink205.xml"></Relationship><Relationship Id="rId130" Type="http://schemas.openxmlformats.org/officeDocument/2006/relationships/image" Target="../media/fImage183640529237.emf"></Relationship><Relationship Id="rId131" Type="http://schemas.openxmlformats.org/officeDocument/2006/relationships/customXml" Target="../ink/ink206.xml"></Relationship><Relationship Id="rId132" Type="http://schemas.openxmlformats.org/officeDocument/2006/relationships/image" Target="../media/fImage115640532723.emf"></Relationship><Relationship Id="rId133" Type="http://schemas.openxmlformats.org/officeDocument/2006/relationships/customXml" Target="../ink/ink207.xml"></Relationship><Relationship Id="rId134" Type="http://schemas.openxmlformats.org/officeDocument/2006/relationships/image" Target="../media/fImage123640543523.emf"></Relationship><Relationship Id="rId135" Type="http://schemas.openxmlformats.org/officeDocument/2006/relationships/customXml" Target="../ink/ink208.xml"></Relationship><Relationship Id="rId136" Type="http://schemas.openxmlformats.org/officeDocument/2006/relationships/image" Target="../media/fImage83640551756.emf"></Relationship><Relationship Id="rId137" Type="http://schemas.openxmlformats.org/officeDocument/2006/relationships/customXml" Target="../ink/ink209.xml"></Relationship><Relationship Id="rId138" Type="http://schemas.openxmlformats.org/officeDocument/2006/relationships/image" Target="../media/fImage87640569278.emf"></Relationship><Relationship Id="rId139" Type="http://schemas.openxmlformats.org/officeDocument/2006/relationships/customXml" Target="../ink/ink210.xml"></Relationship><Relationship Id="rId140" Type="http://schemas.openxmlformats.org/officeDocument/2006/relationships/image" Target="../media/fImage123640577823.emf"></Relationship><Relationship Id="rId141" Type="http://schemas.openxmlformats.org/officeDocument/2006/relationships/customXml" Target="../ink/ink211.xml"></Relationship><Relationship Id="rId142" Type="http://schemas.openxmlformats.org/officeDocument/2006/relationships/image" Target="../media/fImage119640583375.emf"></Relationship><Relationship Id="rId143" Type="http://schemas.openxmlformats.org/officeDocument/2006/relationships/customXml" Target="../ink/ink212.xml"></Relationship><Relationship Id="rId144" Type="http://schemas.openxmlformats.org/officeDocument/2006/relationships/image" Target="../media/fImage107640591992.emf"></Relationship><Relationship Id="rId145" Type="http://schemas.openxmlformats.org/officeDocument/2006/relationships/customXml" Target="../ink/ink213.xml"></Relationship><Relationship Id="rId146" Type="http://schemas.openxmlformats.org/officeDocument/2006/relationships/image" Target="../media/fImage119640606509.emf"></Relationship><Relationship Id="rId147" Type="http://schemas.openxmlformats.org/officeDocument/2006/relationships/customXml" Target="../ink/ink214.xml"></Relationship><Relationship Id="rId148" Type="http://schemas.openxmlformats.org/officeDocument/2006/relationships/image" Target="../media/fImage219640614516.emf"></Relationship><Relationship Id="rId149" Type="http://schemas.openxmlformats.org/officeDocument/2006/relationships/customXml" Target="../ink/ink215.xml"></Relationship><Relationship Id="rId150" Type="http://schemas.openxmlformats.org/officeDocument/2006/relationships/image" Target="../media/fImage131640625859.emf"></Relationship><Relationship Id="rId151" Type="http://schemas.openxmlformats.org/officeDocument/2006/relationships/customXml" Target="../ink/ink216.xml"></Relationship><Relationship Id="rId152" Type="http://schemas.openxmlformats.org/officeDocument/2006/relationships/image" Target="../media/fImage111640638774.emf"></Relationship><Relationship Id="rId153" Type="http://schemas.openxmlformats.org/officeDocument/2006/relationships/customXml" Target="../ink/ink217.xml"></Relationship><Relationship Id="rId154" Type="http://schemas.openxmlformats.org/officeDocument/2006/relationships/image" Target="../media/fImage167640646378.emf"></Relationship><Relationship Id="rId155" Type="http://schemas.openxmlformats.org/officeDocument/2006/relationships/customXml" Target="../ink/ink218.xml"></Relationship><Relationship Id="rId156" Type="http://schemas.openxmlformats.org/officeDocument/2006/relationships/image" Target="../media/fImage111640652190.emf"></Relationship><Relationship Id="rId157" Type="http://schemas.openxmlformats.org/officeDocument/2006/relationships/customXml" Target="../ink/ink219.xml"></Relationship><Relationship Id="rId158" Type="http://schemas.openxmlformats.org/officeDocument/2006/relationships/image" Target="../media/fImage111640668291.emf"></Relationship><Relationship Id="rId159" Type="http://schemas.openxmlformats.org/officeDocument/2006/relationships/customXml" Target="../ink/ink220.xml"></Relationship><Relationship Id="rId160" Type="http://schemas.openxmlformats.org/officeDocument/2006/relationships/image" Target="../media/fImage95640671870.emf"></Relationship><Relationship Id="rId161" Type="http://schemas.openxmlformats.org/officeDocument/2006/relationships/customXml" Target="../ink/ink221.xml"></Relationship><Relationship Id="rId162" Type="http://schemas.openxmlformats.org/officeDocument/2006/relationships/image" Target="../media/fImage183640689083.emf"></Relationship><Relationship Id="rId163" Type="http://schemas.openxmlformats.org/officeDocument/2006/relationships/customXml" Target="../ink/ink222.xml"></Relationship><Relationship Id="rId164" Type="http://schemas.openxmlformats.org/officeDocument/2006/relationships/image" Target="../media/fImage103640698401.emf"></Relationship><Relationship Id="rId165" Type="http://schemas.openxmlformats.org/officeDocument/2006/relationships/customXml" Target="../ink/ink223.xml"></Relationship><Relationship Id="rId166" Type="http://schemas.openxmlformats.org/officeDocument/2006/relationships/image" Target="../media/fImage103640709571.emf"></Relationship><Relationship Id="rId167" Type="http://schemas.openxmlformats.org/officeDocument/2006/relationships/customXml" Target="../ink/ink224.xml"></Relationship><Relationship Id="rId168" Type="http://schemas.openxmlformats.org/officeDocument/2006/relationships/image" Target="../media/fImage95640717949.emf"></Relationship><Relationship Id="rId169" Type="http://schemas.openxmlformats.org/officeDocument/2006/relationships/customXml" Target="../ink/ink225.xml"></Relationship><Relationship Id="rId170" Type="http://schemas.openxmlformats.org/officeDocument/2006/relationships/image" Target="../media/fImage107640729394.emf"></Relationship><Relationship Id="rId171" Type="http://schemas.openxmlformats.org/officeDocument/2006/relationships/customXml" Target="../ink/ink226.xml"></Relationship><Relationship Id="rId172" Type="http://schemas.openxmlformats.org/officeDocument/2006/relationships/image" Target="../media/fImage131640734658.emf"></Relationship><Relationship Id="rId173" Type="http://schemas.openxmlformats.org/officeDocument/2006/relationships/customXml" Target="../ink/ink227.xml"></Relationship><Relationship Id="rId174" Type="http://schemas.openxmlformats.org/officeDocument/2006/relationships/image" Target="../media/fImage119640743502.emf"></Relationship><Relationship Id="rId175" Type="http://schemas.openxmlformats.org/officeDocument/2006/relationships/customXml" Target="../ink/ink228.xml"></Relationship><Relationship Id="rId176" Type="http://schemas.openxmlformats.org/officeDocument/2006/relationships/image" Target="../media/fImage227640754425.emf"></Relationship><Relationship Id="rId177" Type="http://schemas.openxmlformats.org/officeDocument/2006/relationships/customXml" Target="../ink/ink229.xml"></Relationship><Relationship Id="rId178" Type="http://schemas.openxmlformats.org/officeDocument/2006/relationships/image" Target="../media/fImage135640762707.emf"></Relationship><Relationship Id="rId179" Type="http://schemas.openxmlformats.org/officeDocument/2006/relationships/slideLayout" Target="../slideLayouts/slideLayout3.xml"></Relationship></Relationships>
</file>

<file path=ppt/slides/_rels/slide12.xml.rels><?xml version="1.0" encoding="UTF-8"?>
<Relationships xmlns="http://schemas.openxmlformats.org/package/2006/relationships"><Relationship Id="rId2" Type="http://schemas.openxmlformats.org/officeDocument/2006/relationships/image" Target="../media/image16.PNG"></Relationship><Relationship Id="rId3" Type="http://schemas.openxmlformats.org/officeDocument/2006/relationships/customXml" Target="../ink/ink230.xml"></Relationship><Relationship Id="rId4" Type="http://schemas.openxmlformats.org/officeDocument/2006/relationships/image" Target="../media/fImage247640819417.emf"></Relationship><Relationship Id="rId5" Type="http://schemas.openxmlformats.org/officeDocument/2006/relationships/customXml" Target="../ink/ink231.xml"></Relationship><Relationship Id="rId6" Type="http://schemas.openxmlformats.org/officeDocument/2006/relationships/image" Target="../media/fImage135640825017.emf"></Relationship><Relationship Id="rId7" Type="http://schemas.openxmlformats.org/officeDocument/2006/relationships/customXml" Target="../ink/ink232.xml"></Relationship><Relationship Id="rId8" Type="http://schemas.openxmlformats.org/officeDocument/2006/relationships/image" Target="../media/fImage115640835623.emf"></Relationship><Relationship Id="rId9" Type="http://schemas.openxmlformats.org/officeDocument/2006/relationships/customXml" Target="../ink/ink233.xml"></Relationship><Relationship Id="rId10" Type="http://schemas.openxmlformats.org/officeDocument/2006/relationships/image" Target="../media/fImage115640843228.emf"></Relationship><Relationship Id="rId11" Type="http://schemas.openxmlformats.org/officeDocument/2006/relationships/customXml" Target="../ink/ink234.xml"></Relationship><Relationship Id="rId12" Type="http://schemas.openxmlformats.org/officeDocument/2006/relationships/image" Target="../media/fImage175640858970.emf"></Relationship><Relationship Id="rId13" Type="http://schemas.openxmlformats.org/officeDocument/2006/relationships/customXml" Target="../ink/ink235.xml"></Relationship><Relationship Id="rId14" Type="http://schemas.openxmlformats.org/officeDocument/2006/relationships/image" Target="../media/fImage171640868105.emf"></Relationship><Relationship Id="rId15" Type="http://schemas.openxmlformats.org/officeDocument/2006/relationships/customXml" Target="../ink/ink236.xml"></Relationship><Relationship Id="rId16" Type="http://schemas.openxmlformats.org/officeDocument/2006/relationships/image" Target="../media/fImage179640872465.emf"></Relationship><Relationship Id="rId17" Type="http://schemas.openxmlformats.org/officeDocument/2006/relationships/customXml" Target="../ink/ink237.xml"></Relationship><Relationship Id="rId18" Type="http://schemas.openxmlformats.org/officeDocument/2006/relationships/image" Target="../media/fImage171640888045.emf"></Relationship><Relationship Id="rId19" Type="http://schemas.openxmlformats.org/officeDocument/2006/relationships/slideLayout" Target="../slideLayouts/slideLayout3.xml"></Relationship></Relationships>
</file>

<file path=ppt/slides/_rels/slide13.xml.rels><?xml version="1.0" encoding="UTF-8"?>
<Relationships xmlns="http://schemas.openxmlformats.org/package/2006/relationships"><Relationship Id="rId2" Type="http://schemas.openxmlformats.org/officeDocument/2006/relationships/image" Target="../media/image17.PNG"></Relationship><Relationship Id="rId3" Type="http://schemas.openxmlformats.org/officeDocument/2006/relationships/slideLayout" Target="../slideLayouts/slideLayout3.xml"></Relationship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?>
<Relationships xmlns="http://schemas.openxmlformats.org/package/2006/relationships"><Relationship Id="rId3" Type="http://schemas.openxmlformats.org/officeDocument/2006/relationships/image" Target="../media/image20.jpg"></Relationship><Relationship Id="rId2" Type="http://schemas.openxmlformats.org/officeDocument/2006/relationships/image" Target="../media/image19.PNG"></Relationship><Relationship Id="rId4" Type="http://schemas.openxmlformats.org/officeDocument/2006/relationships/customXml" Target="../ink/ink238.xml"></Relationship><Relationship Id="rId5" Type="http://schemas.openxmlformats.org/officeDocument/2006/relationships/image" Target="../media/fImage91641157980.emf"></Relationship><Relationship Id="rId6" Type="http://schemas.openxmlformats.org/officeDocument/2006/relationships/customXml" Target="../ink/ink239.xml"></Relationship><Relationship Id="rId7" Type="http://schemas.openxmlformats.org/officeDocument/2006/relationships/image" Target="../media/fImage8764116573.emf"></Relationship><Relationship Id="rId8" Type="http://schemas.openxmlformats.org/officeDocument/2006/relationships/customXml" Target="../ink/ink240.xml"></Relationship><Relationship Id="rId9" Type="http://schemas.openxmlformats.org/officeDocument/2006/relationships/image" Target="../media/fImage171641177323.emf"></Relationship><Relationship Id="rId10" Type="http://schemas.openxmlformats.org/officeDocument/2006/relationships/customXml" Target="../ink/ink241.xml"></Relationship><Relationship Id="rId11" Type="http://schemas.openxmlformats.org/officeDocument/2006/relationships/image" Target="../media/fImage163641182155.emf"></Relationship><Relationship Id="rId12" Type="http://schemas.openxmlformats.org/officeDocument/2006/relationships/customXml" Target="../ink/ink242.xml"></Relationship><Relationship Id="rId13" Type="http://schemas.openxmlformats.org/officeDocument/2006/relationships/image" Target="../media/fImage155641193949.emf"></Relationship><Relationship Id="rId14" Type="http://schemas.openxmlformats.org/officeDocument/2006/relationships/customXml" Target="../ink/ink243.xml"></Relationship><Relationship Id="rId15" Type="http://schemas.openxmlformats.org/officeDocument/2006/relationships/image" Target="../media/fImage147641205667.emf"></Relationship><Relationship Id="rId16" Type="http://schemas.openxmlformats.org/officeDocument/2006/relationships/customXml" Target="../ink/ink244.xml"></Relationship><Relationship Id="rId17" Type="http://schemas.openxmlformats.org/officeDocument/2006/relationships/image" Target="../media/fImage219641218665.emf"></Relationship><Relationship Id="rId18" Type="http://schemas.openxmlformats.org/officeDocument/2006/relationships/customXml" Target="../ink/ink245.xml"></Relationship><Relationship Id="rId19" Type="http://schemas.openxmlformats.org/officeDocument/2006/relationships/image" Target="../media/fImage187641224817.emf"></Relationship><Relationship Id="rId20" Type="http://schemas.openxmlformats.org/officeDocument/2006/relationships/customXml" Target="../ink/ink246.xml"></Relationship><Relationship Id="rId21" Type="http://schemas.openxmlformats.org/officeDocument/2006/relationships/image" Target="../media/fImage179641237879.emf"></Relationship><Relationship Id="rId22" Type="http://schemas.openxmlformats.org/officeDocument/2006/relationships/customXml" Target="../ink/ink247.xml"></Relationship><Relationship Id="rId23" Type="http://schemas.openxmlformats.org/officeDocument/2006/relationships/image" Target="../media/fImage95641243791.emf"></Relationship><Relationship Id="rId24" Type="http://schemas.openxmlformats.org/officeDocument/2006/relationships/customXml" Target="../ink/ink248.xml"></Relationship><Relationship Id="rId25" Type="http://schemas.openxmlformats.org/officeDocument/2006/relationships/image" Target="../media/fImage111641251195.emf"></Relationship><Relationship Id="rId26" Type="http://schemas.openxmlformats.org/officeDocument/2006/relationships/customXml" Target="../ink/ink249.xml"></Relationship><Relationship Id="rId27" Type="http://schemas.openxmlformats.org/officeDocument/2006/relationships/image" Target="../media/fImage716412669.emf"></Relationship><Relationship Id="rId28" Type="http://schemas.openxmlformats.org/officeDocument/2006/relationships/customXml" Target="../ink/ink250.xml"></Relationship><Relationship Id="rId29" Type="http://schemas.openxmlformats.org/officeDocument/2006/relationships/image" Target="../media/fImage59641278434.emf"></Relationship><Relationship Id="rId30" Type="http://schemas.openxmlformats.org/officeDocument/2006/relationships/customXml" Target="../ink/ink251.xml"></Relationship><Relationship Id="rId31" Type="http://schemas.openxmlformats.org/officeDocument/2006/relationships/image" Target="../media/fImage127641289418.emf"></Relationship><Relationship Id="rId32" Type="http://schemas.openxmlformats.org/officeDocument/2006/relationships/customXml" Target="../ink/ink252.xml"></Relationship><Relationship Id="rId33" Type="http://schemas.openxmlformats.org/officeDocument/2006/relationships/image" Target="../media/fImage111641299152.emf"></Relationship><Relationship Id="rId34" Type="http://schemas.openxmlformats.org/officeDocument/2006/relationships/customXml" Target="../ink/ink253.xml"></Relationship><Relationship Id="rId35" Type="http://schemas.openxmlformats.org/officeDocument/2006/relationships/image" Target="../media/fImage127641306835.emf"></Relationship><Relationship Id="rId36" Type="http://schemas.openxmlformats.org/officeDocument/2006/relationships/customXml" Target="../ink/ink254.xml"></Relationship><Relationship Id="rId37" Type="http://schemas.openxmlformats.org/officeDocument/2006/relationships/image" Target="../media/fImage135641315341.emf"></Relationship><Relationship Id="rId38" Type="http://schemas.openxmlformats.org/officeDocument/2006/relationships/customXml" Target="../ink/ink255.xml"></Relationship><Relationship Id="rId39" Type="http://schemas.openxmlformats.org/officeDocument/2006/relationships/image" Target="../media/fImage143641327101.emf"></Relationship><Relationship Id="rId40" Type="http://schemas.openxmlformats.org/officeDocument/2006/relationships/customXml" Target="../ink/ink256.xml"></Relationship><Relationship Id="rId41" Type="http://schemas.openxmlformats.org/officeDocument/2006/relationships/image" Target="../media/fImage75641336229.emf"></Relationship><Relationship Id="rId42" Type="http://schemas.openxmlformats.org/officeDocument/2006/relationships/customXml" Target="../ink/ink257.xml"></Relationship><Relationship Id="rId43" Type="http://schemas.openxmlformats.org/officeDocument/2006/relationships/image" Target="../media/fImage67641349999.emf"></Relationship><Relationship Id="rId44" Type="http://schemas.openxmlformats.org/officeDocument/2006/relationships/customXml" Target="../ink/ink258.xml"></Relationship><Relationship Id="rId45" Type="http://schemas.openxmlformats.org/officeDocument/2006/relationships/image" Target="../media/fImage7164135604.emf"></Relationship><Relationship Id="rId46" Type="http://schemas.openxmlformats.org/officeDocument/2006/relationships/customXml" Target="../ink/ink259.xml"></Relationship><Relationship Id="rId47" Type="http://schemas.openxmlformats.org/officeDocument/2006/relationships/image" Target="../media/fImage91641367007.emf"></Relationship><Relationship Id="rId48" Type="http://schemas.openxmlformats.org/officeDocument/2006/relationships/customXml" Target="../ink/ink260.xml"></Relationship><Relationship Id="rId49" Type="http://schemas.openxmlformats.org/officeDocument/2006/relationships/image" Target="../media/fImage103641372706.emf"></Relationship><Relationship Id="rId50" Type="http://schemas.openxmlformats.org/officeDocument/2006/relationships/customXml" Target="../ink/ink261.xml"></Relationship><Relationship Id="rId51" Type="http://schemas.openxmlformats.org/officeDocument/2006/relationships/image" Target="../media/fImage71641386373.emf"></Relationship><Relationship Id="rId52" Type="http://schemas.openxmlformats.org/officeDocument/2006/relationships/customXml" Target="../ink/ink262.xml"></Relationship><Relationship Id="rId53" Type="http://schemas.openxmlformats.org/officeDocument/2006/relationships/image" Target="../media/fImage163641398376.emf"></Relationship><Relationship Id="rId54" Type="http://schemas.openxmlformats.org/officeDocument/2006/relationships/customXml" Target="../ink/ink263.xml"></Relationship><Relationship Id="rId55" Type="http://schemas.openxmlformats.org/officeDocument/2006/relationships/image" Target="../media/fImage103641404682.emf"></Relationship><Relationship Id="rId56" Type="http://schemas.openxmlformats.org/officeDocument/2006/relationships/customXml" Target="../ink/ink264.xml"></Relationship><Relationship Id="rId57" Type="http://schemas.openxmlformats.org/officeDocument/2006/relationships/image" Target="../media/fImage91641419601.emf"></Relationship><Relationship Id="rId58" Type="http://schemas.openxmlformats.org/officeDocument/2006/relationships/customXml" Target="../ink/ink265.xml"></Relationship><Relationship Id="rId59" Type="http://schemas.openxmlformats.org/officeDocument/2006/relationships/image" Target="../media/fImage75641423698.emf"></Relationship><Relationship Id="rId60" Type="http://schemas.openxmlformats.org/officeDocument/2006/relationships/customXml" Target="../ink/ink266.xml"></Relationship><Relationship Id="rId61" Type="http://schemas.openxmlformats.org/officeDocument/2006/relationships/image" Target="../media/fImage139641439139.emf"></Relationship><Relationship Id="rId62" Type="http://schemas.openxmlformats.org/officeDocument/2006/relationships/customXml" Target="../ink/ink267.xml"></Relationship><Relationship Id="rId63" Type="http://schemas.openxmlformats.org/officeDocument/2006/relationships/image" Target="../media/fImage175641442066.emf"></Relationship><Relationship Id="rId64" Type="http://schemas.openxmlformats.org/officeDocument/2006/relationships/customXml" Target="../ink/ink268.xml"></Relationship><Relationship Id="rId65" Type="http://schemas.openxmlformats.org/officeDocument/2006/relationships/image" Target="../media/fImage163641451743.emf"></Relationship><Relationship Id="rId66" Type="http://schemas.openxmlformats.org/officeDocument/2006/relationships/customXml" Target="../ink/ink269.xml"></Relationship><Relationship Id="rId67" Type="http://schemas.openxmlformats.org/officeDocument/2006/relationships/image" Target="../media/fImage171641463472.emf"></Relationship><Relationship Id="rId68" Type="http://schemas.openxmlformats.org/officeDocument/2006/relationships/customXml" Target="../ink/ink270.xml"></Relationship><Relationship Id="rId69" Type="http://schemas.openxmlformats.org/officeDocument/2006/relationships/image" Target="../media/fImage79641478991.emf"></Relationship><Relationship Id="rId70" Type="http://schemas.openxmlformats.org/officeDocument/2006/relationships/customXml" Target="../ink/ink271.xml"></Relationship><Relationship Id="rId71" Type="http://schemas.openxmlformats.org/officeDocument/2006/relationships/image" Target="../media/fImage163641489066.emf"></Relationship><Relationship Id="rId72" Type="http://schemas.openxmlformats.org/officeDocument/2006/relationships/customXml" Target="../ink/ink272.xml"></Relationship><Relationship Id="rId73" Type="http://schemas.openxmlformats.org/officeDocument/2006/relationships/image" Target="../media/fImage155641495627.emf"></Relationship><Relationship Id="rId74" Type="http://schemas.openxmlformats.org/officeDocument/2006/relationships/customXml" Target="../ink/ink273.xml"></Relationship><Relationship Id="rId75" Type="http://schemas.openxmlformats.org/officeDocument/2006/relationships/image" Target="../media/fImage107641502940.emf"></Relationship><Relationship Id="rId76" Type="http://schemas.openxmlformats.org/officeDocument/2006/relationships/customXml" Target="../ink/ink274.xml"></Relationship><Relationship Id="rId77" Type="http://schemas.openxmlformats.org/officeDocument/2006/relationships/image" Target="../media/fImage103641514734.emf"></Relationship><Relationship Id="rId78" Type="http://schemas.openxmlformats.org/officeDocument/2006/relationships/customXml" Target="../ink/ink275.xml"></Relationship><Relationship Id="rId79" Type="http://schemas.openxmlformats.org/officeDocument/2006/relationships/image" Target="../media/fImage95641524292.emf"></Relationship><Relationship Id="rId80" Type="http://schemas.openxmlformats.org/officeDocument/2006/relationships/customXml" Target="../ink/ink276.xml"></Relationship><Relationship Id="rId81" Type="http://schemas.openxmlformats.org/officeDocument/2006/relationships/image" Target="../media/fImage67641534110.emf"></Relationship><Relationship Id="rId82" Type="http://schemas.openxmlformats.org/officeDocument/2006/relationships/customXml" Target="../ink/ink277.xml"></Relationship><Relationship Id="rId83" Type="http://schemas.openxmlformats.org/officeDocument/2006/relationships/image" Target="../media/fImage135641548965.emf"></Relationship><Relationship Id="rId84" Type="http://schemas.openxmlformats.org/officeDocument/2006/relationships/customXml" Target="../ink/ink278.xml"></Relationship><Relationship Id="rId85" Type="http://schemas.openxmlformats.org/officeDocument/2006/relationships/image" Target="../media/fImage151641554435.emf"></Relationship><Relationship Id="rId86" Type="http://schemas.openxmlformats.org/officeDocument/2006/relationships/customXml" Target="../ink/ink279.xml"></Relationship><Relationship Id="rId87" Type="http://schemas.openxmlformats.org/officeDocument/2006/relationships/image" Target="../media/fImage155641565305.emf"></Relationship><Relationship Id="rId88" Type="http://schemas.openxmlformats.org/officeDocument/2006/relationships/customXml" Target="../ink/ink280.xml"></Relationship><Relationship Id="rId89" Type="http://schemas.openxmlformats.org/officeDocument/2006/relationships/image" Target="../media/fImage159641579034.emf"></Relationship><Relationship Id="rId90" Type="http://schemas.openxmlformats.org/officeDocument/2006/relationships/customXml" Target="../ink/ink281.xml"></Relationship><Relationship Id="rId91" Type="http://schemas.openxmlformats.org/officeDocument/2006/relationships/image" Target="../media/fImage167641589222.emf"></Relationship><Relationship Id="rId92" Type="http://schemas.openxmlformats.org/officeDocument/2006/relationships/customXml" Target="../ink/ink282.xml"></Relationship><Relationship Id="rId93" Type="http://schemas.openxmlformats.org/officeDocument/2006/relationships/image" Target="../media/fImage107641591075.emf"></Relationship><Relationship Id="rId94" Type="http://schemas.openxmlformats.org/officeDocument/2006/relationships/customXml" Target="../ink/ink283.xml"></Relationship><Relationship Id="rId95" Type="http://schemas.openxmlformats.org/officeDocument/2006/relationships/image" Target="../media/fImage91641604539.emf"></Relationship><Relationship Id="rId96" Type="http://schemas.openxmlformats.org/officeDocument/2006/relationships/customXml" Target="../ink/ink284.xml"></Relationship><Relationship Id="rId97" Type="http://schemas.openxmlformats.org/officeDocument/2006/relationships/image" Target="../media/fImage151641616057.emf"></Relationship><Relationship Id="rId98" Type="http://schemas.openxmlformats.org/officeDocument/2006/relationships/customXml" Target="../ink/ink285.xml"></Relationship><Relationship Id="rId99" Type="http://schemas.openxmlformats.org/officeDocument/2006/relationships/image" Target="../media/fImage83641626417.emf"></Relationship><Relationship Id="rId100" Type="http://schemas.openxmlformats.org/officeDocument/2006/relationships/customXml" Target="../ink/ink286.xml"></Relationship><Relationship Id="rId101" Type="http://schemas.openxmlformats.org/officeDocument/2006/relationships/image" Target="../media/fImage67641631640.emf"></Relationship><Relationship Id="rId102" Type="http://schemas.openxmlformats.org/officeDocument/2006/relationships/customXml" Target="../ink/ink287.xml"></Relationship><Relationship Id="rId103" Type="http://schemas.openxmlformats.org/officeDocument/2006/relationships/image" Target="../media/fImage79641648639.emf"></Relationship><Relationship Id="rId104" Type="http://schemas.openxmlformats.org/officeDocument/2006/relationships/customXml" Target="../ink/ink288.xml"></Relationship><Relationship Id="rId105" Type="http://schemas.openxmlformats.org/officeDocument/2006/relationships/image" Target="../media/fImage95641656416.emf"></Relationship><Relationship Id="rId106" Type="http://schemas.openxmlformats.org/officeDocument/2006/relationships/customXml" Target="../ink/ink289.xml"></Relationship><Relationship Id="rId107" Type="http://schemas.openxmlformats.org/officeDocument/2006/relationships/image" Target="../media/fImage111641668596.emf"></Relationship><Relationship Id="rId108" Type="http://schemas.openxmlformats.org/officeDocument/2006/relationships/customXml" Target="../ink/ink290.xml"></Relationship><Relationship Id="rId109" Type="http://schemas.openxmlformats.org/officeDocument/2006/relationships/image" Target="../media/fImage71641671998.emf"></Relationship><Relationship Id="rId110" Type="http://schemas.openxmlformats.org/officeDocument/2006/relationships/customXml" Target="../ink/ink291.xml"></Relationship><Relationship Id="rId111" Type="http://schemas.openxmlformats.org/officeDocument/2006/relationships/image" Target="../media/fImage147641685475.emf"></Relationship><Relationship Id="rId112" Type="http://schemas.openxmlformats.org/officeDocument/2006/relationships/customXml" Target="../ink/ink292.xml"></Relationship><Relationship Id="rId113" Type="http://schemas.openxmlformats.org/officeDocument/2006/relationships/image" Target="../media/fImage139641691321.emf"></Relationship><Relationship Id="rId114" Type="http://schemas.openxmlformats.org/officeDocument/2006/relationships/customXml" Target="../ink/ink293.xml"></Relationship><Relationship Id="rId115" Type="http://schemas.openxmlformats.org/officeDocument/2006/relationships/image" Target="../media/fImage119641706726.emf"></Relationship><Relationship Id="rId116" Type="http://schemas.openxmlformats.org/officeDocument/2006/relationships/customXml" Target="../ink/ink294.xml"></Relationship><Relationship Id="rId117" Type="http://schemas.openxmlformats.org/officeDocument/2006/relationships/image" Target="../media/fImage18364171157.emf"></Relationship><Relationship Id="rId118" Type="http://schemas.openxmlformats.org/officeDocument/2006/relationships/customXml" Target="../ink/ink295.xml"></Relationship><Relationship Id="rId119" Type="http://schemas.openxmlformats.org/officeDocument/2006/relationships/image" Target="../media/fImage9564172922.emf"></Relationship><Relationship Id="rId120" Type="http://schemas.openxmlformats.org/officeDocument/2006/relationships/customXml" Target="../ink/ink296.xml"></Relationship><Relationship Id="rId121" Type="http://schemas.openxmlformats.org/officeDocument/2006/relationships/image" Target="../media/fImage6764173424.emf"></Relationship><Relationship Id="rId122" Type="http://schemas.openxmlformats.org/officeDocument/2006/relationships/customXml" Target="../ink/ink297.xml"></Relationship><Relationship Id="rId123" Type="http://schemas.openxmlformats.org/officeDocument/2006/relationships/image" Target="../media/fImage71641749296.emf"></Relationship><Relationship Id="rId124" Type="http://schemas.openxmlformats.org/officeDocument/2006/relationships/customXml" Target="../ink/ink298.xml"></Relationship><Relationship Id="rId125" Type="http://schemas.openxmlformats.org/officeDocument/2006/relationships/image" Target="../media/fImage147641759340.emf"></Relationship><Relationship Id="rId126" Type="http://schemas.openxmlformats.org/officeDocument/2006/relationships/slideLayout" Target="../slideLayouts/slideLayout3.xml"></Relationship></Relationships>
</file>

<file path=ppt/slides/_rels/slide16.xml.rels><?xml version="1.0" encoding="UTF-8"?>
<Relationships xmlns="http://schemas.openxmlformats.org/package/2006/relationships"><Relationship Id="rId3" Type="http://schemas.openxmlformats.org/officeDocument/2006/relationships/image" Target="../media/image22.png"></Relationship><Relationship Id="rId2" Type="http://schemas.openxmlformats.org/officeDocument/2006/relationships/image" Target="../media/image21.PNG"></Relationship><Relationship Id="rId4" Type="http://schemas.openxmlformats.org/officeDocument/2006/relationships/customXml" Target="../ink/ink299.xml"></Relationship><Relationship Id="rId5" Type="http://schemas.openxmlformats.org/officeDocument/2006/relationships/image" Target="../media/fImage179641762167.emf"></Relationship><Relationship Id="rId6" Type="http://schemas.openxmlformats.org/officeDocument/2006/relationships/customXml" Target="../ink/ink300.xml"></Relationship><Relationship Id="rId7" Type="http://schemas.openxmlformats.org/officeDocument/2006/relationships/image" Target="../media/fImage131641772768.emf"></Relationship><Relationship Id="rId8" Type="http://schemas.openxmlformats.org/officeDocument/2006/relationships/customXml" Target="../ink/ink301.xml"></Relationship><Relationship Id="rId9" Type="http://schemas.openxmlformats.org/officeDocument/2006/relationships/image" Target="../media/fImage103641784684.emf"></Relationship><Relationship Id="rId10" Type="http://schemas.openxmlformats.org/officeDocument/2006/relationships/customXml" Target="../ink/ink302.xml"></Relationship><Relationship Id="rId11" Type="http://schemas.openxmlformats.org/officeDocument/2006/relationships/image" Target="../media/fImage131641797585.emf"></Relationship><Relationship Id="rId12" Type="http://schemas.openxmlformats.org/officeDocument/2006/relationships/customXml" Target="../ink/ink303.xml"></Relationship><Relationship Id="rId13" Type="http://schemas.openxmlformats.org/officeDocument/2006/relationships/image" Target="../media/fImage187641804748.emf"></Relationship><Relationship Id="rId14" Type="http://schemas.openxmlformats.org/officeDocument/2006/relationships/customXml" Target="../ink/ink304.xml"></Relationship><Relationship Id="rId15" Type="http://schemas.openxmlformats.org/officeDocument/2006/relationships/image" Target="../media/fImage127641817624.emf"></Relationship><Relationship Id="rId16" Type="http://schemas.openxmlformats.org/officeDocument/2006/relationships/customXml" Target="../ink/ink305.xml"></Relationship><Relationship Id="rId17" Type="http://schemas.openxmlformats.org/officeDocument/2006/relationships/image" Target="../media/fImage91641828671.emf"></Relationship><Relationship Id="rId18" Type="http://schemas.openxmlformats.org/officeDocument/2006/relationships/customXml" Target="../ink/ink306.xml"></Relationship><Relationship Id="rId19" Type="http://schemas.openxmlformats.org/officeDocument/2006/relationships/image" Target="../media/fImage95641835392.emf"></Relationship><Relationship Id="rId20" Type="http://schemas.openxmlformats.org/officeDocument/2006/relationships/customXml" Target="../ink/ink307.xml"></Relationship><Relationship Id="rId21" Type="http://schemas.openxmlformats.org/officeDocument/2006/relationships/image" Target="../media/fImage103641848086.emf"></Relationship><Relationship Id="rId22" Type="http://schemas.openxmlformats.org/officeDocument/2006/relationships/customXml" Target="../ink/ink308.xml"></Relationship><Relationship Id="rId23" Type="http://schemas.openxmlformats.org/officeDocument/2006/relationships/image" Target="../media/fImage199641857636.emf"></Relationship><Relationship Id="rId24" Type="http://schemas.openxmlformats.org/officeDocument/2006/relationships/customXml" Target="../ink/ink309.xml"></Relationship><Relationship Id="rId25" Type="http://schemas.openxmlformats.org/officeDocument/2006/relationships/image" Target="../media/fImage195641869828.emf"></Relationship><Relationship Id="rId26" Type="http://schemas.openxmlformats.org/officeDocument/2006/relationships/customXml" Target="../ink/ink310.xml"></Relationship><Relationship Id="rId27" Type="http://schemas.openxmlformats.org/officeDocument/2006/relationships/image" Target="../media/fImage135641879744.emf"></Relationship><Relationship Id="rId28" Type="http://schemas.openxmlformats.org/officeDocument/2006/relationships/customXml" Target="../ink/ink311.xml"></Relationship><Relationship Id="rId29" Type="http://schemas.openxmlformats.org/officeDocument/2006/relationships/image" Target="../media/fImage187641883023.emf"></Relationship><Relationship Id="rId30" Type="http://schemas.openxmlformats.org/officeDocument/2006/relationships/customXml" Target="../ink/ink312.xml"></Relationship><Relationship Id="rId31" Type="http://schemas.openxmlformats.org/officeDocument/2006/relationships/image" Target="../media/fImage127641899050.emf"></Relationship><Relationship Id="rId32" Type="http://schemas.openxmlformats.org/officeDocument/2006/relationships/customXml" Target="../ink/ink313.xml"></Relationship><Relationship Id="rId33" Type="http://schemas.openxmlformats.org/officeDocument/2006/relationships/image" Target="../media/fImage10764190819.emf"></Relationship><Relationship Id="rId34" Type="http://schemas.openxmlformats.org/officeDocument/2006/relationships/customXml" Target="../ink/ink314.xml"></Relationship><Relationship Id="rId35" Type="http://schemas.openxmlformats.org/officeDocument/2006/relationships/image" Target="../media/fImage123641917562.emf"></Relationship><Relationship Id="rId36" Type="http://schemas.openxmlformats.org/officeDocument/2006/relationships/customXml" Target="../ink/ink315.xml"></Relationship><Relationship Id="rId37" Type="http://schemas.openxmlformats.org/officeDocument/2006/relationships/image" Target="../media/fImage195641921459.emf"></Relationship><Relationship Id="rId38" Type="http://schemas.openxmlformats.org/officeDocument/2006/relationships/customXml" Target="../ink/ink316.xml"></Relationship><Relationship Id="rId39" Type="http://schemas.openxmlformats.org/officeDocument/2006/relationships/image" Target="../media/fImage139641937236.emf"></Relationship><Relationship Id="rId40" Type="http://schemas.openxmlformats.org/officeDocument/2006/relationships/customXml" Target="../ink/ink317.xml"></Relationship><Relationship Id="rId41" Type="http://schemas.openxmlformats.org/officeDocument/2006/relationships/image" Target="../media/fImage103641945554.emf"></Relationship><Relationship Id="rId42" Type="http://schemas.openxmlformats.org/officeDocument/2006/relationships/customXml" Target="../ink/ink318.xml"></Relationship><Relationship Id="rId43" Type="http://schemas.openxmlformats.org/officeDocument/2006/relationships/image" Target="../media/fImage155641956450.emf"></Relationship><Relationship Id="rId44" Type="http://schemas.openxmlformats.org/officeDocument/2006/relationships/customXml" Target="../ink/ink319.xml"></Relationship><Relationship Id="rId45" Type="http://schemas.openxmlformats.org/officeDocument/2006/relationships/image" Target="../media/fImage171641965.emf"></Relationship><Relationship Id="rId46" Type="http://schemas.openxmlformats.org/officeDocument/2006/relationships/customXml" Target="../ink/ink320.xml"></Relationship><Relationship Id="rId47" Type="http://schemas.openxmlformats.org/officeDocument/2006/relationships/image" Target="../media/fImage191641974151.emf"></Relationship><Relationship Id="rId48" Type="http://schemas.openxmlformats.org/officeDocument/2006/relationships/customXml" Target="../ink/ink321.xml"></Relationship><Relationship Id="rId49" Type="http://schemas.openxmlformats.org/officeDocument/2006/relationships/image" Target="../media/fImage95641984800.emf"></Relationship><Relationship Id="rId50" Type="http://schemas.openxmlformats.org/officeDocument/2006/relationships/customXml" Target="../ink/ink322.xml"></Relationship><Relationship Id="rId51" Type="http://schemas.openxmlformats.org/officeDocument/2006/relationships/image" Target="../media/fImage91641991832.emf"></Relationship><Relationship Id="rId52" Type="http://schemas.openxmlformats.org/officeDocument/2006/relationships/customXml" Target="../ink/ink323.xml"></Relationship><Relationship Id="rId53" Type="http://schemas.openxmlformats.org/officeDocument/2006/relationships/image" Target="../media/fImage95642005472.emf"></Relationship><Relationship Id="rId54" Type="http://schemas.openxmlformats.org/officeDocument/2006/relationships/customXml" Target="../ink/ink324.xml"></Relationship><Relationship Id="rId55" Type="http://schemas.openxmlformats.org/officeDocument/2006/relationships/image" Target="../media/fImage95642011526.emf"></Relationship><Relationship Id="rId56" Type="http://schemas.openxmlformats.org/officeDocument/2006/relationships/customXml" Target="../ink/ink325.xml"></Relationship><Relationship Id="rId57" Type="http://schemas.openxmlformats.org/officeDocument/2006/relationships/image" Target="../media/fImage83642091989.emf"></Relationship><Relationship Id="rId58" Type="http://schemas.openxmlformats.org/officeDocument/2006/relationships/customXml" Target="../ink/ink326.xml"></Relationship><Relationship Id="rId59" Type="http://schemas.openxmlformats.org/officeDocument/2006/relationships/image" Target="../media/fImage95642102747.emf"></Relationship><Relationship Id="rId60" Type="http://schemas.openxmlformats.org/officeDocument/2006/relationships/customXml" Target="../ink/ink327.xml"></Relationship><Relationship Id="rId61" Type="http://schemas.openxmlformats.org/officeDocument/2006/relationships/image" Target="../media/fImage95642111950.emf"></Relationship><Relationship Id="rId62" Type="http://schemas.openxmlformats.org/officeDocument/2006/relationships/customXml" Target="../ink/ink328.xml"></Relationship><Relationship Id="rId63" Type="http://schemas.openxmlformats.org/officeDocument/2006/relationships/image" Target="../media/fImage151642127637.emf"></Relationship><Relationship Id="rId64" Type="http://schemas.openxmlformats.org/officeDocument/2006/relationships/customXml" Target="../ink/ink329.xml"></Relationship><Relationship Id="rId65" Type="http://schemas.openxmlformats.org/officeDocument/2006/relationships/image" Target="../media/fImage95642138439.emf"></Relationship><Relationship Id="rId66" Type="http://schemas.openxmlformats.org/officeDocument/2006/relationships/customXml" Target="../ink/ink330.xml"></Relationship><Relationship Id="rId67" Type="http://schemas.openxmlformats.org/officeDocument/2006/relationships/image" Target="../media/fImage9164214469.emf"></Relationship><Relationship Id="rId68" Type="http://schemas.openxmlformats.org/officeDocument/2006/relationships/customXml" Target="../ink/ink331.xml"></Relationship><Relationship Id="rId69" Type="http://schemas.openxmlformats.org/officeDocument/2006/relationships/image" Target="../media/fImage99642156758.emf"></Relationship><Relationship Id="rId70" Type="http://schemas.openxmlformats.org/officeDocument/2006/relationships/customXml" Target="../ink/ink332.xml"></Relationship><Relationship Id="rId71" Type="http://schemas.openxmlformats.org/officeDocument/2006/relationships/image" Target="../media/fImage191642163123.emf"></Relationship><Relationship Id="rId72" Type="http://schemas.openxmlformats.org/officeDocument/2006/relationships/customXml" Target="../ink/ink333.xml"></Relationship><Relationship Id="rId73" Type="http://schemas.openxmlformats.org/officeDocument/2006/relationships/image" Target="../media/fImage123642178055.emf"></Relationship><Relationship Id="rId74" Type="http://schemas.openxmlformats.org/officeDocument/2006/relationships/customXml" Target="../ink/ink334.xml"></Relationship><Relationship Id="rId75" Type="http://schemas.openxmlformats.org/officeDocument/2006/relationships/image" Target="../media/fImage151642181506.emf"></Relationship><Relationship Id="rId76" Type="http://schemas.openxmlformats.org/officeDocument/2006/relationships/customXml" Target="../ink/ink335.xml"></Relationship><Relationship Id="rId77" Type="http://schemas.openxmlformats.org/officeDocument/2006/relationships/image" Target="../media/fImage99642197100.emf"></Relationship><Relationship Id="rId78" Type="http://schemas.openxmlformats.org/officeDocument/2006/relationships/slideLayout" Target="../slideLayouts/slideLayout3.xml"></Relationship></Relationships>
</file>

<file path=ppt/slides/_rels/slide17.xml.rels><?xml version="1.0" encoding="UTF-8"?>
<Relationships xmlns="http://schemas.openxmlformats.org/package/2006/relationships"><Relationship Id="rId3" Type="http://schemas.openxmlformats.org/officeDocument/2006/relationships/image" Target="../media/image23.PNG"></Relationship><Relationship Id="rId2" Type="http://schemas.openxmlformats.org/officeDocument/2006/relationships/image" Target="../media/image21.PNG"></Relationship><Relationship Id="rId5" Type="http://schemas.openxmlformats.org/officeDocument/2006/relationships/image" Target="../media/image25.png"></Relationship><Relationship Id="rId4" Type="http://schemas.openxmlformats.org/officeDocument/2006/relationships/image" Target="../media/image24.jpg"></Relationship><Relationship Id="rId6" Type="http://schemas.openxmlformats.org/officeDocument/2006/relationships/customXml" Target="../ink/ink336.xml"></Relationship><Relationship Id="rId7" Type="http://schemas.openxmlformats.org/officeDocument/2006/relationships/image" Target="../media/fImage207642206726.emf"></Relationship><Relationship Id="rId8" Type="http://schemas.openxmlformats.org/officeDocument/2006/relationships/customXml" Target="../ink/ink337.xml"></Relationship><Relationship Id="rId9" Type="http://schemas.openxmlformats.org/officeDocument/2006/relationships/image" Target="../media/fImage143642216898.emf"></Relationship><Relationship Id="rId10" Type="http://schemas.openxmlformats.org/officeDocument/2006/relationships/customXml" Target="../ink/ink338.xml"></Relationship><Relationship Id="rId11" Type="http://schemas.openxmlformats.org/officeDocument/2006/relationships/image" Target="../media/fImage111642225186.emf"></Relationship><Relationship Id="rId12" Type="http://schemas.openxmlformats.org/officeDocument/2006/relationships/customXml" Target="../ink/ink339.xml"></Relationship><Relationship Id="rId13" Type="http://schemas.openxmlformats.org/officeDocument/2006/relationships/image" Target="../media/fImage8764223715.emf"></Relationship><Relationship Id="rId14" Type="http://schemas.openxmlformats.org/officeDocument/2006/relationships/customXml" Target="../ink/ink340.xml"></Relationship><Relationship Id="rId15" Type="http://schemas.openxmlformats.org/officeDocument/2006/relationships/image" Target="../media/fImage143642243078.emf"></Relationship><Relationship Id="rId16" Type="http://schemas.openxmlformats.org/officeDocument/2006/relationships/customXml" Target="../ink/ink341.xml"></Relationship><Relationship Id="rId17" Type="http://schemas.openxmlformats.org/officeDocument/2006/relationships/image" Target="../media/fImage83642254930.emf"></Relationship><Relationship Id="rId18" Type="http://schemas.openxmlformats.org/officeDocument/2006/relationships/customXml" Target="../ink/ink342.xml"></Relationship><Relationship Id="rId19" Type="http://schemas.openxmlformats.org/officeDocument/2006/relationships/image" Target="../media/fImage227642263738.emf"></Relationship><Relationship Id="rId20" Type="http://schemas.openxmlformats.org/officeDocument/2006/relationships/customXml" Target="../ink/ink343.xml"></Relationship><Relationship Id="rId21" Type="http://schemas.openxmlformats.org/officeDocument/2006/relationships/image" Target="../media/fImage131642278480.emf"></Relationship><Relationship Id="rId22" Type="http://schemas.openxmlformats.org/officeDocument/2006/relationships/customXml" Target="../ink/ink344.xml"></Relationship><Relationship Id="rId23" Type="http://schemas.openxmlformats.org/officeDocument/2006/relationships/image" Target="../media/fImage99642282102.emf"></Relationship><Relationship Id="rId24" Type="http://schemas.openxmlformats.org/officeDocument/2006/relationships/customXml" Target="../ink/ink345.xml"></Relationship><Relationship Id="rId25" Type="http://schemas.openxmlformats.org/officeDocument/2006/relationships/image" Target="../media/fImage107642291300.emf"></Relationship><Relationship Id="rId26" Type="http://schemas.openxmlformats.org/officeDocument/2006/relationships/customXml" Target="../ink/ink346.xml"></Relationship><Relationship Id="rId27" Type="http://schemas.openxmlformats.org/officeDocument/2006/relationships/image" Target="../media/fImage127642306292.emf"></Relationship><Relationship Id="rId28" Type="http://schemas.openxmlformats.org/officeDocument/2006/relationships/customXml" Target="../ink/ink347.xml"></Relationship><Relationship Id="rId29" Type="http://schemas.openxmlformats.org/officeDocument/2006/relationships/image" Target="../media/fImage47642339338.emf"></Relationship><Relationship Id="rId30" Type="http://schemas.openxmlformats.org/officeDocument/2006/relationships/customXml" Target="../ink/ink348.xml"></Relationship><Relationship Id="rId31" Type="http://schemas.openxmlformats.org/officeDocument/2006/relationships/image" Target="../media/fImage139642366854.emf"></Relationship><Relationship Id="rId32" Type="http://schemas.openxmlformats.org/officeDocument/2006/relationships/customXml" Target="../ink/ink349.xml"></Relationship><Relationship Id="rId33" Type="http://schemas.openxmlformats.org/officeDocument/2006/relationships/image" Target="../media/fImage163642372742.emf"></Relationship><Relationship Id="rId34" Type="http://schemas.openxmlformats.org/officeDocument/2006/relationships/customXml" Target="../ink/ink350.xml"></Relationship><Relationship Id="rId35" Type="http://schemas.openxmlformats.org/officeDocument/2006/relationships/image" Target="../media/fImage111642385695.emf"></Relationship><Relationship Id="rId36" Type="http://schemas.openxmlformats.org/officeDocument/2006/relationships/customXml" Target="../ink/ink351.xml"></Relationship><Relationship Id="rId37" Type="http://schemas.openxmlformats.org/officeDocument/2006/relationships/image" Target="../media/fImage87642817357.emf"></Relationship><Relationship Id="rId38" Type="http://schemas.openxmlformats.org/officeDocument/2006/relationships/customXml" Target="../ink/ink352.xml"></Relationship><Relationship Id="rId39" Type="http://schemas.openxmlformats.org/officeDocument/2006/relationships/image" Target="../media/fImage91642827543.emf"></Relationship><Relationship Id="rId40" Type="http://schemas.openxmlformats.org/officeDocument/2006/relationships/customXml" Target="../ink/ink353.xml"></Relationship><Relationship Id="rId41" Type="http://schemas.openxmlformats.org/officeDocument/2006/relationships/image" Target="../media/fImage123642837527.emf"></Relationship><Relationship Id="rId42" Type="http://schemas.openxmlformats.org/officeDocument/2006/relationships/customXml" Target="../ink/ink354.xml"></Relationship><Relationship Id="rId43" Type="http://schemas.openxmlformats.org/officeDocument/2006/relationships/image" Target="../media/fImage103642849182.emf"></Relationship><Relationship Id="rId44" Type="http://schemas.openxmlformats.org/officeDocument/2006/relationships/customXml" Target="../ink/ink355.xml"></Relationship><Relationship Id="rId45" Type="http://schemas.openxmlformats.org/officeDocument/2006/relationships/image" Target="../media/fImage135642855421.emf"></Relationship><Relationship Id="rId46" Type="http://schemas.openxmlformats.org/officeDocument/2006/relationships/customXml" Target="../ink/ink356.xml"></Relationship><Relationship Id="rId47" Type="http://schemas.openxmlformats.org/officeDocument/2006/relationships/image" Target="../media/fImage95642875868.emf"></Relationship><Relationship Id="rId48" Type="http://schemas.openxmlformats.org/officeDocument/2006/relationships/customXml" Target="../ink/ink357.xml"></Relationship><Relationship Id="rId49" Type="http://schemas.openxmlformats.org/officeDocument/2006/relationships/image" Target="../media/fImage91642888281.emf"></Relationship><Relationship Id="rId50" Type="http://schemas.openxmlformats.org/officeDocument/2006/relationships/customXml" Target="../ink/ink358.xml"></Relationship><Relationship Id="rId51" Type="http://schemas.openxmlformats.org/officeDocument/2006/relationships/image" Target="../media/fImage131642897372.emf"></Relationship><Relationship Id="rId52" Type="http://schemas.openxmlformats.org/officeDocument/2006/relationships/customXml" Target="../ink/ink359.xml"></Relationship><Relationship Id="rId53" Type="http://schemas.openxmlformats.org/officeDocument/2006/relationships/image" Target="../media/fImage139642909858.emf"></Relationship><Relationship Id="rId54" Type="http://schemas.openxmlformats.org/officeDocument/2006/relationships/customXml" Target="../ink/ink360.xml"></Relationship><Relationship Id="rId55" Type="http://schemas.openxmlformats.org/officeDocument/2006/relationships/image" Target="../media/fImage103642916720.emf"></Relationship><Relationship Id="rId56" Type="http://schemas.openxmlformats.org/officeDocument/2006/relationships/customXml" Target="../ink/ink361.xml"></Relationship><Relationship Id="rId57" Type="http://schemas.openxmlformats.org/officeDocument/2006/relationships/image" Target="../media/fImage91642927841.emf"></Relationship><Relationship Id="rId58" Type="http://schemas.openxmlformats.org/officeDocument/2006/relationships/customXml" Target="../ink/ink362.xml"></Relationship><Relationship Id="rId59" Type="http://schemas.openxmlformats.org/officeDocument/2006/relationships/image" Target="../media/fImage91642936616.emf"></Relationship><Relationship Id="rId60" Type="http://schemas.openxmlformats.org/officeDocument/2006/relationships/customXml" Target="../ink/ink363.xml"></Relationship><Relationship Id="rId61" Type="http://schemas.openxmlformats.org/officeDocument/2006/relationships/image" Target="../media/fImage135642946196.emf"></Relationship><Relationship Id="rId62" Type="http://schemas.openxmlformats.org/officeDocument/2006/relationships/customXml" Target="../ink/ink364.xml"></Relationship><Relationship Id="rId63" Type="http://schemas.openxmlformats.org/officeDocument/2006/relationships/image" Target="../media/fImage95642952248.emf"></Relationship><Relationship Id="rId64" Type="http://schemas.openxmlformats.org/officeDocument/2006/relationships/customXml" Target="../ink/ink365.xml"></Relationship><Relationship Id="rId65" Type="http://schemas.openxmlformats.org/officeDocument/2006/relationships/image" Target="../media/fImage103642964474.emf"></Relationship><Relationship Id="rId66" Type="http://schemas.openxmlformats.org/officeDocument/2006/relationships/customXml" Target="../ink/ink366.xml"></Relationship><Relationship Id="rId67" Type="http://schemas.openxmlformats.org/officeDocument/2006/relationships/image" Target="../media/fImage155642973296.emf"></Relationship><Relationship Id="rId68" Type="http://schemas.openxmlformats.org/officeDocument/2006/relationships/customXml" Target="../ink/ink367.xml"></Relationship><Relationship Id="rId69" Type="http://schemas.openxmlformats.org/officeDocument/2006/relationships/image" Target="../media/fImage239642985327.emf"></Relationship><Relationship Id="rId70" Type="http://schemas.openxmlformats.org/officeDocument/2006/relationships/customXml" Target="../ink/ink368.xml"></Relationship><Relationship Id="rId71" Type="http://schemas.openxmlformats.org/officeDocument/2006/relationships/image" Target="../media/fImage143642997724.emf"></Relationship><Relationship Id="rId72" Type="http://schemas.openxmlformats.org/officeDocument/2006/relationships/customXml" Target="../ink/ink369.xml"></Relationship><Relationship Id="rId73" Type="http://schemas.openxmlformats.org/officeDocument/2006/relationships/image" Target="../media/fImage95643004834.emf"></Relationship><Relationship Id="rId74" Type="http://schemas.openxmlformats.org/officeDocument/2006/relationships/customXml" Target="../ink/ink370.xml"></Relationship><Relationship Id="rId75" Type="http://schemas.openxmlformats.org/officeDocument/2006/relationships/image" Target="../media/fImage91643012394.emf"></Relationship><Relationship Id="rId76" Type="http://schemas.openxmlformats.org/officeDocument/2006/relationships/customXml" Target="../ink/ink371.xml"></Relationship><Relationship Id="rId77" Type="http://schemas.openxmlformats.org/officeDocument/2006/relationships/image" Target="../media/fImage8764302803.emf"></Relationship><Relationship Id="rId78" Type="http://schemas.openxmlformats.org/officeDocument/2006/relationships/customXml" Target="../ink/ink372.xml"></Relationship><Relationship Id="rId79" Type="http://schemas.openxmlformats.org/officeDocument/2006/relationships/image" Target="../media/fImage83643036117.emf"></Relationship><Relationship Id="rId80" Type="http://schemas.openxmlformats.org/officeDocument/2006/relationships/customXml" Target="../ink/ink373.xml"></Relationship><Relationship Id="rId81" Type="http://schemas.openxmlformats.org/officeDocument/2006/relationships/image" Target="../media/fImage147643046132.emf"></Relationship><Relationship Id="rId82" Type="http://schemas.openxmlformats.org/officeDocument/2006/relationships/customXml" Target="../ink/ink374.xml"></Relationship><Relationship Id="rId83" Type="http://schemas.openxmlformats.org/officeDocument/2006/relationships/image" Target="../media/fImage99643055635.emf"></Relationship><Relationship Id="rId84" Type="http://schemas.openxmlformats.org/officeDocument/2006/relationships/customXml" Target="../ink/ink375.xml"></Relationship><Relationship Id="rId85" Type="http://schemas.openxmlformats.org/officeDocument/2006/relationships/image" Target="../media/fImage227643068219.emf"></Relationship><Relationship Id="rId86" Type="http://schemas.openxmlformats.org/officeDocument/2006/relationships/customXml" Target="../ink/ink376.xml"></Relationship><Relationship Id="rId87" Type="http://schemas.openxmlformats.org/officeDocument/2006/relationships/image" Target="../media/fImage131643073784.emf"></Relationship><Relationship Id="rId88" Type="http://schemas.openxmlformats.org/officeDocument/2006/relationships/customXml" Target="../ink/ink377.xml"></Relationship><Relationship Id="rId89" Type="http://schemas.openxmlformats.org/officeDocument/2006/relationships/image" Target="../media/fImage111643081927.emf"></Relationship><Relationship Id="rId90" Type="http://schemas.openxmlformats.org/officeDocument/2006/relationships/customXml" Target="../ink/ink378.xml"></Relationship><Relationship Id="rId91" Type="http://schemas.openxmlformats.org/officeDocument/2006/relationships/image" Target="../media/fImage87643093909.emf"></Relationship><Relationship Id="rId92" Type="http://schemas.openxmlformats.org/officeDocument/2006/relationships/customXml" Target="../ink/ink379.xml"></Relationship><Relationship Id="rId93" Type="http://schemas.openxmlformats.org/officeDocument/2006/relationships/image" Target="../media/fImage95643106990.emf"></Relationship><Relationship Id="rId94" Type="http://schemas.openxmlformats.org/officeDocument/2006/relationships/customXml" Target="../ink/ink380.xml"></Relationship><Relationship Id="rId95" Type="http://schemas.openxmlformats.org/officeDocument/2006/relationships/image" Target="../media/fImage107643111022.emf"></Relationship><Relationship Id="rId96" Type="http://schemas.openxmlformats.org/officeDocument/2006/relationships/slideLayout" Target="../slideLayouts/slideLayout3.xml"></Relationship></Relationships>
</file>

<file path=ppt/slides/_rels/slide18.xml.rels><?xml version="1.0" encoding="UTF-8"?>
<Relationships xmlns="http://schemas.openxmlformats.org/package/2006/relationships"><Relationship Id="rId2" Type="http://schemas.openxmlformats.org/officeDocument/2006/relationships/image" Target="../media/image26.PNG"></Relationship><Relationship Id="rId3" Type="http://schemas.openxmlformats.org/officeDocument/2006/relationships/customXml" Target="../ink/ink381.xml"></Relationship><Relationship Id="rId4" Type="http://schemas.openxmlformats.org/officeDocument/2006/relationships/image" Target="../media/fImage183642399605.emf"></Relationship><Relationship Id="rId5" Type="http://schemas.openxmlformats.org/officeDocument/2006/relationships/customXml" Target="../ink/ink382.xml"></Relationship><Relationship Id="rId6" Type="http://schemas.openxmlformats.org/officeDocument/2006/relationships/image" Target="../media/fImage9564240700.emf"></Relationship><Relationship Id="rId7" Type="http://schemas.openxmlformats.org/officeDocument/2006/relationships/customXml" Target="../ink/ink383.xml"></Relationship><Relationship Id="rId8" Type="http://schemas.openxmlformats.org/officeDocument/2006/relationships/image" Target="../media/fImage107642414917.emf"></Relationship><Relationship Id="rId9" Type="http://schemas.openxmlformats.org/officeDocument/2006/relationships/customXml" Target="../ink/ink384.xml"></Relationship><Relationship Id="rId10" Type="http://schemas.openxmlformats.org/officeDocument/2006/relationships/image" Target="../media/fImage127642423484.emf"></Relationship><Relationship Id="rId11" Type="http://schemas.openxmlformats.org/officeDocument/2006/relationships/customXml" Target="../ink/ink385.xml"></Relationship><Relationship Id="rId12" Type="http://schemas.openxmlformats.org/officeDocument/2006/relationships/image" Target="../media/fImage175642439882.emf"></Relationship><Relationship Id="rId13" Type="http://schemas.openxmlformats.org/officeDocument/2006/relationships/customXml" Target="../ink/ink386.xml"></Relationship><Relationship Id="rId14" Type="http://schemas.openxmlformats.org/officeDocument/2006/relationships/image" Target="../media/fImage13964246338.emf"></Relationship><Relationship Id="rId15" Type="http://schemas.openxmlformats.org/officeDocument/2006/relationships/customXml" Target="../ink/ink387.xml"></Relationship><Relationship Id="rId16" Type="http://schemas.openxmlformats.org/officeDocument/2006/relationships/image" Target="../media/fImage87642475705.emf"></Relationship><Relationship Id="rId17" Type="http://schemas.openxmlformats.org/officeDocument/2006/relationships/customXml" Target="../ink/ink388.xml"></Relationship><Relationship Id="rId18" Type="http://schemas.openxmlformats.org/officeDocument/2006/relationships/image" Target="../media/fImage99642488163.emf"></Relationship><Relationship Id="rId19" Type="http://schemas.openxmlformats.org/officeDocument/2006/relationships/customXml" Target="../ink/ink389.xml"></Relationship><Relationship Id="rId20" Type="http://schemas.openxmlformats.org/officeDocument/2006/relationships/image" Target="../media/fImage95642497710.emf"></Relationship><Relationship Id="rId21" Type="http://schemas.openxmlformats.org/officeDocument/2006/relationships/customXml" Target="../ink/ink390.xml"></Relationship><Relationship Id="rId22" Type="http://schemas.openxmlformats.org/officeDocument/2006/relationships/image" Target="../media/fImage191642505563.emf"></Relationship><Relationship Id="rId23" Type="http://schemas.openxmlformats.org/officeDocument/2006/relationships/customXml" Target="../ink/ink391.xml"></Relationship><Relationship Id="rId24" Type="http://schemas.openxmlformats.org/officeDocument/2006/relationships/image" Target="../media/fImage203642511235.emf"></Relationship><Relationship Id="rId25" Type="http://schemas.openxmlformats.org/officeDocument/2006/relationships/customXml" Target="../ink/ink392.xml"></Relationship><Relationship Id="rId26" Type="http://schemas.openxmlformats.org/officeDocument/2006/relationships/image" Target="../media/fImage135642521904.emf"></Relationship><Relationship Id="rId27" Type="http://schemas.openxmlformats.org/officeDocument/2006/relationships/customXml" Target="../ink/ink393.xml"></Relationship><Relationship Id="rId28" Type="http://schemas.openxmlformats.org/officeDocument/2006/relationships/image" Target="../media/fImage179642538531.emf"></Relationship><Relationship Id="rId29" Type="http://schemas.openxmlformats.org/officeDocument/2006/relationships/customXml" Target="../ink/ink394.xml"></Relationship><Relationship Id="rId30" Type="http://schemas.openxmlformats.org/officeDocument/2006/relationships/image" Target="../media/fImage111642547431.emf"></Relationship><Relationship Id="rId31" Type="http://schemas.openxmlformats.org/officeDocument/2006/relationships/customXml" Target="../ink/ink395.xml"></Relationship><Relationship Id="rId32" Type="http://schemas.openxmlformats.org/officeDocument/2006/relationships/image" Target="../media/fImage8764255504.emf"></Relationship><Relationship Id="rId33" Type="http://schemas.openxmlformats.org/officeDocument/2006/relationships/customXml" Target="../ink/ink396.xml"></Relationship><Relationship Id="rId34" Type="http://schemas.openxmlformats.org/officeDocument/2006/relationships/image" Target="../media/fImage99642563005.emf"></Relationship><Relationship Id="rId35" Type="http://schemas.openxmlformats.org/officeDocument/2006/relationships/customXml" Target="../ink/ink397.xml"></Relationship><Relationship Id="rId36" Type="http://schemas.openxmlformats.org/officeDocument/2006/relationships/image" Target="../media/fImage187642577079.emf"></Relationship><Relationship Id="rId37" Type="http://schemas.openxmlformats.org/officeDocument/2006/relationships/customXml" Target="../ink/ink398.xml"></Relationship><Relationship Id="rId38" Type="http://schemas.openxmlformats.org/officeDocument/2006/relationships/image" Target="../media/fImage99642585831.emf"></Relationship><Relationship Id="rId39" Type="http://schemas.openxmlformats.org/officeDocument/2006/relationships/customXml" Target="../ink/ink399.xml"></Relationship><Relationship Id="rId40" Type="http://schemas.openxmlformats.org/officeDocument/2006/relationships/image" Target="../media/fImage115642597081.emf"></Relationship><Relationship Id="rId41" Type="http://schemas.openxmlformats.org/officeDocument/2006/relationships/customXml" Target="../ink/ink400.xml"></Relationship><Relationship Id="rId42" Type="http://schemas.openxmlformats.org/officeDocument/2006/relationships/image" Target="../media/fImage115642601914.emf"></Relationship><Relationship Id="rId43" Type="http://schemas.openxmlformats.org/officeDocument/2006/relationships/customXml" Target="../ink/ink401.xml"></Relationship><Relationship Id="rId44" Type="http://schemas.openxmlformats.org/officeDocument/2006/relationships/image" Target="../media/fImage175642618225.emf"></Relationship><Relationship Id="rId45" Type="http://schemas.openxmlformats.org/officeDocument/2006/relationships/customXml" Target="../ink/ink402.xml"></Relationship><Relationship Id="rId46" Type="http://schemas.openxmlformats.org/officeDocument/2006/relationships/image" Target="../media/fImage191642624236.emf"></Relationship><Relationship Id="rId47" Type="http://schemas.openxmlformats.org/officeDocument/2006/relationships/customXml" Target="../ink/ink403.xml"></Relationship><Relationship Id="rId48" Type="http://schemas.openxmlformats.org/officeDocument/2006/relationships/image" Target="../media/fImage99642638031.emf"></Relationship><Relationship Id="rId49" Type="http://schemas.openxmlformats.org/officeDocument/2006/relationships/customXml" Target="../ink/ink404.xml"></Relationship><Relationship Id="rId50" Type="http://schemas.openxmlformats.org/officeDocument/2006/relationships/image" Target="../media/fImage11164264709.emf"></Relationship><Relationship Id="rId51" Type="http://schemas.openxmlformats.org/officeDocument/2006/relationships/customXml" Target="../ink/ink405.xml"></Relationship><Relationship Id="rId52" Type="http://schemas.openxmlformats.org/officeDocument/2006/relationships/image" Target="../media/fImage107642659872.emf"></Relationship><Relationship Id="rId53" Type="http://schemas.openxmlformats.org/officeDocument/2006/relationships/customXml" Target="../ink/ink406.xml"></Relationship><Relationship Id="rId54" Type="http://schemas.openxmlformats.org/officeDocument/2006/relationships/image" Target="../media/fImage95642662602.emf"></Relationship><Relationship Id="rId55" Type="http://schemas.openxmlformats.org/officeDocument/2006/relationships/customXml" Target="../ink/ink407.xml"></Relationship><Relationship Id="rId56" Type="http://schemas.openxmlformats.org/officeDocument/2006/relationships/image" Target="../media/fImage9564267845.emf"></Relationship><Relationship Id="rId57" Type="http://schemas.openxmlformats.org/officeDocument/2006/relationships/customXml" Target="../ink/ink408.xml"></Relationship><Relationship Id="rId58" Type="http://schemas.openxmlformats.org/officeDocument/2006/relationships/image" Target="../media/fImage95642688151.emf"></Relationship><Relationship Id="rId59" Type="http://schemas.openxmlformats.org/officeDocument/2006/relationships/customXml" Target="../ink/ink409.xml"></Relationship><Relationship Id="rId60" Type="http://schemas.openxmlformats.org/officeDocument/2006/relationships/image" Target="../media/fImage155642696511.emf"></Relationship><Relationship Id="rId61" Type="http://schemas.openxmlformats.org/officeDocument/2006/relationships/customXml" Target="../ink/ink410.xml"></Relationship><Relationship Id="rId62" Type="http://schemas.openxmlformats.org/officeDocument/2006/relationships/image" Target="../media/fImage99642707836.emf"></Relationship><Relationship Id="rId63" Type="http://schemas.openxmlformats.org/officeDocument/2006/relationships/customXml" Target="../ink/ink411.xml"></Relationship><Relationship Id="rId64" Type="http://schemas.openxmlformats.org/officeDocument/2006/relationships/image" Target="../media/fImage103642719173.emf"></Relationship><Relationship Id="rId65" Type="http://schemas.openxmlformats.org/officeDocument/2006/relationships/customXml" Target="../ink/ink412.xml"></Relationship><Relationship Id="rId66" Type="http://schemas.openxmlformats.org/officeDocument/2006/relationships/image" Target="../media/fImage103642722468.emf"></Relationship><Relationship Id="rId67" Type="http://schemas.openxmlformats.org/officeDocument/2006/relationships/customXml" Target="../ink/ink413.xml"></Relationship><Relationship Id="rId68" Type="http://schemas.openxmlformats.org/officeDocument/2006/relationships/image" Target="../media/fImage91642738536.emf"></Relationship><Relationship Id="rId69" Type="http://schemas.openxmlformats.org/officeDocument/2006/relationships/customXml" Target="../ink/ink414.xml"></Relationship><Relationship Id="rId70" Type="http://schemas.openxmlformats.org/officeDocument/2006/relationships/image" Target="../media/fImage111642744090.emf"></Relationship><Relationship Id="rId71" Type="http://schemas.openxmlformats.org/officeDocument/2006/relationships/customXml" Target="../ink/ink415.xml"></Relationship><Relationship Id="rId72" Type="http://schemas.openxmlformats.org/officeDocument/2006/relationships/image" Target="../media/fImage95642755953.emf"></Relationship><Relationship Id="rId73" Type="http://schemas.openxmlformats.org/officeDocument/2006/relationships/customXml" Target="../ink/ink416.xml"></Relationship><Relationship Id="rId74" Type="http://schemas.openxmlformats.org/officeDocument/2006/relationships/image" Target="../media/fImage163642764770.emf"></Relationship><Relationship Id="rId75" Type="http://schemas.openxmlformats.org/officeDocument/2006/relationships/customXml" Target="../ink/ink417.xml"></Relationship><Relationship Id="rId76" Type="http://schemas.openxmlformats.org/officeDocument/2006/relationships/image" Target="../media/fImage10764277781.emf"></Relationship><Relationship Id="rId77" Type="http://schemas.openxmlformats.org/officeDocument/2006/relationships/customXml" Target="../ink/ink418.xml"></Relationship><Relationship Id="rId78" Type="http://schemas.openxmlformats.org/officeDocument/2006/relationships/image" Target="../media/fImage87643121658.emf"></Relationship><Relationship Id="rId79" Type="http://schemas.openxmlformats.org/officeDocument/2006/relationships/customXml" Target="../ink/ink419.xml"></Relationship><Relationship Id="rId80" Type="http://schemas.openxmlformats.org/officeDocument/2006/relationships/image" Target="../media/fImage87643139285.emf"></Relationship><Relationship Id="rId81" Type="http://schemas.openxmlformats.org/officeDocument/2006/relationships/customXml" Target="../ink/ink420.xml"></Relationship><Relationship Id="rId82" Type="http://schemas.openxmlformats.org/officeDocument/2006/relationships/image" Target="../media/fImage147643148491.emf"></Relationship><Relationship Id="rId83" Type="http://schemas.openxmlformats.org/officeDocument/2006/relationships/customXml" Target="../ink/ink421.xml"></Relationship><Relationship Id="rId84" Type="http://schemas.openxmlformats.org/officeDocument/2006/relationships/image" Target="../media/fImage191643157221.emf"></Relationship><Relationship Id="rId85" Type="http://schemas.openxmlformats.org/officeDocument/2006/relationships/customXml" Target="../ink/ink422.xml"></Relationship><Relationship Id="rId86" Type="http://schemas.openxmlformats.org/officeDocument/2006/relationships/image" Target="../media/fImage91643166872.emf"></Relationship><Relationship Id="rId87" Type="http://schemas.openxmlformats.org/officeDocument/2006/relationships/customXml" Target="../ink/ink423.xml"></Relationship><Relationship Id="rId88" Type="http://schemas.openxmlformats.org/officeDocument/2006/relationships/image" Target="../media/fImage111643176747.emf"></Relationship><Relationship Id="rId89" Type="http://schemas.openxmlformats.org/officeDocument/2006/relationships/customXml" Target="../ink/ink424.xml"></Relationship><Relationship Id="rId90" Type="http://schemas.openxmlformats.org/officeDocument/2006/relationships/image" Target="../media/fImage155643182104.emf"></Relationship><Relationship Id="rId91" Type="http://schemas.openxmlformats.org/officeDocument/2006/relationships/customXml" Target="../ink/ink425.xml"></Relationship><Relationship Id="rId92" Type="http://schemas.openxmlformats.org/officeDocument/2006/relationships/image" Target="../media/fImage159643194304.emf"></Relationship><Relationship Id="rId93" Type="http://schemas.openxmlformats.org/officeDocument/2006/relationships/customXml" Target="../ink/ink426.xml"></Relationship><Relationship Id="rId94" Type="http://schemas.openxmlformats.org/officeDocument/2006/relationships/image" Target="../media/fImage111643207252.emf"></Relationship><Relationship Id="rId95" Type="http://schemas.openxmlformats.org/officeDocument/2006/relationships/customXml" Target="../ink/ink427.xml"></Relationship><Relationship Id="rId96" Type="http://schemas.openxmlformats.org/officeDocument/2006/relationships/image" Target="../media/fImage83643215109.emf"></Relationship><Relationship Id="rId97" Type="http://schemas.openxmlformats.org/officeDocument/2006/relationships/customXml" Target="../ink/ink428.xml"></Relationship><Relationship Id="rId98" Type="http://schemas.openxmlformats.org/officeDocument/2006/relationships/image" Target="../media/fImage91643227735.emf"></Relationship><Relationship Id="rId99" Type="http://schemas.openxmlformats.org/officeDocument/2006/relationships/customXml" Target="../ink/ink429.xml"></Relationship><Relationship Id="rId100" Type="http://schemas.openxmlformats.org/officeDocument/2006/relationships/image" Target="../media/fImage131643239435.emf"></Relationship><Relationship Id="rId101" Type="http://schemas.openxmlformats.org/officeDocument/2006/relationships/customXml" Target="../ink/ink430.xml"></Relationship><Relationship Id="rId102" Type="http://schemas.openxmlformats.org/officeDocument/2006/relationships/image" Target="../media/fImage91643248542.emf"></Relationship><Relationship Id="rId103" Type="http://schemas.openxmlformats.org/officeDocument/2006/relationships/customXml" Target="../ink/ink431.xml"></Relationship><Relationship Id="rId104" Type="http://schemas.openxmlformats.org/officeDocument/2006/relationships/image" Target="../media/fImage103643259649.emf"></Relationship><Relationship Id="rId105" Type="http://schemas.openxmlformats.org/officeDocument/2006/relationships/customXml" Target="../ink/ink432.xml"></Relationship><Relationship Id="rId106" Type="http://schemas.openxmlformats.org/officeDocument/2006/relationships/image" Target="../media/fImage163643264013.emf"></Relationship><Relationship Id="rId107" Type="http://schemas.openxmlformats.org/officeDocument/2006/relationships/customXml" Target="../ink/ink433.xml"></Relationship><Relationship Id="rId108" Type="http://schemas.openxmlformats.org/officeDocument/2006/relationships/image" Target="../media/fImage219643272779.emf"></Relationship><Relationship Id="rId109" Type="http://schemas.openxmlformats.org/officeDocument/2006/relationships/customXml" Target="../ink/ink434.xml"></Relationship><Relationship Id="rId110" Type="http://schemas.openxmlformats.org/officeDocument/2006/relationships/image" Target="../media/fImage127643284032.emf"></Relationship><Relationship Id="rId111" Type="http://schemas.openxmlformats.org/officeDocument/2006/relationships/customXml" Target="../ink/ink435.xml"></Relationship><Relationship Id="rId112" Type="http://schemas.openxmlformats.org/officeDocument/2006/relationships/image" Target="../media/fImage91643294722.emf"></Relationship><Relationship Id="rId113" Type="http://schemas.openxmlformats.org/officeDocument/2006/relationships/customXml" Target="../ink/ink436.xml"></Relationship><Relationship Id="rId114" Type="http://schemas.openxmlformats.org/officeDocument/2006/relationships/image" Target="../media/fImage79643309003.emf"></Relationship><Relationship Id="rId115" Type="http://schemas.openxmlformats.org/officeDocument/2006/relationships/customXml" Target="../ink/ink437.xml"></Relationship><Relationship Id="rId116" Type="http://schemas.openxmlformats.org/officeDocument/2006/relationships/image" Target="../media/fImage99643316634.emf"></Relationship><Relationship Id="rId117" Type="http://schemas.openxmlformats.org/officeDocument/2006/relationships/customXml" Target="../ink/ink438.xml"></Relationship><Relationship Id="rId118" Type="http://schemas.openxmlformats.org/officeDocument/2006/relationships/image" Target="../media/fImage87643325568.emf"></Relationship><Relationship Id="rId119" Type="http://schemas.openxmlformats.org/officeDocument/2006/relationships/customXml" Target="../ink/ink439.xml"></Relationship><Relationship Id="rId120" Type="http://schemas.openxmlformats.org/officeDocument/2006/relationships/image" Target="../media/fImage167643337154.emf"></Relationship><Relationship Id="rId121" Type="http://schemas.openxmlformats.org/officeDocument/2006/relationships/customXml" Target="../ink/ink440.xml"></Relationship><Relationship Id="rId122" Type="http://schemas.openxmlformats.org/officeDocument/2006/relationships/image" Target="../media/fImage91643349498.emf"></Relationship><Relationship Id="rId123" Type="http://schemas.openxmlformats.org/officeDocument/2006/relationships/customXml" Target="../ink/ink441.xml"></Relationship><Relationship Id="rId124" Type="http://schemas.openxmlformats.org/officeDocument/2006/relationships/image" Target="../media/fImage243643359756.emf"></Relationship><Relationship Id="rId125" Type="http://schemas.openxmlformats.org/officeDocument/2006/relationships/customXml" Target="../ink/ink442.xml"></Relationship><Relationship Id="rId126" Type="http://schemas.openxmlformats.org/officeDocument/2006/relationships/image" Target="../media/fImage95643362680.emf"></Relationship><Relationship Id="rId127" Type="http://schemas.openxmlformats.org/officeDocument/2006/relationships/customXml" Target="../ink/ink443.xml"></Relationship><Relationship Id="rId128" Type="http://schemas.openxmlformats.org/officeDocument/2006/relationships/image" Target="../media/fImage115643371966.emf"></Relationship><Relationship Id="rId129" Type="http://schemas.openxmlformats.org/officeDocument/2006/relationships/customXml" Target="../ink/ink444.xml"></Relationship><Relationship Id="rId130" Type="http://schemas.openxmlformats.org/officeDocument/2006/relationships/image" Target="../media/fImage87643384644.emf"></Relationship><Relationship Id="rId131" Type="http://schemas.openxmlformats.org/officeDocument/2006/relationships/customXml" Target="../ink/ink445.xml"></Relationship><Relationship Id="rId132" Type="http://schemas.openxmlformats.org/officeDocument/2006/relationships/image" Target="../media/fImage115643393122.emf"></Relationship><Relationship Id="rId133" Type="http://schemas.openxmlformats.org/officeDocument/2006/relationships/customXml" Target="../ink/ink446.xml"></Relationship><Relationship Id="rId134" Type="http://schemas.openxmlformats.org/officeDocument/2006/relationships/image" Target="../media/fImage107643407919.emf"></Relationship><Relationship Id="rId135" Type="http://schemas.openxmlformats.org/officeDocument/2006/relationships/customXml" Target="../ink/ink447.xml"></Relationship><Relationship Id="rId136" Type="http://schemas.openxmlformats.org/officeDocument/2006/relationships/image" Target="../media/fImage243643735766.emf"></Relationship><Relationship Id="rId137" Type="http://schemas.openxmlformats.org/officeDocument/2006/relationships/customXml" Target="../ink/ink448.xml"></Relationship><Relationship Id="rId138" Type="http://schemas.openxmlformats.org/officeDocument/2006/relationships/image" Target="../media/fImage203643743903.emf"></Relationship><Relationship Id="rId139" Type="http://schemas.openxmlformats.org/officeDocument/2006/relationships/customXml" Target="../ink/ink449.xml"></Relationship><Relationship Id="rId140" Type="http://schemas.openxmlformats.org/officeDocument/2006/relationships/image" Target="../media/fImage87643755929.emf"></Relationship><Relationship Id="rId141" Type="http://schemas.openxmlformats.org/officeDocument/2006/relationships/customXml" Target="../ink/ink450.xml"></Relationship><Relationship Id="rId142" Type="http://schemas.openxmlformats.org/officeDocument/2006/relationships/image" Target="../media/fImage99643765051.emf"></Relationship><Relationship Id="rId143" Type="http://schemas.openxmlformats.org/officeDocument/2006/relationships/customXml" Target="../ink/ink451.xml"></Relationship><Relationship Id="rId144" Type="http://schemas.openxmlformats.org/officeDocument/2006/relationships/image" Target="../media/fImage99643778747.emf"></Relationship><Relationship Id="rId145" Type="http://schemas.openxmlformats.org/officeDocument/2006/relationships/customXml" Target="../ink/ink452.xml"></Relationship><Relationship Id="rId146" Type="http://schemas.openxmlformats.org/officeDocument/2006/relationships/image" Target="../media/fImage211643809502.emf"></Relationship><Relationship Id="rId147" Type="http://schemas.openxmlformats.org/officeDocument/2006/relationships/customXml" Target="../ink/ink453.xml"></Relationship><Relationship Id="rId148" Type="http://schemas.openxmlformats.org/officeDocument/2006/relationships/image" Target="../media/fImage143643811923.emf"></Relationship><Relationship Id="rId149" Type="http://schemas.openxmlformats.org/officeDocument/2006/relationships/customXml" Target="../ink/ink454.xml"></Relationship><Relationship Id="rId150" Type="http://schemas.openxmlformats.org/officeDocument/2006/relationships/image" Target="../media/fImage87643825494.emf"></Relationship><Relationship Id="rId151" Type="http://schemas.openxmlformats.org/officeDocument/2006/relationships/customXml" Target="../ink/ink455.xml"></Relationship><Relationship Id="rId152" Type="http://schemas.openxmlformats.org/officeDocument/2006/relationships/image" Target="../media/fImage91643831606.emf"></Relationship><Relationship Id="rId153" Type="http://schemas.openxmlformats.org/officeDocument/2006/relationships/customXml" Target="../ink/ink456.xml"></Relationship><Relationship Id="rId154" Type="http://schemas.openxmlformats.org/officeDocument/2006/relationships/image" Target="../media/fImage95643842579.emf"></Relationship><Relationship Id="rId155" Type="http://schemas.openxmlformats.org/officeDocument/2006/relationships/customXml" Target="../ink/ink457.xml"></Relationship><Relationship Id="rId156" Type="http://schemas.openxmlformats.org/officeDocument/2006/relationships/image" Target="../media/fImage223643859098.emf"></Relationship><Relationship Id="rId157" Type="http://schemas.openxmlformats.org/officeDocument/2006/relationships/customXml" Target="../ink/ink458.xml"></Relationship><Relationship Id="rId158" Type="http://schemas.openxmlformats.org/officeDocument/2006/relationships/image" Target="../media/fImage87643863067.emf"></Relationship><Relationship Id="rId159" Type="http://schemas.openxmlformats.org/officeDocument/2006/relationships/customXml" Target="../ink/ink459.xml"></Relationship><Relationship Id="rId160" Type="http://schemas.openxmlformats.org/officeDocument/2006/relationships/image" Target="../media/fImage95643876667.emf"></Relationship><Relationship Id="rId161" Type="http://schemas.openxmlformats.org/officeDocument/2006/relationships/customXml" Target="../ink/ink460.xml"></Relationship><Relationship Id="rId162" Type="http://schemas.openxmlformats.org/officeDocument/2006/relationships/image" Target="../media/fImage139643884886.emf"></Relationship><Relationship Id="rId163" Type="http://schemas.openxmlformats.org/officeDocument/2006/relationships/customXml" Target="../ink/ink461.xml"></Relationship><Relationship Id="rId164" Type="http://schemas.openxmlformats.org/officeDocument/2006/relationships/image" Target="../media/fImage91643891610.emf"></Relationship><Relationship Id="rId165" Type="http://schemas.openxmlformats.org/officeDocument/2006/relationships/customXml" Target="../ink/ink462.xml"></Relationship><Relationship Id="rId166" Type="http://schemas.openxmlformats.org/officeDocument/2006/relationships/image" Target="../media/fImage319643906316.emf"></Relationship><Relationship Id="rId167" Type="http://schemas.openxmlformats.org/officeDocument/2006/relationships/customXml" Target="../ink/ink463.xml"></Relationship><Relationship Id="rId168" Type="http://schemas.openxmlformats.org/officeDocument/2006/relationships/image" Target="../media/fImage115643918899.emf"></Relationship><Relationship Id="rId169" Type="http://schemas.openxmlformats.org/officeDocument/2006/relationships/customXml" Target="../ink/ink464.xml"></Relationship><Relationship Id="rId170" Type="http://schemas.openxmlformats.org/officeDocument/2006/relationships/image" Target="../media/fImage11564392741.emf"></Relationship><Relationship Id="rId171" Type="http://schemas.openxmlformats.org/officeDocument/2006/relationships/customXml" Target="../ink/ink465.xml"></Relationship><Relationship Id="rId172" Type="http://schemas.openxmlformats.org/officeDocument/2006/relationships/image" Target="../media/fImage175643936701.emf"></Relationship><Relationship Id="rId173" Type="http://schemas.openxmlformats.org/officeDocument/2006/relationships/customXml" Target="../ink/ink466.xml"></Relationship><Relationship Id="rId174" Type="http://schemas.openxmlformats.org/officeDocument/2006/relationships/image" Target="../media/fImage103643949973.emf"></Relationship><Relationship Id="rId175" Type="http://schemas.openxmlformats.org/officeDocument/2006/relationships/customXml" Target="../ink/ink467.xml"></Relationship><Relationship Id="rId176" Type="http://schemas.openxmlformats.org/officeDocument/2006/relationships/image" Target="../media/fImage179643959744.emf"></Relationship><Relationship Id="rId177" Type="http://schemas.openxmlformats.org/officeDocument/2006/relationships/customXml" Target="../ink/ink468.xml"></Relationship><Relationship Id="rId178" Type="http://schemas.openxmlformats.org/officeDocument/2006/relationships/image" Target="../media/fImage203643969687.emf"></Relationship><Relationship Id="rId179" Type="http://schemas.openxmlformats.org/officeDocument/2006/relationships/customXml" Target="../ink/ink469.xml"></Relationship><Relationship Id="rId180" Type="http://schemas.openxmlformats.org/officeDocument/2006/relationships/image" Target="../media/fImage123643971893.emf"></Relationship><Relationship Id="rId181" Type="http://schemas.openxmlformats.org/officeDocument/2006/relationships/customXml" Target="../ink/ink470.xml"></Relationship><Relationship Id="rId182" Type="http://schemas.openxmlformats.org/officeDocument/2006/relationships/image" Target="../media/fImage111643983250.emf"></Relationship><Relationship Id="rId183" Type="http://schemas.openxmlformats.org/officeDocument/2006/relationships/customXml" Target="../ink/ink471.xml"></Relationship><Relationship Id="rId184" Type="http://schemas.openxmlformats.org/officeDocument/2006/relationships/image" Target="../media/fImage95643999185.emf"></Relationship><Relationship Id="rId185" Type="http://schemas.openxmlformats.org/officeDocument/2006/relationships/customXml" Target="../ink/ink472.xml"></Relationship><Relationship Id="rId186" Type="http://schemas.openxmlformats.org/officeDocument/2006/relationships/image" Target="../media/fImage79644001649.emf"></Relationship><Relationship Id="rId187" Type="http://schemas.openxmlformats.org/officeDocument/2006/relationships/customXml" Target="../ink/ink473.xml"></Relationship><Relationship Id="rId188" Type="http://schemas.openxmlformats.org/officeDocument/2006/relationships/image" Target="../media/fImage227644025930.emf"></Relationship><Relationship Id="rId189" Type="http://schemas.openxmlformats.org/officeDocument/2006/relationships/slideLayout" Target="../slideLayouts/slideLayout3.xml"></Relationship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.xml.rels><?xml version="1.0" encoding="UTF-8"?>
<Relationships xmlns="http://schemas.openxmlformats.org/package/2006/relationships"><Relationship Id="rId3" Type="http://schemas.openxmlformats.org/officeDocument/2006/relationships/image" Target="../media/image10.png"></Relationship><Relationship Id="rId2" Type="http://schemas.openxmlformats.org/officeDocument/2006/relationships/notesSlide" Target="../notesSlides/notesSlide2.xml"></Relationship><Relationship Id="rId1" Type="http://schemas.openxmlformats.org/officeDocument/2006/relationships/slideLayout" Target="../slideLayouts/slideLayout3.xml"></Relationship><Relationship Id="rId5" Type="http://schemas.openxmlformats.org/officeDocument/2006/relationships/image" Target="../media/image12.png"></Relationship><Relationship Id="rId4" Type="http://schemas.openxmlformats.org/officeDocument/2006/relationships/image" Target="../media/image11.PNG"></Relationship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2.xml.rels><?xml version="1.0" encoding="UTF-8"?>
<Relationships xmlns="http://schemas.openxmlformats.org/package/2006/relationships"><Relationship Id="rId2" Type="http://schemas.openxmlformats.org/officeDocument/2006/relationships/image" Target="../media/image29.PNG"></Relationship><Relationship Id="rId3" Type="http://schemas.openxmlformats.org/officeDocument/2006/relationships/slideLayout" Target="../slideLayouts/slideLayout3.xml"></Relationship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6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7" Type="http://schemas.openxmlformats.org/officeDocument/2006/relationships/image" Target="../slides/NULL"></Relationship><Relationship Id="rId2" Type="http://schemas.openxmlformats.org/officeDocument/2006/relationships/notesSlide" Target="../notesSlides/notesSlide26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4" Type="http://schemas.openxmlformats.org/officeDocument/2006/relationships/image" Target="../media/image34.png"></Relationship><Relationship Id="rId9" Type="http://schemas.openxmlformats.org/officeDocument/2006/relationships/image" Target="../slides/NULL"></Relationship></Relationships>
</file>

<file path=ppt/slides/_rels/slide27.xml.rels><?xml version="1.0" encoding="UTF-8"?>
<Relationships xmlns="http://schemas.openxmlformats.org/package/2006/relationships"><Relationship Id="rId13" Type="http://schemas.openxmlformats.org/officeDocument/2006/relationships/oleObject" Target="../embeddings/oleObject6.bin"></Relationship><Relationship Id="rId18" Type="http://schemas.openxmlformats.org/officeDocument/2006/relationships/image" Target="../media/image42.wmf"></Relationship><Relationship Id="rId26" Type="http://schemas.openxmlformats.org/officeDocument/2006/relationships/image" Target="../media/image46.wmf"></Relationship><Relationship Id="rId21" Type="http://schemas.openxmlformats.org/officeDocument/2006/relationships/oleObject" Target="../embeddings/oleObject10.bin"></Relationship><Relationship Id="rId34" Type="http://schemas.openxmlformats.org/officeDocument/2006/relationships/image" Target="../slides/NULL"></Relationship><Relationship Id="rId7" Type="http://schemas.openxmlformats.org/officeDocument/2006/relationships/oleObject" Target="../embeddings/oleObject3.bin"></Relationship><Relationship Id="rId12" Type="http://schemas.openxmlformats.org/officeDocument/2006/relationships/image" Target="../media/image39.wmf"></Relationship><Relationship Id="rId17" Type="http://schemas.openxmlformats.org/officeDocument/2006/relationships/oleObject" Target="../embeddings/oleObject8.bin"></Relationship><Relationship Id="rId25" Type="http://schemas.openxmlformats.org/officeDocument/2006/relationships/oleObject" Target="../embeddings/oleObject12.bin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27.xml"></Relationship><Relationship Id="rId16" Type="http://schemas.openxmlformats.org/officeDocument/2006/relationships/image" Target="../media/image41.wmf"></Relationship><Relationship Id="rId20" Type="http://schemas.openxmlformats.org/officeDocument/2006/relationships/image" Target="../media/image43.wmf"></Relationship><Relationship Id="rId29" Type="http://schemas.openxmlformats.org/officeDocument/2006/relationships/image" Target="../media/image33.png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media/image36.wmf"></Relationship><Relationship Id="rId11" Type="http://schemas.openxmlformats.org/officeDocument/2006/relationships/oleObject" Target="../embeddings/oleObject5.bin"></Relationship><Relationship Id="rId24" Type="http://schemas.openxmlformats.org/officeDocument/2006/relationships/image" Target="../media/image45.wmf"></Relationship><Relationship Id="rId32" Type="http://schemas.openxmlformats.org/officeDocument/2006/relationships/image" Target="../media/image48.wmf"></Relationship><Relationship Id="rId37" Type="http://schemas.openxmlformats.org/officeDocument/2006/relationships/image" Target="../slides/NULL"></Relationship><Relationship Id="rId5" Type="http://schemas.openxmlformats.org/officeDocument/2006/relationships/oleObject" Target="../embeddings/oleObject2.bin"></Relationship><Relationship Id="rId15" Type="http://schemas.openxmlformats.org/officeDocument/2006/relationships/oleObject" Target="../embeddings/oleObject7.bin"></Relationship><Relationship Id="rId23" Type="http://schemas.openxmlformats.org/officeDocument/2006/relationships/oleObject" Target="../embeddings/oleObject11.bin"></Relationship><Relationship Id="rId28" Type="http://schemas.openxmlformats.org/officeDocument/2006/relationships/image" Target="../media/image47.wmf"></Relationship><Relationship Id="rId36" Type="http://schemas.openxmlformats.org/officeDocument/2006/relationships/image" Target="../slides/NULL"></Relationship><Relationship Id="rId10" Type="http://schemas.openxmlformats.org/officeDocument/2006/relationships/image" Target="../media/image38.wmf"></Relationship><Relationship Id="rId19" Type="http://schemas.openxmlformats.org/officeDocument/2006/relationships/oleObject" Target="../embeddings/oleObject9.bin"></Relationship><Relationship Id="rId31" Type="http://schemas.openxmlformats.org/officeDocument/2006/relationships/oleObject" Target="../embeddings/oleObject14.bin"></Relationship><Relationship Id="rId4" Type="http://schemas.openxmlformats.org/officeDocument/2006/relationships/image" Target="../media/image35.wmf"></Relationship><Relationship Id="rId9" Type="http://schemas.openxmlformats.org/officeDocument/2006/relationships/oleObject" Target="../embeddings/oleObject4.bin"></Relationship><Relationship Id="rId14" Type="http://schemas.openxmlformats.org/officeDocument/2006/relationships/image" Target="../media/image40.wmf"></Relationship><Relationship Id="rId22" Type="http://schemas.openxmlformats.org/officeDocument/2006/relationships/image" Target="../media/image44.wmf"></Relationship><Relationship Id="rId27" Type="http://schemas.openxmlformats.org/officeDocument/2006/relationships/oleObject" Target="../embeddings/oleObject13.bin"></Relationship><Relationship Id="rId30" Type="http://schemas.openxmlformats.org/officeDocument/2006/relationships/image" Target="../media/image34.png"></Relationship><Relationship Id="rId35" Type="http://schemas.openxmlformats.org/officeDocument/2006/relationships/image" Target="../slides/NULL"></Relationship><Relationship Id="rId8" Type="http://schemas.openxmlformats.org/officeDocument/2006/relationships/image" Target="../media/image37.wmf"></Relationship><Relationship Id="rId3" Type="http://schemas.openxmlformats.org/officeDocument/2006/relationships/oleObject" Target="../embeddings/oleObject1.bin"></Relationship></Relationships>
</file>

<file path=ppt/slides/_rels/slide28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7" Type="http://schemas.openxmlformats.org/officeDocument/2006/relationships/image" Target="../slides/NULL"></Relationship><Relationship Id="rId2" Type="http://schemas.openxmlformats.org/officeDocument/2006/relationships/notesSlide" Target="../notesSlides/notesSlide28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4" Type="http://schemas.openxmlformats.org/officeDocument/2006/relationships/image" Target="../media/image34.png"></Relationship><Relationship Id="rId9" Type="http://schemas.openxmlformats.org/officeDocument/2006/relationships/image" Target="../slides/NULL"></Relationship></Relationships>
</file>

<file path=ppt/slides/_rels/slide29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7" Type="http://schemas.openxmlformats.org/officeDocument/2006/relationships/image" Target="../slides/NULL"></Relationship><Relationship Id="rId2" Type="http://schemas.openxmlformats.org/officeDocument/2006/relationships/notesSlide" Target="../notesSlides/notesSlide29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4" Type="http://schemas.openxmlformats.org/officeDocument/2006/relationships/image" Target="../media/image34.png"></Relationship><Relationship Id="rId9" Type="http://schemas.openxmlformats.org/officeDocument/2006/relationships/image" Target="../slides/NULL"></Relationship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0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" Type="http://schemas.openxmlformats.org/officeDocument/2006/relationships/notesSlide" Target="../notesSlides/notesSlide30.xm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5" Type="http://schemas.openxmlformats.org/officeDocument/2006/relationships/image" Target="../media/image33.png"></Relationship><Relationship Id="rId10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media/image34.png"></Relationship><Relationship Id="rId14" Type="http://schemas.openxmlformats.org/officeDocument/2006/relationships/image" Target="../slides/NULL"></Relationship></Relationships>
</file>

<file path=ppt/slides/_rels/slide31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media/image34.png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1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/Relationships>
</file>

<file path=ppt/slides/_rels/slide32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2.xml"></Relationship><Relationship Id="rId20" Type="http://schemas.openxmlformats.org/officeDocument/2006/relationships/image" Target="../media/image34.png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33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17" Type="http://schemas.openxmlformats.org/officeDocument/2006/relationships/image" Target="../media/image34.png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3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34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17" Type="http://schemas.openxmlformats.org/officeDocument/2006/relationships/image" Target="../media/image34.png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4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35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5.xml"></Relationship><Relationship Id="rId20" Type="http://schemas.openxmlformats.org/officeDocument/2006/relationships/image" Target="../media/image34.png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36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6.xml"></Relationship><Relationship Id="rId20" Type="http://schemas.openxmlformats.org/officeDocument/2006/relationships/image" Target="../media/image34.png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37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7.xml"></Relationship><Relationship Id="rId16" Type="http://schemas.openxmlformats.org/officeDocument/2006/relationships/image" Target="../media/image34.png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38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21" Type="http://schemas.openxmlformats.org/officeDocument/2006/relationships/image" Target="../slides/NULL"></Relationship><Relationship Id="rId17" Type="http://schemas.openxmlformats.org/officeDocument/2006/relationships/image" Target="../media/image34.png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38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39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media/image33.png"></Relationship><Relationship Id="rId7" Type="http://schemas.openxmlformats.org/officeDocument/2006/relationships/image" Target="../slides/NULL"></Relationship><Relationship Id="rId2" Type="http://schemas.openxmlformats.org/officeDocument/2006/relationships/notesSlide" Target="../notesSlides/notesSlide39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4" Type="http://schemas.openxmlformats.org/officeDocument/2006/relationships/image" Target="../media/image34.png"></Relationship><Relationship Id="rId9" Type="http://schemas.openxmlformats.org/officeDocument/2006/relationships/image" Target="../slides/NULL"></Relationship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?>
<Relationships xmlns="http://schemas.openxmlformats.org/package/2006/relationships"><Relationship Id="rId3" Type="http://schemas.openxmlformats.org/officeDocument/2006/relationships/image" Target="../slides/NULL"></Relationship><Relationship Id="rId2" Type="http://schemas.openxmlformats.org/officeDocument/2006/relationships/notesSlide" Target="../notesSlides/notesSlide40.xml"></Relationship><Relationship Id="rId1" Type="http://schemas.openxmlformats.org/officeDocument/2006/relationships/slideLayout" Target="../slideLayouts/slideLayout3.xml"></Relationship><Relationship Id="rId4" Type="http://schemas.openxmlformats.org/officeDocument/2006/relationships/image" Target="../media/image49.png"></Relationship></Relationships>
</file>

<file path=ppt/slides/_rels/slide41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media/image11.PNG"></Relationship><Relationship Id="rId2" Type="http://schemas.openxmlformats.org/officeDocument/2006/relationships/notesSlide" Target="../notesSlides/notesSlide41.xml"></Relationship><Relationship Id="rId16" Type="http://schemas.openxmlformats.org/officeDocument/2006/relationships/image" Target="../media/image10.png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media/image50.png"></Relationship><Relationship Id="rId14" Type="http://schemas.openxmlformats.org/officeDocument/2006/relationships/image" Target="../slides/NULL"></Relationship></Relationships>
</file>

<file path=ppt/slides/_rels/slide42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" Type="http://schemas.openxmlformats.org/officeDocument/2006/relationships/notesSlide" Target="../notesSlides/notesSlide42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9" Type="http://schemas.openxmlformats.org/officeDocument/2006/relationships/image" Target="../media/image50.png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/Relationships>
</file>

<file path=ppt/slides/_rels/slide43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43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9" Type="http://schemas.openxmlformats.org/officeDocument/2006/relationships/image" Target="../media/image50.png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44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2" Type="http://schemas.openxmlformats.org/officeDocument/2006/relationships/notesSlide" Target="../notesSlides/notesSlide44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/Relationships>
</file>

<file path=ppt/slides/_rels/slide45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45.xm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/Relationships>
</file>

<file path=ppt/slides/_rels/slide46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46" Type="http://schemas.openxmlformats.org/officeDocument/2006/relationships/image" Target="../slides/NULL"></Relationship><Relationship Id="rId2" Type="http://schemas.openxmlformats.org/officeDocument/2006/relationships/notesSlide" Target="../notesSlides/notesSlide46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4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4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43" Type="http://schemas.openxmlformats.org/officeDocument/2006/relationships/image" Target="../slides/NULL"></Relationship></Relationships>
</file>

<file path=ppt/slides/_rels/slide47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47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/Relationships>
</file>

<file path=ppt/slides/_rels/slide48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48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/Relationships>
</file>

<file path=ppt/slides/_rels/slide49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49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4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Relationship Id="rId43" Type="http://schemas.openxmlformats.org/officeDocument/2006/relationships/image" Target="../slides/NULL"></Relationship></Relationships>
</file>

<file path=ppt/slides/_rels/slide5.xml.rels><?xml version="1.0" encoding="UTF-8"?>
<Relationships xmlns="http://schemas.openxmlformats.org/package/2006/relationships"><Relationship Id="rId2" Type="http://schemas.openxmlformats.org/officeDocument/2006/relationships/notesSlide" Target="../notesSlides/notesSlide5.xml"></Relationship><Relationship Id="rId6" Type="http://schemas.openxmlformats.org/officeDocument/2006/relationships/customXml" Target="../ink/ink1.xml"></Relationship><Relationship Id="rId7" Type="http://schemas.openxmlformats.org/officeDocument/2006/relationships/image" Target="../media/fImage21563246315.emf"></Relationship><Relationship Id="rId8" Type="http://schemas.openxmlformats.org/officeDocument/2006/relationships/customXml" Target="../ink/ink2.xml"></Relationship><Relationship Id="rId9" Type="http://schemas.openxmlformats.org/officeDocument/2006/relationships/image" Target="../media/fImage10363256581.emf"></Relationship><Relationship Id="rId10" Type="http://schemas.openxmlformats.org/officeDocument/2006/relationships/customXml" Target="../ink/ink3.xml"></Relationship><Relationship Id="rId11" Type="http://schemas.openxmlformats.org/officeDocument/2006/relationships/image" Target="../media/fImage10763262879.emf"></Relationship><Relationship Id="rId12" Type="http://schemas.openxmlformats.org/officeDocument/2006/relationships/customXml" Target="../ink/ink4.xml"></Relationship><Relationship Id="rId13" Type="http://schemas.openxmlformats.org/officeDocument/2006/relationships/image" Target="../media/fImage25163279403.emf"></Relationship><Relationship Id="rId14" Type="http://schemas.openxmlformats.org/officeDocument/2006/relationships/customXml" Target="../ink/ink5.xml"></Relationship><Relationship Id="rId15" Type="http://schemas.openxmlformats.org/officeDocument/2006/relationships/image" Target="../media/fImage9563286853.emf"></Relationship><Relationship Id="rId16" Type="http://schemas.openxmlformats.org/officeDocument/2006/relationships/customXml" Target="../ink/ink6.xml"></Relationship><Relationship Id="rId17" Type="http://schemas.openxmlformats.org/officeDocument/2006/relationships/image" Target="../media/fImage8763297530.emf"></Relationship><Relationship Id="rId18" Type="http://schemas.openxmlformats.org/officeDocument/2006/relationships/customXml" Target="../ink/ink7.xml"></Relationship><Relationship Id="rId19" Type="http://schemas.openxmlformats.org/officeDocument/2006/relationships/image" Target="../media/fImage14763302433.emf"></Relationship><Relationship Id="rId20" Type="http://schemas.openxmlformats.org/officeDocument/2006/relationships/customXml" Target="../ink/ink8.xml"></Relationship><Relationship Id="rId21" Type="http://schemas.openxmlformats.org/officeDocument/2006/relationships/image" Target="../media/fImage11163314035.emf"></Relationship><Relationship Id="rId22" Type="http://schemas.openxmlformats.org/officeDocument/2006/relationships/customXml" Target="../ink/ink9.xml"></Relationship><Relationship Id="rId23" Type="http://schemas.openxmlformats.org/officeDocument/2006/relationships/image" Target="../media/fImage9163329926.emf"></Relationship><Relationship Id="rId24" Type="http://schemas.openxmlformats.org/officeDocument/2006/relationships/customXml" Target="../ink/ink10.xml"></Relationship><Relationship Id="rId25" Type="http://schemas.openxmlformats.org/officeDocument/2006/relationships/image" Target="../media/fImage9563331876.emf"></Relationship><Relationship Id="rId26" Type="http://schemas.openxmlformats.org/officeDocument/2006/relationships/customXml" Target="../ink/ink11.xml"></Relationship><Relationship Id="rId27" Type="http://schemas.openxmlformats.org/officeDocument/2006/relationships/image" Target="../media/fImage9963348530.emf"></Relationship><Relationship Id="rId28" Type="http://schemas.openxmlformats.org/officeDocument/2006/relationships/customXml" Target="../ink/ink12.xml"></Relationship><Relationship Id="rId29" Type="http://schemas.openxmlformats.org/officeDocument/2006/relationships/image" Target="../media/fImage9563358978.emf"></Relationship><Relationship Id="rId30" Type="http://schemas.openxmlformats.org/officeDocument/2006/relationships/customXml" Target="../ink/ink13.xml"></Relationship><Relationship Id="rId31" Type="http://schemas.openxmlformats.org/officeDocument/2006/relationships/image" Target="../media/fImage21163368687.emf"></Relationship><Relationship Id="rId32" Type="http://schemas.openxmlformats.org/officeDocument/2006/relationships/customXml" Target="../ink/ink14.xml"></Relationship><Relationship Id="rId33" Type="http://schemas.openxmlformats.org/officeDocument/2006/relationships/image" Target="../media/fImage15163372601.emf"></Relationship><Relationship Id="rId34" Type="http://schemas.openxmlformats.org/officeDocument/2006/relationships/customXml" Target="../ink/ink15.xml"></Relationship><Relationship Id="rId35" Type="http://schemas.openxmlformats.org/officeDocument/2006/relationships/image" Target="../media/fImage15963388187.emf"></Relationship><Relationship Id="rId36" Type="http://schemas.openxmlformats.org/officeDocument/2006/relationships/customXml" Target="../ink/ink16.xml"></Relationship><Relationship Id="rId37" Type="http://schemas.openxmlformats.org/officeDocument/2006/relationships/image" Target="../media/fImage15963398983.emf"></Relationship><Relationship Id="rId38" Type="http://schemas.openxmlformats.org/officeDocument/2006/relationships/customXml" Target="../ink/ink17.xml"></Relationship><Relationship Id="rId39" Type="http://schemas.openxmlformats.org/officeDocument/2006/relationships/image" Target="../media/fImage18363409298.emf"></Relationship><Relationship Id="rId40" Type="http://schemas.openxmlformats.org/officeDocument/2006/relationships/customXml" Target="../ink/ink18.xml"></Relationship><Relationship Id="rId41" Type="http://schemas.openxmlformats.org/officeDocument/2006/relationships/image" Target="../media/fImage8763412057.emf"></Relationship><Relationship Id="rId42" Type="http://schemas.openxmlformats.org/officeDocument/2006/relationships/customXml" Target="../ink/ink19.xml"></Relationship><Relationship Id="rId43" Type="http://schemas.openxmlformats.org/officeDocument/2006/relationships/image" Target="../media/fImage8363423744.emf"></Relationship><Relationship Id="rId44" Type="http://schemas.openxmlformats.org/officeDocument/2006/relationships/customXml" Target="../ink/ink20.xml"></Relationship><Relationship Id="rId45" Type="http://schemas.openxmlformats.org/officeDocument/2006/relationships/image" Target="../media/fImage15163433707.emf"></Relationship><Relationship Id="rId46" Type="http://schemas.openxmlformats.org/officeDocument/2006/relationships/customXml" Target="../ink/ink21.xml"></Relationship><Relationship Id="rId47" Type="http://schemas.openxmlformats.org/officeDocument/2006/relationships/image" Target="../media/fImage17563447926.emf"></Relationship><Relationship Id="rId48" Type="http://schemas.openxmlformats.org/officeDocument/2006/relationships/customXml" Target="../ink/ink22.xml"></Relationship><Relationship Id="rId49" Type="http://schemas.openxmlformats.org/officeDocument/2006/relationships/image" Target="../media/fImage13163457872.emf"></Relationship><Relationship Id="rId50" Type="http://schemas.openxmlformats.org/officeDocument/2006/relationships/slideLayout" Target="../slideLayouts/slideLayout3.xml"></Relationship></Relationships>
</file>

<file path=ppt/slides/_rels/slide50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4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46" Type="http://schemas.openxmlformats.org/officeDocument/2006/relationships/image" Target="../slides/NULL"></Relationship><Relationship Id="rId2" Type="http://schemas.openxmlformats.org/officeDocument/2006/relationships/notesSlide" Target="../notesSlides/notesSlide50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4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4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43" Type="http://schemas.openxmlformats.org/officeDocument/2006/relationships/image" Target="../slides/NULL"></Relationship></Relationships>
</file>

<file path=ppt/slides/_rels/slide51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9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42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8" Type="http://schemas.openxmlformats.org/officeDocument/2006/relationships/image" Target="../slides/NULL"></Relationship><Relationship Id="rId2" Type="http://schemas.openxmlformats.org/officeDocument/2006/relationships/notesSlide" Target="../notesSlides/notesSlide51.xml"></Relationship><Relationship Id="rId29" Type="http://schemas.openxmlformats.org/officeDocument/2006/relationships/image" Target="../slides/NULL"></Relationship><Relationship Id="rId41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7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40" Type="http://schemas.openxmlformats.org/officeDocument/2006/relationships/image" Target="../slides/NULL"></Relationship><Relationship Id="rId4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36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44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Relationship Id="rId43" Type="http://schemas.openxmlformats.org/officeDocument/2006/relationships/image" Target="../slides/NULL"></Relationship></Relationships>
</file>

<file path=ppt/slides/_rels/slide52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2" Type="http://schemas.openxmlformats.org/officeDocument/2006/relationships/notesSlide" Target="../notesSlides/notesSlide52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32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53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53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24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14" Type="http://schemas.openxmlformats.org/officeDocument/2006/relationships/image" Target="../slides/NULL"></Relationship><Relationship Id="rId22" Type="http://schemas.openxmlformats.org/officeDocument/2006/relationships/image" Target="../slides/NULL"></Relationship></Relationships>
</file>

<file path=ppt/slides/_rels/slide54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34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33" Type="http://schemas.openxmlformats.org/officeDocument/2006/relationships/image" Target="../slides/NULL"></Relationship><Relationship Id="rId2" Type="http://schemas.openxmlformats.org/officeDocument/2006/relationships/notesSlide" Target="../notesSlides/notesSlide54.xm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32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Relationship Id="rId30" Type="http://schemas.openxmlformats.org/officeDocument/2006/relationships/image" Target="../slides/NULL"></Relationship><Relationship Id="rId35" Type="http://schemas.openxmlformats.org/officeDocument/2006/relationships/image" Target="../slides/NULL"></Relationship></Relationships>
</file>

<file path=ppt/slides/_rels/slide55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55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9" Type="http://schemas.openxmlformats.org/officeDocument/2006/relationships/image" Target="../media/image510.png"></Relationship><Relationship Id="rId22" Type="http://schemas.openxmlformats.org/officeDocument/2006/relationships/image" Target="../slides/NULL"></Relationship></Relationships>
</file>

<file path=ppt/slides/_rels/slide56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56.xml"></Relationship><Relationship Id="rId16" Type="http://schemas.openxmlformats.org/officeDocument/2006/relationships/image" Target="../slides/NUL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22" Type="http://schemas.openxmlformats.org/officeDocument/2006/relationships/image" Target="../slides/NULL"></Relationship></Relationships>
</file>

<file path=ppt/slides/_rels/slide57.xml.rels><?xml version="1.0" encoding="UTF-8"?>
<Relationships xmlns="http://schemas.openxmlformats.org/package/2006/relationships"><Relationship Id="rId3" Type="http://schemas.openxmlformats.org/officeDocument/2006/relationships/image" Target="../media/image10.png"></Relationship><Relationship Id="rId2" Type="http://schemas.openxmlformats.org/officeDocument/2006/relationships/notesSlide" Target="../notesSlides/notesSlide57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media/image52.png"></Relationship><Relationship Id="rId5" Type="http://schemas.openxmlformats.org/officeDocument/2006/relationships/image" Target="../media/image51.png"></Relationship><Relationship Id="rId4" Type="http://schemas.openxmlformats.org/officeDocument/2006/relationships/image" Target="../media/image11.PNG"></Relationship></Relationships>
</file>

<file path=ppt/slides/_rels/slide58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3" Type="http://schemas.openxmlformats.org/officeDocument/2006/relationships/image" Target="../media/image10.png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" Type="http://schemas.openxmlformats.org/officeDocument/2006/relationships/notesSlide" Target="../notesSlides/notesSlide58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media/image55.png"></Relationship><Relationship Id="rId5" Type="http://schemas.openxmlformats.org/officeDocument/2006/relationships/image" Target="../media/image12.png"></Relationship><Relationship Id="rId10" Type="http://schemas.openxmlformats.org/officeDocument/2006/relationships/image" Target="../slides/NULL"></Relationship><Relationship Id="rId4" Type="http://schemas.openxmlformats.org/officeDocument/2006/relationships/image" Target="../media/image11.PNG"></Relationship><Relationship Id="rId9" Type="http://schemas.openxmlformats.org/officeDocument/2006/relationships/image" Target="../slides/NULL"></Relationship></Relationships>
</file>

<file path=ppt/slides/_rels/slide59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media/image10.png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" Type="http://schemas.openxmlformats.org/officeDocument/2006/relationships/notesSlide" Target="../notesSlides/notesSlide59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media/image57.png"></Relationship><Relationship Id="rId5" Type="http://schemas.openxmlformats.org/officeDocument/2006/relationships/image" Target="../media/image12.png"></Relationship><Relationship Id="rId10" Type="http://schemas.openxmlformats.org/officeDocument/2006/relationships/image" Target="../slides/NULL"></Relationship><Relationship Id="rId4" Type="http://schemas.openxmlformats.org/officeDocument/2006/relationships/image" Target="../media/image11.PNG"></Relationship><Relationship Id="rId9" Type="http://schemas.openxmlformats.org/officeDocument/2006/relationships/image" Target="../media/image56.png"></Relationship></Relationships>
</file>

<file path=ppt/slides/_rels/slide6.xml.rels><?xml version="1.0" encoding="UTF-8"?>
<Relationships xmlns="http://schemas.openxmlformats.org/package/2006/relationships"><Relationship Id="rId2" Type="http://schemas.openxmlformats.org/officeDocument/2006/relationships/notesSlide" Target="../notesSlides/notesSlide6.xml"></Relationship><Relationship Id="rId8" Type="http://schemas.openxmlformats.org/officeDocument/2006/relationships/customXml" Target="../ink/ink23.xml"></Relationship><Relationship Id="rId9" Type="http://schemas.openxmlformats.org/officeDocument/2006/relationships/image" Target="../media/fImage20763466509.emf"></Relationship><Relationship Id="rId10" Type="http://schemas.openxmlformats.org/officeDocument/2006/relationships/customXml" Target="../ink/ink24.xml"></Relationship><Relationship Id="rId11" Type="http://schemas.openxmlformats.org/officeDocument/2006/relationships/image" Target="../media/fImage8763474446.emf"></Relationship><Relationship Id="rId12" Type="http://schemas.openxmlformats.org/officeDocument/2006/relationships/customXml" Target="../ink/ink25.xml"></Relationship><Relationship Id="rId13" Type="http://schemas.openxmlformats.org/officeDocument/2006/relationships/image" Target="../media/fImage9563486474.emf"></Relationship><Relationship Id="rId14" Type="http://schemas.openxmlformats.org/officeDocument/2006/relationships/customXml" Target="../ink/ink26.xml"></Relationship><Relationship Id="rId15" Type="http://schemas.openxmlformats.org/officeDocument/2006/relationships/image" Target="../media/fImage14363493878.emf"></Relationship><Relationship Id="rId16" Type="http://schemas.openxmlformats.org/officeDocument/2006/relationships/customXml" Target="../ink/ink27.xml"></Relationship><Relationship Id="rId17" Type="http://schemas.openxmlformats.org/officeDocument/2006/relationships/image" Target="../media/fImage1076350484.emf"></Relationship><Relationship Id="rId18" Type="http://schemas.openxmlformats.org/officeDocument/2006/relationships/customXml" Target="../ink/ink28.xml"></Relationship><Relationship Id="rId19" Type="http://schemas.openxmlformats.org/officeDocument/2006/relationships/image" Target="../media/fImage9163519582.emf"></Relationship><Relationship Id="rId20" Type="http://schemas.openxmlformats.org/officeDocument/2006/relationships/customXml" Target="../ink/ink29.xml"></Relationship><Relationship Id="rId21" Type="http://schemas.openxmlformats.org/officeDocument/2006/relationships/image" Target="../media/fImage10763528842.emf"></Relationship><Relationship Id="rId22" Type="http://schemas.openxmlformats.org/officeDocument/2006/relationships/customXml" Target="../ink/ink30.xml"></Relationship><Relationship Id="rId23" Type="http://schemas.openxmlformats.org/officeDocument/2006/relationships/image" Target="../media/fImage9563532750.emf"></Relationship><Relationship Id="rId24" Type="http://schemas.openxmlformats.org/officeDocument/2006/relationships/customXml" Target="../ink/ink31.xml"></Relationship><Relationship Id="rId25" Type="http://schemas.openxmlformats.org/officeDocument/2006/relationships/image" Target="../media/fImage9163548273.emf"></Relationship><Relationship Id="rId26" Type="http://schemas.openxmlformats.org/officeDocument/2006/relationships/customXml" Target="../ink/ink32.xml"></Relationship><Relationship Id="rId27" Type="http://schemas.openxmlformats.org/officeDocument/2006/relationships/image" Target="../media/fImage119638511510.emf"></Relationship><Relationship Id="rId28" Type="http://schemas.openxmlformats.org/officeDocument/2006/relationships/customXml" Target="../ink/ink33.xml"></Relationship><Relationship Id="rId29" Type="http://schemas.openxmlformats.org/officeDocument/2006/relationships/image" Target="../media/fImage111638529331.emf"></Relationship><Relationship Id="rId30" Type="http://schemas.openxmlformats.org/officeDocument/2006/relationships/customXml" Target="../ink/ink34.xml"></Relationship><Relationship Id="rId31" Type="http://schemas.openxmlformats.org/officeDocument/2006/relationships/image" Target="../media/fImage79638611152.emf"></Relationship><Relationship Id="rId32" Type="http://schemas.openxmlformats.org/officeDocument/2006/relationships/customXml" Target="../ink/ink35.xml"></Relationship><Relationship Id="rId33" Type="http://schemas.openxmlformats.org/officeDocument/2006/relationships/image" Target="../media/fImage13163877913.emf"></Relationship><Relationship Id="rId34" Type="http://schemas.openxmlformats.org/officeDocument/2006/relationships/customXml" Target="../ink/ink36.xml"></Relationship><Relationship Id="rId35" Type="http://schemas.openxmlformats.org/officeDocument/2006/relationships/image" Target="../media/fImage187638782537.emf"></Relationship><Relationship Id="rId36" Type="http://schemas.openxmlformats.org/officeDocument/2006/relationships/customXml" Target="../ink/ink37.xml"></Relationship><Relationship Id="rId37" Type="http://schemas.openxmlformats.org/officeDocument/2006/relationships/image" Target="../media/fImage223638798683.emf"></Relationship><Relationship Id="rId38" Type="http://schemas.openxmlformats.org/officeDocument/2006/relationships/customXml" Target="../ink/ink38.xml"></Relationship><Relationship Id="rId39" Type="http://schemas.openxmlformats.org/officeDocument/2006/relationships/image" Target="../media/fImage111638803346.emf"></Relationship><Relationship Id="rId40" Type="http://schemas.openxmlformats.org/officeDocument/2006/relationships/customXml" Target="../ink/ink39.xml"></Relationship><Relationship Id="rId41" Type="http://schemas.openxmlformats.org/officeDocument/2006/relationships/image" Target="../media/fImage127638816572.emf"></Relationship><Relationship Id="rId42" Type="http://schemas.openxmlformats.org/officeDocument/2006/relationships/customXml" Target="../ink/ink40.xml"></Relationship><Relationship Id="rId43" Type="http://schemas.openxmlformats.org/officeDocument/2006/relationships/image" Target="../media/fImage103638824961.emf"></Relationship><Relationship Id="rId44" Type="http://schemas.openxmlformats.org/officeDocument/2006/relationships/customXml" Target="../ink/ink41.xml"></Relationship><Relationship Id="rId45" Type="http://schemas.openxmlformats.org/officeDocument/2006/relationships/image" Target="../media/fImage115638835222.emf"></Relationship><Relationship Id="rId46" Type="http://schemas.openxmlformats.org/officeDocument/2006/relationships/customXml" Target="../ink/ink42.xml"></Relationship><Relationship Id="rId47" Type="http://schemas.openxmlformats.org/officeDocument/2006/relationships/image" Target="../media/fImage83638841454.emf"></Relationship><Relationship Id="rId48" Type="http://schemas.openxmlformats.org/officeDocument/2006/relationships/customXml" Target="../ink/ink43.xml"></Relationship><Relationship Id="rId49" Type="http://schemas.openxmlformats.org/officeDocument/2006/relationships/image" Target="../media/fImage9963885292.emf"></Relationship><Relationship Id="rId50" Type="http://schemas.openxmlformats.org/officeDocument/2006/relationships/customXml" Target="../ink/ink44.xml"></Relationship><Relationship Id="rId51" Type="http://schemas.openxmlformats.org/officeDocument/2006/relationships/image" Target="../media/fImage131638863909.emf"></Relationship><Relationship Id="rId52" Type="http://schemas.openxmlformats.org/officeDocument/2006/relationships/customXml" Target="../ink/ink45.xml"></Relationship><Relationship Id="rId53" Type="http://schemas.openxmlformats.org/officeDocument/2006/relationships/image" Target="../media/fImage171638874056.emf"></Relationship><Relationship Id="rId54" Type="http://schemas.openxmlformats.org/officeDocument/2006/relationships/customXml" Target="../ink/ink46.xml"></Relationship><Relationship Id="rId55" Type="http://schemas.openxmlformats.org/officeDocument/2006/relationships/image" Target="../media/fImage143638914831.emf"></Relationship><Relationship Id="rId56" Type="http://schemas.openxmlformats.org/officeDocument/2006/relationships/customXml" Target="../ink/ink47.xml"></Relationship><Relationship Id="rId57" Type="http://schemas.openxmlformats.org/officeDocument/2006/relationships/image" Target="../media/fImage103638929245.emf"></Relationship><Relationship Id="rId58" Type="http://schemas.openxmlformats.org/officeDocument/2006/relationships/customXml" Target="../ink/ink48.xml"></Relationship><Relationship Id="rId59" Type="http://schemas.openxmlformats.org/officeDocument/2006/relationships/image" Target="../media/fImage251638939706.emf"></Relationship><Relationship Id="rId60" Type="http://schemas.openxmlformats.org/officeDocument/2006/relationships/slideLayout" Target="../slideLayouts/slideLayout3.xml"></Relationship></Relationships>
</file>

<file path=ppt/slides/_rels/slide60.xml.rels><?xml version="1.0" encoding="UTF-8"?>
<Relationships xmlns="http://schemas.openxmlformats.org/package/2006/relationships"><Relationship Id="rId3" Type="http://schemas.openxmlformats.org/officeDocument/2006/relationships/image" Target="../slides/NULL"></Relationship><Relationship Id="rId2" Type="http://schemas.openxmlformats.org/officeDocument/2006/relationships/notesSlide" Target="../notesSlides/notesSlide60.xml"></Relationship><Relationship Id="rId1" Type="http://schemas.openxmlformats.org/officeDocument/2006/relationships/slideLayout" Target="../slideLayouts/slideLayout3.xml"></Relationship><Relationship Id="rId5" Type="http://schemas.openxmlformats.org/officeDocument/2006/relationships/image" Target="../media/image53.png"></Relationship><Relationship Id="rId4" Type="http://schemas.openxmlformats.org/officeDocument/2006/relationships/image" Target="../slides/NULL"></Relationship></Relationships>
</file>

<file path=ppt/slides/_rels/slide61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media/image58.png"></Relationship><Relationship Id="rId2" Type="http://schemas.openxmlformats.org/officeDocument/2006/relationships/notesSlide" Target="../notesSlides/notesSlide61.xm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media/image54.png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slides/NULL"></Relationship><Relationship Id="rId14" Type="http://schemas.openxmlformats.org/officeDocument/2006/relationships/image" Target="../slides/NULL"></Relationship></Relationships>
</file>

<file path=ppt/slides/_rels/slide62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" Type="http://schemas.openxmlformats.org/officeDocument/2006/relationships/notesSlide" Target="../notesSlides/notesSlide62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9" Type="http://schemas.openxmlformats.org/officeDocument/2006/relationships/image" Target="../media/image58.png"></Relationship><Relationship Id="rId4" Type="http://schemas.openxmlformats.org/officeDocument/2006/relationships/image" Target="../slides/NULL"></Relationship><Relationship Id="rId14" Type="http://schemas.openxmlformats.org/officeDocument/2006/relationships/image" Target="../slides/NULL"></Relationship></Relationships>
</file>

<file path=ppt/slides/_rels/slide63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63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14" Type="http://schemas.openxmlformats.org/officeDocument/2006/relationships/image" Target="../media/image58.png"></Relationship><Relationship Id="rId22" Type="http://schemas.openxmlformats.org/officeDocument/2006/relationships/image" Target="../slides/NULL"></Relationship><Relationship Id="rId27" Type="http://schemas.openxmlformats.org/officeDocument/2006/relationships/image" Target="../media/image59.PNG"></Relationship></Relationships>
</file>

<file path=ppt/slides/_rels/slide64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64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14" Type="http://schemas.openxmlformats.org/officeDocument/2006/relationships/image" Target="../media/image58.png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65.xml.rels><?xml version="1.0" encoding="UTF-8"?>
<Relationships xmlns="http://schemas.openxmlformats.org/package/2006/relationships"><Relationship Id="rId13" Type="http://schemas.openxmlformats.org/officeDocument/2006/relationships/image" Target="../slides/NULL"></Relationship><Relationship Id="rId26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65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23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14" Type="http://schemas.openxmlformats.org/officeDocument/2006/relationships/image" Target="../media/image58.png"></Relationship><Relationship Id="rId22" Type="http://schemas.openxmlformats.org/officeDocument/2006/relationships/image" Target="../slides/NULL"></Relationship><Relationship Id="rId27" Type="http://schemas.openxmlformats.org/officeDocument/2006/relationships/image" Target="../slides/NULL"></Relationship></Relationships>
</file>

<file path=ppt/slides/_rels/slide66.xml.rels><?xml version="1.0" encoding="UTF-8"?>
<Relationships xmlns="http://schemas.openxmlformats.org/package/2006/relationships"><Relationship Id="rId26" Type="http://schemas.openxmlformats.org/officeDocument/2006/relationships/image" Target="../media/image60.png"></Relationship><Relationship Id="rId21" Type="http://schemas.openxmlformats.org/officeDocument/2006/relationships/image" Target="../media/image58.png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5" Type="http://schemas.openxmlformats.org/officeDocument/2006/relationships/image" Target="../slides/NULL"></Relationship><Relationship Id="rId2" Type="http://schemas.openxmlformats.org/officeDocument/2006/relationships/notesSlide" Target="../notesSlides/notesSlide66.xml"></Relationship><Relationship Id="rId20" Type="http://schemas.openxmlformats.org/officeDocument/2006/relationships/image" Target="../slides/NULL"></Relationship><Relationship Id="rId29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slides/NULL"></Relationship><Relationship Id="rId24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28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31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30" Type="http://schemas.openxmlformats.org/officeDocument/2006/relationships/image" Target="../slides/NULL"></Relationship></Relationships>
</file>

<file path=ppt/slides/_rels/slide67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" Type="http://schemas.openxmlformats.org/officeDocument/2006/relationships/notesSlide" Target="../notesSlides/notesSlide67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19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slides/NULL"></Relationship><Relationship Id="rId14" Type="http://schemas.openxmlformats.org/officeDocument/2006/relationships/image" Target="../media/image58.png"></Relationship><Relationship Id="rId22" Type="http://schemas.openxmlformats.org/officeDocument/2006/relationships/image" Target="../slides/NULL"></Relationship></Relationships>
</file>

<file path=ppt/slides/_rels/slide68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slides/NULL"></Relationship><Relationship Id="rId18" Type="http://schemas.openxmlformats.org/officeDocument/2006/relationships/image" Target="../slides/NULL"></Relationship><Relationship Id="rId3" Type="http://schemas.openxmlformats.org/officeDocument/2006/relationships/image" Target="../slides/NULL"></Relationship><Relationship Id="rId21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17" Type="http://schemas.openxmlformats.org/officeDocument/2006/relationships/image" Target="../slides/NULL"></Relationship><Relationship Id="rId2" Type="http://schemas.openxmlformats.org/officeDocument/2006/relationships/notesSlide" Target="../notesSlides/notesSlide68.xml"></Relationship><Relationship Id="rId20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slides/NULL"></Relationship><Relationship Id="rId14" Type="http://schemas.openxmlformats.org/officeDocument/2006/relationships/image" Target="../media/image58.png"></Relationship></Relationships>
</file>

<file path=ppt/slides/_rels/slide69.xml.rels><?xml version="1.0" encoding="UTF-8"?>
<Relationships xmlns="http://schemas.openxmlformats.org/package/2006/relationships"><Relationship Id="rId8" Type="http://schemas.openxmlformats.org/officeDocument/2006/relationships/image" Target="../slides/NULL"></Relationship><Relationship Id="rId13" Type="http://schemas.openxmlformats.org/officeDocument/2006/relationships/image" Target="../media/image58.png"></Relationship><Relationship Id="rId3" Type="http://schemas.openxmlformats.org/officeDocument/2006/relationships/image" Target="../slides/NULL"></Relationship><Relationship Id="rId7" Type="http://schemas.openxmlformats.org/officeDocument/2006/relationships/image" Target="../slides/NULL"></Relationship><Relationship Id="rId12" Type="http://schemas.openxmlformats.org/officeDocument/2006/relationships/image" Target="../slides/NULL"></Relationship><Relationship Id="rId2" Type="http://schemas.openxmlformats.org/officeDocument/2006/relationships/notesSlide" Target="../notesSlides/notesSlide69.xml"></Relationship><Relationship Id="rId16" Type="http://schemas.openxmlformats.org/officeDocument/2006/relationships/image" Target="../slides/NULL"></Relationship><Relationship Id="rId1" Type="http://schemas.openxmlformats.org/officeDocument/2006/relationships/slideLayout" Target="../slideLayouts/slideLayout3.xml"></Relationship><Relationship Id="rId6" Type="http://schemas.openxmlformats.org/officeDocument/2006/relationships/image" Target="../slides/NULL"></Relationship><Relationship Id="rId11" Type="http://schemas.openxmlformats.org/officeDocument/2006/relationships/image" Target="../slides/NULL"></Relationship><Relationship Id="rId5" Type="http://schemas.openxmlformats.org/officeDocument/2006/relationships/image" Target="../slides/NULL"></Relationship><Relationship Id="rId15" Type="http://schemas.openxmlformats.org/officeDocument/2006/relationships/image" Target="../slides/NULL"></Relationship><Relationship Id="rId10" Type="http://schemas.openxmlformats.org/officeDocument/2006/relationships/image" Target="../slides/NULL"></Relationship><Relationship Id="rId4" Type="http://schemas.openxmlformats.org/officeDocument/2006/relationships/image" Target="../slides/NULL"></Relationship><Relationship Id="rId9" Type="http://schemas.openxmlformats.org/officeDocument/2006/relationships/image" Target="../slides/NULL"></Relationship><Relationship Id="rId14" Type="http://schemas.openxmlformats.org/officeDocument/2006/relationships/image" Target="../slides/NULL"></Relationship></Relationships>
</file>

<file path=ppt/slides/_rels/slide7.xml.rels><?xml version="1.0" encoding="UTF-8"?>
<Relationships xmlns="http://schemas.openxmlformats.org/package/2006/relationships"><Relationship Id="rId2" Type="http://schemas.openxmlformats.org/officeDocument/2006/relationships/notesSlide" Target="../notesSlides/notesSlide7.xml"></Relationship><Relationship Id="rId9" Type="http://schemas.openxmlformats.org/officeDocument/2006/relationships/customXml" Target="../ink/ink49.xml"></Relationship><Relationship Id="rId10" Type="http://schemas.openxmlformats.org/officeDocument/2006/relationships/image" Target="../media/fImage207638943241.emf"></Relationship><Relationship Id="rId11" Type="http://schemas.openxmlformats.org/officeDocument/2006/relationships/customXml" Target="../ink/ink50.xml"></Relationship><Relationship Id="rId12" Type="http://schemas.openxmlformats.org/officeDocument/2006/relationships/image" Target="../media/fImage139638952989.emf"></Relationship><Relationship Id="rId13" Type="http://schemas.openxmlformats.org/officeDocument/2006/relationships/customXml" Target="../ink/ink51.xml"></Relationship><Relationship Id="rId14" Type="http://schemas.openxmlformats.org/officeDocument/2006/relationships/image" Target="../media/fImage135638969765.emf"></Relationship><Relationship Id="rId15" Type="http://schemas.openxmlformats.org/officeDocument/2006/relationships/customXml" Target="../ink/ink52.xml"></Relationship><Relationship Id="rId16" Type="http://schemas.openxmlformats.org/officeDocument/2006/relationships/image" Target="../media/fImage215638971167.emf"></Relationship><Relationship Id="rId17" Type="http://schemas.openxmlformats.org/officeDocument/2006/relationships/customXml" Target="../ink/ink53.xml"></Relationship><Relationship Id="rId18" Type="http://schemas.openxmlformats.org/officeDocument/2006/relationships/image" Target="../media/fImage147638987214.emf"></Relationship><Relationship Id="rId19" Type="http://schemas.openxmlformats.org/officeDocument/2006/relationships/customXml" Target="../ink/ink54.xml"></Relationship><Relationship Id="rId20" Type="http://schemas.openxmlformats.org/officeDocument/2006/relationships/image" Target="../media/fImage151638996275.emf"></Relationship><Relationship Id="rId21" Type="http://schemas.openxmlformats.org/officeDocument/2006/relationships/customXml" Target="../ink/ink55.xml"></Relationship><Relationship Id="rId22" Type="http://schemas.openxmlformats.org/officeDocument/2006/relationships/image" Target="../media/fImage151639001965.emf"></Relationship><Relationship Id="rId23" Type="http://schemas.openxmlformats.org/officeDocument/2006/relationships/customXml" Target="../ink/ink56.xml"></Relationship><Relationship Id="rId24" Type="http://schemas.openxmlformats.org/officeDocument/2006/relationships/image" Target="../media/fImage1596390140.emf"></Relationship><Relationship Id="rId25" Type="http://schemas.openxmlformats.org/officeDocument/2006/relationships/customXml" Target="../ink/ink57.xml"></Relationship><Relationship Id="rId26" Type="http://schemas.openxmlformats.org/officeDocument/2006/relationships/image" Target="../media/fImage23163902153.emf"></Relationship><Relationship Id="rId27" Type="http://schemas.openxmlformats.org/officeDocument/2006/relationships/customXml" Target="../ink/ink58.xml"></Relationship><Relationship Id="rId28" Type="http://schemas.openxmlformats.org/officeDocument/2006/relationships/image" Target="../media/fImage135639032450.emf"></Relationship><Relationship Id="rId29" Type="http://schemas.openxmlformats.org/officeDocument/2006/relationships/customXml" Target="../ink/ink59.xml"></Relationship><Relationship Id="rId30" Type="http://schemas.openxmlformats.org/officeDocument/2006/relationships/image" Target="../media/fImage111639049622.emf"></Relationship><Relationship Id="rId31" Type="http://schemas.openxmlformats.org/officeDocument/2006/relationships/customXml" Target="../ink/ink60.xml"></Relationship><Relationship Id="rId32" Type="http://schemas.openxmlformats.org/officeDocument/2006/relationships/image" Target="../media/fImage319639075348.emf"></Relationship><Relationship Id="rId33" Type="http://schemas.openxmlformats.org/officeDocument/2006/relationships/customXml" Target="../ink/ink61.xml"></Relationship><Relationship Id="rId34" Type="http://schemas.openxmlformats.org/officeDocument/2006/relationships/image" Target="../media/fImage127639085200.emf"></Relationship><Relationship Id="rId35" Type="http://schemas.openxmlformats.org/officeDocument/2006/relationships/customXml" Target="../ink/ink62.xml"></Relationship><Relationship Id="rId36" Type="http://schemas.openxmlformats.org/officeDocument/2006/relationships/image" Target="../media/fImage203639094247.emf"></Relationship><Relationship Id="rId37" Type="http://schemas.openxmlformats.org/officeDocument/2006/relationships/customXml" Target="../ink/ink63.xml"></Relationship><Relationship Id="rId38" Type="http://schemas.openxmlformats.org/officeDocument/2006/relationships/image" Target="../media/fImage87639106858.emf"></Relationship><Relationship Id="rId39" Type="http://schemas.openxmlformats.org/officeDocument/2006/relationships/customXml" Target="../ink/ink64.xml"></Relationship><Relationship Id="rId40" Type="http://schemas.openxmlformats.org/officeDocument/2006/relationships/image" Target="../media/fImage8763911883.emf"></Relationship><Relationship Id="rId41" Type="http://schemas.openxmlformats.org/officeDocument/2006/relationships/customXml" Target="../ink/ink65.xml"></Relationship><Relationship Id="rId42" Type="http://schemas.openxmlformats.org/officeDocument/2006/relationships/image" Target="../media/fImage131639125400.emf"></Relationship><Relationship Id="rId43" Type="http://schemas.openxmlformats.org/officeDocument/2006/relationships/customXml" Target="../ink/ink66.xml"></Relationship><Relationship Id="rId44" Type="http://schemas.openxmlformats.org/officeDocument/2006/relationships/image" Target="../media/fImage103639137771.emf"></Relationship><Relationship Id="rId45" Type="http://schemas.openxmlformats.org/officeDocument/2006/relationships/customXml" Target="../ink/ink67.xml"></Relationship><Relationship Id="rId46" Type="http://schemas.openxmlformats.org/officeDocument/2006/relationships/image" Target="../media/fImage91639143420.emf"></Relationship><Relationship Id="rId47" Type="http://schemas.openxmlformats.org/officeDocument/2006/relationships/customXml" Target="../ink/ink68.xml"></Relationship><Relationship Id="rId48" Type="http://schemas.openxmlformats.org/officeDocument/2006/relationships/image" Target="../media/fImage9963915435.emf"></Relationship><Relationship Id="rId49" Type="http://schemas.openxmlformats.org/officeDocument/2006/relationships/customXml" Target="../ink/ink69.xml"></Relationship><Relationship Id="rId50" Type="http://schemas.openxmlformats.org/officeDocument/2006/relationships/image" Target="../media/fImage95639161117.emf"></Relationship><Relationship Id="rId51" Type="http://schemas.openxmlformats.org/officeDocument/2006/relationships/customXml" Target="../ink/ink70.xml"></Relationship><Relationship Id="rId52" Type="http://schemas.openxmlformats.org/officeDocument/2006/relationships/image" Target="../media/fImage103639176344.emf"></Relationship><Relationship Id="rId53" Type="http://schemas.openxmlformats.org/officeDocument/2006/relationships/customXml" Target="../ink/ink71.xml"></Relationship><Relationship Id="rId54" Type="http://schemas.openxmlformats.org/officeDocument/2006/relationships/image" Target="../media/fImage67639181748.emf"></Relationship><Relationship Id="rId55" Type="http://schemas.openxmlformats.org/officeDocument/2006/relationships/customXml" Target="../ink/ink72.xml"></Relationship><Relationship Id="rId56" Type="http://schemas.openxmlformats.org/officeDocument/2006/relationships/image" Target="../media/fImage95639192692.emf"></Relationship><Relationship Id="rId57" Type="http://schemas.openxmlformats.org/officeDocument/2006/relationships/customXml" Target="../ink/ink73.xml"></Relationship><Relationship Id="rId58" Type="http://schemas.openxmlformats.org/officeDocument/2006/relationships/image" Target="../media/fImage127639207799.emf"></Relationship><Relationship Id="rId59" Type="http://schemas.openxmlformats.org/officeDocument/2006/relationships/customXml" Target="../ink/ink74.xml"></Relationship><Relationship Id="rId60" Type="http://schemas.openxmlformats.org/officeDocument/2006/relationships/image" Target="../media/fImage87639218392.emf"></Relationship><Relationship Id="rId61" Type="http://schemas.openxmlformats.org/officeDocument/2006/relationships/customXml" Target="../ink/ink75.xml"></Relationship><Relationship Id="rId62" Type="http://schemas.openxmlformats.org/officeDocument/2006/relationships/image" Target="../media/fImage115639222953.emf"></Relationship><Relationship Id="rId63" Type="http://schemas.openxmlformats.org/officeDocument/2006/relationships/customXml" Target="../ink/ink76.xml"></Relationship><Relationship Id="rId64" Type="http://schemas.openxmlformats.org/officeDocument/2006/relationships/image" Target="../media/fImage131639238207.emf"></Relationship><Relationship Id="rId65" Type="http://schemas.openxmlformats.org/officeDocument/2006/relationships/customXml" Target="../ink/ink77.xml"></Relationship><Relationship Id="rId66" Type="http://schemas.openxmlformats.org/officeDocument/2006/relationships/image" Target="../media/fImage219639249576.emf"></Relationship><Relationship Id="rId67" Type="http://schemas.openxmlformats.org/officeDocument/2006/relationships/customXml" Target="../ink/ink78.xml"></Relationship><Relationship Id="rId68" Type="http://schemas.openxmlformats.org/officeDocument/2006/relationships/image" Target="../media/fImage139639258550.emf"></Relationship><Relationship Id="rId69" Type="http://schemas.openxmlformats.org/officeDocument/2006/relationships/customXml" Target="../ink/ink79.xml"></Relationship><Relationship Id="rId70" Type="http://schemas.openxmlformats.org/officeDocument/2006/relationships/image" Target="../media/fImage91639267913.emf"></Relationship><Relationship Id="rId71" Type="http://schemas.openxmlformats.org/officeDocument/2006/relationships/customXml" Target="../ink/ink80.xml"></Relationship><Relationship Id="rId72" Type="http://schemas.openxmlformats.org/officeDocument/2006/relationships/image" Target="../media/fImage135639272817.emf"></Relationship><Relationship Id="rId73" Type="http://schemas.openxmlformats.org/officeDocument/2006/relationships/customXml" Target="../ink/ink81.xml"></Relationship><Relationship Id="rId74" Type="http://schemas.openxmlformats.org/officeDocument/2006/relationships/image" Target="../media/fImage195639281540.emf"></Relationship><Relationship Id="rId75" Type="http://schemas.openxmlformats.org/officeDocument/2006/relationships/customXml" Target="../ink/ink82.xml"></Relationship><Relationship Id="rId76" Type="http://schemas.openxmlformats.org/officeDocument/2006/relationships/image" Target="../media/fImage171639297679.emf"></Relationship><Relationship Id="rId77" Type="http://schemas.openxmlformats.org/officeDocument/2006/relationships/customXml" Target="../ink/ink83.xml"></Relationship><Relationship Id="rId78" Type="http://schemas.openxmlformats.org/officeDocument/2006/relationships/image" Target="../media/fImage87639303984.emf"></Relationship><Relationship Id="rId79" Type="http://schemas.openxmlformats.org/officeDocument/2006/relationships/customXml" Target="../ink/ink84.xml"></Relationship><Relationship Id="rId80" Type="http://schemas.openxmlformats.org/officeDocument/2006/relationships/image" Target="../media/fImage99639315106.emf"></Relationship><Relationship Id="rId81" Type="http://schemas.openxmlformats.org/officeDocument/2006/relationships/customXml" Target="../ink/ink85.xml"></Relationship><Relationship Id="rId82" Type="http://schemas.openxmlformats.org/officeDocument/2006/relationships/image" Target="../media/fImage9563932306.emf"></Relationship><Relationship Id="rId83" Type="http://schemas.openxmlformats.org/officeDocument/2006/relationships/customXml" Target="../ink/ink86.xml"></Relationship><Relationship Id="rId84" Type="http://schemas.openxmlformats.org/officeDocument/2006/relationships/image" Target="../media/fImage91639335950.emf"></Relationship><Relationship Id="rId85" Type="http://schemas.openxmlformats.org/officeDocument/2006/relationships/customXml" Target="../ink/ink87.xml"></Relationship><Relationship Id="rId86" Type="http://schemas.openxmlformats.org/officeDocument/2006/relationships/image" Target="../media/fImage175639345146.emf"></Relationship><Relationship Id="rId87" Type="http://schemas.openxmlformats.org/officeDocument/2006/relationships/customXml" Target="../ink/ink88.xml"></Relationship><Relationship Id="rId88" Type="http://schemas.openxmlformats.org/officeDocument/2006/relationships/image" Target="../media/fImage79639356811.emf"></Relationship><Relationship Id="rId89" Type="http://schemas.openxmlformats.org/officeDocument/2006/relationships/customXml" Target="../ink/ink89.xml"></Relationship><Relationship Id="rId90" Type="http://schemas.openxmlformats.org/officeDocument/2006/relationships/image" Target="../media/fImage95639364752.emf"></Relationship><Relationship Id="rId91" Type="http://schemas.openxmlformats.org/officeDocument/2006/relationships/customXml" Target="../ink/ink90.xml"></Relationship><Relationship Id="rId92" Type="http://schemas.openxmlformats.org/officeDocument/2006/relationships/image" Target="../media/fImage143639371120.emf"></Relationship><Relationship Id="rId93" Type="http://schemas.openxmlformats.org/officeDocument/2006/relationships/customXml" Target="../ink/ink91.xml"></Relationship><Relationship Id="rId94" Type="http://schemas.openxmlformats.org/officeDocument/2006/relationships/image" Target="../media/fImage203639382159.emf"></Relationship><Relationship Id="rId95" Type="http://schemas.openxmlformats.org/officeDocument/2006/relationships/customXml" Target="../ink/ink92.xml"></Relationship><Relationship Id="rId96" Type="http://schemas.openxmlformats.org/officeDocument/2006/relationships/image" Target="../media/fImage183639396304.emf"></Relationship><Relationship Id="rId97" Type="http://schemas.openxmlformats.org/officeDocument/2006/relationships/customXml" Target="../ink/ink93.xml"></Relationship><Relationship Id="rId98" Type="http://schemas.openxmlformats.org/officeDocument/2006/relationships/image" Target="../media/fImage83639405368.emf"></Relationship><Relationship Id="rId99" Type="http://schemas.openxmlformats.org/officeDocument/2006/relationships/customXml" Target="../ink/ink94.xml"></Relationship><Relationship Id="rId100" Type="http://schemas.openxmlformats.org/officeDocument/2006/relationships/image" Target="../media/fImage111639419017.emf"></Relationship><Relationship Id="rId101" Type="http://schemas.openxmlformats.org/officeDocument/2006/relationships/customXml" Target="../ink/ink95.xml"></Relationship><Relationship Id="rId102" Type="http://schemas.openxmlformats.org/officeDocument/2006/relationships/image" Target="../media/fImage99639427187.emf"></Relationship><Relationship Id="rId103" Type="http://schemas.openxmlformats.org/officeDocument/2006/relationships/slideLayout" Target="../slideLayouts/slideLayout3.xml"></Relationship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?>
<Relationships xmlns="http://schemas.openxmlformats.org/package/2006/relationships"><Relationship Id="rId2" Type="http://schemas.openxmlformats.org/officeDocument/2006/relationships/notesSlide" Target="../notesSlides/notesSlide8.xml"></Relationship><Relationship Id="rId11" Type="http://schemas.openxmlformats.org/officeDocument/2006/relationships/customXml" Target="../ink/ink96.xml"></Relationship><Relationship Id="rId12" Type="http://schemas.openxmlformats.org/officeDocument/2006/relationships/image" Target="../media/fImage151639437120.emf"></Relationship><Relationship Id="rId13" Type="http://schemas.openxmlformats.org/officeDocument/2006/relationships/customXml" Target="../ink/ink97.xml"></Relationship><Relationship Id="rId14" Type="http://schemas.openxmlformats.org/officeDocument/2006/relationships/image" Target="../media/fImage231639443140.emf"></Relationship><Relationship Id="rId15" Type="http://schemas.openxmlformats.org/officeDocument/2006/relationships/customXml" Target="../ink/ink98.xml"></Relationship><Relationship Id="rId16" Type="http://schemas.openxmlformats.org/officeDocument/2006/relationships/image" Target="../media/fImage135639456960.emf"></Relationship><Relationship Id="rId17" Type="http://schemas.openxmlformats.org/officeDocument/2006/relationships/customXml" Target="../ink/ink99.xml"></Relationship><Relationship Id="rId18" Type="http://schemas.openxmlformats.org/officeDocument/2006/relationships/image" Target="../media/fImage107639467555.emf"></Relationship><Relationship Id="rId19" Type="http://schemas.openxmlformats.org/officeDocument/2006/relationships/customXml" Target="../ink/ink100.xml"></Relationship><Relationship Id="rId20" Type="http://schemas.openxmlformats.org/officeDocument/2006/relationships/image" Target="../media/fImage18763947610.emf"></Relationship><Relationship Id="rId21" Type="http://schemas.openxmlformats.org/officeDocument/2006/relationships/customXml" Target="../ink/ink101.xml"></Relationship><Relationship Id="rId22" Type="http://schemas.openxmlformats.org/officeDocument/2006/relationships/image" Target="../media/fImage187639489656.emf"></Relationship><Relationship Id="rId23" Type="http://schemas.openxmlformats.org/officeDocument/2006/relationships/customXml" Target="../ink/ink102.xml"></Relationship><Relationship Id="rId24" Type="http://schemas.openxmlformats.org/officeDocument/2006/relationships/image" Target="../media/fImage199639495655.emf"></Relationship><Relationship Id="rId25" Type="http://schemas.openxmlformats.org/officeDocument/2006/relationships/customXml" Target="../ink/ink103.xml"></Relationship><Relationship Id="rId26" Type="http://schemas.openxmlformats.org/officeDocument/2006/relationships/image" Target="../media/fImage415639503302.emf"></Relationship><Relationship Id="rId27" Type="http://schemas.openxmlformats.org/officeDocument/2006/relationships/slideLayout" Target="../slideLayouts/slideLayout3.xml"></Relationship></Relationships>
</file>

<file path=ppt/slides/_rels/slide9.xml.rels><?xml version="1.0" encoding="UTF-8"?>
<Relationships xmlns="http://schemas.openxmlformats.org/package/2006/relationships"><Relationship Id="rId2" Type="http://schemas.openxmlformats.org/officeDocument/2006/relationships/notesSlide" Target="../notesSlides/notesSlide9.xml"></Relationship><Relationship Id="rId13" Type="http://schemas.openxmlformats.org/officeDocument/2006/relationships/customXml" Target="../ink/ink104.xml"></Relationship><Relationship Id="rId14" Type="http://schemas.openxmlformats.org/officeDocument/2006/relationships/image" Target="../media/fImage351639513807.emf"></Relationship><Relationship Id="rId15" Type="http://schemas.openxmlformats.org/officeDocument/2006/relationships/customXml" Target="../ink/ink105.xml"></Relationship><Relationship Id="rId16" Type="http://schemas.openxmlformats.org/officeDocument/2006/relationships/image" Target="../media/fImage419639524048.emf"></Relationship><Relationship Id="rId17" Type="http://schemas.openxmlformats.org/officeDocument/2006/relationships/customXml" Target="../ink/ink106.xml"></Relationship><Relationship Id="rId18" Type="http://schemas.openxmlformats.org/officeDocument/2006/relationships/image" Target="../media/fImage139639532607.emf"></Relationship><Relationship Id="rId19" Type="http://schemas.openxmlformats.org/officeDocument/2006/relationships/customXml" Target="../ink/ink107.xml"></Relationship><Relationship Id="rId20" Type="http://schemas.openxmlformats.org/officeDocument/2006/relationships/image" Target="../media/fImage203639542014.emf"></Relationship><Relationship Id="rId21" Type="http://schemas.openxmlformats.org/officeDocument/2006/relationships/customXml" Target="../ink/ink108.xml"></Relationship><Relationship Id="rId22" Type="http://schemas.openxmlformats.org/officeDocument/2006/relationships/image" Target="../media/fImage91639553624.emf"></Relationship><Relationship Id="rId23" Type="http://schemas.openxmlformats.org/officeDocument/2006/relationships/customXml" Target="../ink/ink109.xml"></Relationship><Relationship Id="rId24" Type="http://schemas.openxmlformats.org/officeDocument/2006/relationships/image" Target="../media/fImage99639561158.emf"></Relationship><Relationship Id="rId25" Type="http://schemas.openxmlformats.org/officeDocument/2006/relationships/customXml" Target="../ink/ink110.xml"></Relationship><Relationship Id="rId26" Type="http://schemas.openxmlformats.org/officeDocument/2006/relationships/image" Target="../media/fImage123639576280.emf"></Relationship><Relationship Id="rId27" Type="http://schemas.openxmlformats.org/officeDocument/2006/relationships/customXml" Target="../ink/ink111.xml"></Relationship><Relationship Id="rId28" Type="http://schemas.openxmlformats.org/officeDocument/2006/relationships/image" Target="../media/fImage183639586441.emf"></Relationship><Relationship Id="rId29" Type="http://schemas.openxmlformats.org/officeDocument/2006/relationships/customXml" Target="../ink/ink112.xml"></Relationship><Relationship Id="rId30" Type="http://schemas.openxmlformats.org/officeDocument/2006/relationships/image" Target="../media/fImage179639599050.emf"></Relationship><Relationship Id="rId31" Type="http://schemas.openxmlformats.org/officeDocument/2006/relationships/customXml" Target="../ink/ink113.xml"></Relationship><Relationship Id="rId32" Type="http://schemas.openxmlformats.org/officeDocument/2006/relationships/image" Target="../media/fImage9563960311.emf"></Relationship><Relationship Id="rId33" Type="http://schemas.openxmlformats.org/officeDocument/2006/relationships/customXml" Target="../ink/ink114.xml"></Relationship><Relationship Id="rId34" Type="http://schemas.openxmlformats.org/officeDocument/2006/relationships/image" Target="../media/fImage219639616777.emf"></Relationship><Relationship Id="rId35" Type="http://schemas.openxmlformats.org/officeDocument/2006/relationships/customXml" Target="../ink/ink115.xml"></Relationship><Relationship Id="rId36" Type="http://schemas.openxmlformats.org/officeDocument/2006/relationships/image" Target="../media/fImage12363962508.emf"></Relationship><Relationship Id="rId37" Type="http://schemas.openxmlformats.org/officeDocument/2006/relationships/customXml" Target="../ink/ink116.xml"></Relationship><Relationship Id="rId38" Type="http://schemas.openxmlformats.org/officeDocument/2006/relationships/image" Target="../media/fImage11563963617.emf"></Relationship><Relationship Id="rId39" Type="http://schemas.openxmlformats.org/officeDocument/2006/relationships/customXml" Target="../ink/ink117.xml"></Relationship><Relationship Id="rId40" Type="http://schemas.openxmlformats.org/officeDocument/2006/relationships/image" Target="../media/fImage131639649079.emf"></Relationship><Relationship Id="rId41" Type="http://schemas.openxmlformats.org/officeDocument/2006/relationships/customXml" Target="../ink/ink118.xml"></Relationship><Relationship Id="rId42" Type="http://schemas.openxmlformats.org/officeDocument/2006/relationships/image" Target="../media/fImage183639655654.emf"></Relationship><Relationship Id="rId43" Type="http://schemas.openxmlformats.org/officeDocument/2006/relationships/customXml" Target="../ink/ink119.xml"></Relationship><Relationship Id="rId44" Type="http://schemas.openxmlformats.org/officeDocument/2006/relationships/image" Target="../media/fImage167639667428.emf"></Relationship><Relationship Id="rId45" Type="http://schemas.openxmlformats.org/officeDocument/2006/relationships/customXml" Target="../ink/ink120.xml"></Relationship><Relationship Id="rId46" Type="http://schemas.openxmlformats.org/officeDocument/2006/relationships/image" Target="../media/fImage291639833831.emf"></Relationship><Relationship Id="rId47" Type="http://schemas.openxmlformats.org/officeDocument/2006/relationships/customXml" Target="../ink/ink121.xml"></Relationship><Relationship Id="rId48" Type="http://schemas.openxmlformats.org/officeDocument/2006/relationships/image" Target="../media/fImage151639846774.emf"></Relationship><Relationship Id="rId49" Type="http://schemas.openxmlformats.org/officeDocument/2006/relationships/customXml" Target="../ink/ink122.xml"></Relationship><Relationship Id="rId50" Type="http://schemas.openxmlformats.org/officeDocument/2006/relationships/image" Target="../media/fImage123639855940.emf"></Relationship><Relationship Id="rId51" Type="http://schemas.openxmlformats.org/officeDocument/2006/relationships/customXml" Target="../ink/ink123.xml"></Relationship><Relationship Id="rId52" Type="http://schemas.openxmlformats.org/officeDocument/2006/relationships/image" Target="../media/fImage30763986135.emf"></Relationship><Relationship Id="rId53" Type="http://schemas.openxmlformats.org/officeDocument/2006/relationships/customXml" Target="../ink/ink124.xml"></Relationship><Relationship Id="rId54" Type="http://schemas.openxmlformats.org/officeDocument/2006/relationships/image" Target="../media/fImage175639878494.emf"></Relationship><Relationship Id="rId55" Type="http://schemas.openxmlformats.org/officeDocument/2006/relationships/customXml" Target="../ink/ink125.xml"></Relationship><Relationship Id="rId56" Type="http://schemas.openxmlformats.org/officeDocument/2006/relationships/image" Target="../media/fImage175639881309.emf"></Relationship><Relationship Id="rId57" Type="http://schemas.openxmlformats.org/officeDocument/2006/relationships/slideLayout" Target="../slideLayouts/slideLayout3.xml"></Relationship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532881" y="1400708"/>
            <a:ext cx="7659119" cy="6552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ko-KR" altLang="en-US" sz="2400" b="1" spc="-100" dirty="0" err="1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머신러닝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(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딥러닝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)</a:t>
            </a:r>
            <a:endParaRPr lang="en-US" altLang="ko-KR" sz="16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altLang="ko-KR" sz="20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Backpropagation with </a:t>
            </a:r>
            <a:r>
              <a:rPr lang="en-US" altLang="ko-KR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00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Gradient Descent (GD) Metho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476192" y="2160824"/>
            <a:ext cx="2715808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062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A8EFF528-DB9C-412D-862B-74271063D1A3}"/>
              </a:ext>
            </a:extLst>
          </p:cNvPr>
          <p:cNvSpPr/>
          <p:nvPr/>
        </p:nvSpPr>
        <p:spPr>
          <a:xfrm>
            <a:off x="537845" y="5092700"/>
            <a:ext cx="1662430" cy="166243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B399C33E-0775-4A89-8E36-B422233EDDF0}"/>
              </a:ext>
            </a:extLst>
          </p:cNvPr>
          <p:cNvSpPr/>
          <p:nvPr/>
        </p:nvSpPr>
        <p:spPr>
          <a:xfrm>
            <a:off x="548005" y="1297305"/>
            <a:ext cx="1662430" cy="166243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48F5DDE7-163F-4AEC-8452-402551481ADE}"/>
              </a:ext>
            </a:extLst>
          </p:cNvPr>
          <p:cNvGrpSpPr/>
          <p:nvPr/>
        </p:nvGrpSpPr>
        <p:grpSpPr>
          <a:xfrm>
            <a:off x="2204085" y="2032635"/>
            <a:ext cx="7769225" cy="3643630"/>
            <a:chOff x="2204085" y="2032635"/>
            <a:chExt cx="7769225" cy="3643630"/>
          </a:xfrm>
        </p:grpSpPr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185937BC-D0BF-4C6F-8996-9DC40D396EEA}"/>
                </a:ext>
              </a:extLst>
            </p:cNvPr>
            <p:cNvSpPr/>
            <p:nvPr/>
          </p:nvSpPr>
          <p:spPr>
            <a:xfrm>
              <a:off x="4540250" y="2390775"/>
              <a:ext cx="2999105" cy="2999105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b="1" dirty="0">
                  <a:solidFill>
                    <a:schemeClr val="tx1"/>
                  </a:solidFill>
                </a:rPr>
                <a:t>operation</a:t>
              </a:r>
              <a:endParaRPr lang="ko-KR" altLang="en-US" sz="2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BA66FC0F-B5FC-4ED1-9C33-BC1D3831FA3F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>
              <a:off x="7539355" y="3890645"/>
              <a:ext cx="24339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C971ADF4-A693-4B01-8685-DCF2E61496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32025" y="4590415"/>
              <a:ext cx="2478405" cy="10858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>
              <a:extLst>
                <a:ext uri="{FF2B5EF4-FFF2-40B4-BE49-F238E27FC236}">
                  <a16:creationId xmlns:a16="http://schemas.microsoft.com/office/drawing/2014/main" id="{58D66F47-AB97-4C9B-9C14-E3339273C6C3}"/>
                </a:ext>
              </a:extLst>
            </p:cNvPr>
            <p:cNvCxnSpPr>
              <a:cxnSpLocks/>
            </p:cNvCxnSpPr>
            <p:nvPr/>
          </p:nvCxnSpPr>
          <p:spPr>
            <a:xfrm>
              <a:off x="2232025" y="2032635"/>
              <a:ext cx="2478405" cy="11487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CD0D7D6-E26B-479B-A51E-0D3F6F5A9810}"/>
                </a:ext>
              </a:extLst>
            </p:cNvPr>
            <p:cNvSpPr txBox="1"/>
            <p:nvPr/>
          </p:nvSpPr>
          <p:spPr>
            <a:xfrm>
              <a:off x="5326380" y="2601595"/>
              <a:ext cx="1623695" cy="338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b="1" dirty="0"/>
                <a:t>Local gradient</a:t>
              </a:r>
              <a:endParaRPr lang="ko-KR" altLang="en-US" sz="1600" b="1" dirty="0"/>
            </a:p>
          </p:txBody>
        </p:sp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FD599E33-5BF6-45DD-A961-5CE95764C2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39355" y="4011930"/>
              <a:ext cx="236410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97BB9178-CD9E-443F-ABAB-A677E31A1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04085" y="2179320"/>
              <a:ext cx="2449195" cy="1104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그룹 45">
              <a:extLst>
                <a:ext uri="{FF2B5EF4-FFF2-40B4-BE49-F238E27FC236}">
                  <a16:creationId xmlns:a16="http://schemas.microsoft.com/office/drawing/2014/main" id="{73C8E915-B129-4806-AF54-5F0446872924}"/>
                </a:ext>
              </a:extLst>
            </p:cNvPr>
            <p:cNvGrpSpPr/>
            <p:nvPr/>
          </p:nvGrpSpPr>
          <p:grpSpPr>
            <a:xfrm rot="1434470">
              <a:off x="2472055" y="2788920"/>
              <a:ext cx="1397635" cy="560705"/>
              <a:chOff x="2472055" y="2788920"/>
              <a:chExt cx="1397635" cy="560705"/>
            </a:xfrm>
          </p:grpSpPr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</p:grp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E558B98D-5F42-4F15-9AE4-B3FA49531C1C}"/>
              </a:ext>
            </a:extLst>
          </p:cNvPr>
          <p:cNvGrpSpPr/>
          <p:nvPr/>
        </p:nvGrpSpPr>
        <p:grpSpPr>
          <a:xfrm rot="18706530">
            <a:off x="2335530" y="4702175"/>
            <a:ext cx="2449195" cy="1191260"/>
            <a:chOff x="2335530" y="4702175"/>
            <a:chExt cx="2449195" cy="1191260"/>
          </a:xfrm>
        </p:grpSpPr>
        <p:cxnSp>
          <p:nvCxnSpPr>
            <p:cNvPr id="50" name="직선 화살표 연결선 49">
              <a:extLst>
                <a:ext uri="{FF2B5EF4-FFF2-40B4-BE49-F238E27FC236}">
                  <a16:creationId xmlns:a16="http://schemas.microsoft.com/office/drawing/2014/main" id="{A3A0BF3D-07F4-4B03-9C30-82C4D00B31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35530" y="4702175"/>
              <a:ext cx="2449195" cy="1104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39B8A813-C0C5-40F2-AF9A-6168E825DE62}"/>
                </a:ext>
              </a:extLst>
            </p:cNvPr>
            <p:cNvGrpSpPr/>
            <p:nvPr/>
          </p:nvGrpSpPr>
          <p:grpSpPr>
            <a:xfrm rot="1434470">
              <a:off x="2604770" y="5290820"/>
              <a:ext cx="1396365" cy="601980"/>
              <a:chOff x="2604770" y="5290820"/>
              <a:chExt cx="1396365" cy="601980"/>
            </a:xfrm>
          </p:grpSpPr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</p:grp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6C43A771-2A84-4257-8771-22F99D05BE3D}"/>
              </a:ext>
            </a:extLst>
          </p:cNvPr>
          <p:cNvSpPr txBox="1"/>
          <p:nvPr/>
        </p:nvSpPr>
        <p:spPr>
          <a:xfrm>
            <a:off x="7894955" y="4747895"/>
            <a:ext cx="188150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4" name="Ink 149"/>
              <p14:cNvContentPartPr/>
              <p14:nvPr/>
            </p14:nvContentPartPr>
            <p14:xfrm>
              <a:off x="2693035" y="3429635"/>
              <a:ext cx="362585" cy="344805"/>
            </p14:xfrm>
          </p:contentPart>
        </mc:Choice>
        <mc:Fallback>
          <p:pic>
            <p:nvPicPr>
              <p:cNvPr id="54" name="Ink 14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93035" y="3429635"/>
                <a:ext cx="362585" cy="344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5" name="Ink 150"/>
              <p14:cNvContentPartPr/>
              <p14:nvPr/>
            </p14:nvContentPartPr>
            <p14:xfrm>
              <a:off x="3509645" y="3296920"/>
              <a:ext cx="34925" cy="28575"/>
            </p14:xfrm>
          </p:contentPart>
        </mc:Choice>
        <mc:Fallback>
          <p:pic>
            <p:nvPicPr>
              <p:cNvPr id="55" name="Ink 15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09645" y="3296920"/>
                <a:ext cx="3492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6" name="Ink 151"/>
              <p14:cNvContentPartPr/>
              <p14:nvPr/>
            </p14:nvContentPartPr>
            <p14:xfrm>
              <a:off x="3509645" y="3371850"/>
              <a:ext cx="109855" cy="149860"/>
            </p14:xfrm>
          </p:contentPart>
        </mc:Choice>
        <mc:Fallback>
          <p:pic>
            <p:nvPicPr>
              <p:cNvPr id="56" name="Ink 15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09645" y="3371850"/>
                <a:ext cx="10985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7" name="Ink 152"/>
              <p14:cNvContentPartPr/>
              <p14:nvPr/>
            </p14:nvContentPartPr>
            <p14:xfrm>
              <a:off x="3642360" y="3452495"/>
              <a:ext cx="74930" cy="86360"/>
            </p14:xfrm>
          </p:contentPart>
        </mc:Choice>
        <mc:Fallback>
          <p:pic>
            <p:nvPicPr>
              <p:cNvPr id="57" name="Ink 15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642360" y="3452495"/>
                <a:ext cx="7493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8" name="Ink 153"/>
              <p14:cNvContentPartPr/>
              <p14:nvPr/>
            </p14:nvContentPartPr>
            <p14:xfrm>
              <a:off x="3723005" y="3463925"/>
              <a:ext cx="68580" cy="86360"/>
            </p14:xfrm>
          </p:contentPart>
        </mc:Choice>
        <mc:Fallback>
          <p:pic>
            <p:nvPicPr>
              <p:cNvPr id="58" name="Ink 15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23005" y="3463925"/>
                <a:ext cx="6858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9" name="Ink 154"/>
              <p14:cNvContentPartPr/>
              <p14:nvPr/>
            </p14:nvContentPartPr>
            <p14:xfrm>
              <a:off x="3584575" y="3279775"/>
              <a:ext cx="264795" cy="109220"/>
            </p14:xfrm>
          </p:contentPart>
        </mc:Choice>
        <mc:Fallback>
          <p:pic>
            <p:nvPicPr>
              <p:cNvPr id="59" name="Ink 15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584575" y="3279775"/>
                <a:ext cx="264795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0" name="Ink 155"/>
              <p14:cNvContentPartPr/>
              <p14:nvPr/>
            </p14:nvContentPartPr>
            <p14:xfrm>
              <a:off x="3636645" y="3089910"/>
              <a:ext cx="69215" cy="149860"/>
            </p14:xfrm>
          </p:contentPart>
        </mc:Choice>
        <mc:Fallback>
          <p:pic>
            <p:nvPicPr>
              <p:cNvPr id="60" name="Ink 15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636645" y="3089910"/>
                <a:ext cx="6921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1" name="Ink 156"/>
              <p14:cNvContentPartPr/>
              <p14:nvPr/>
            </p14:nvContentPartPr>
            <p14:xfrm>
              <a:off x="3745865" y="3176270"/>
              <a:ext cx="92075" cy="92075"/>
            </p14:xfrm>
          </p:contentPart>
        </mc:Choice>
        <mc:Fallback>
          <p:pic>
            <p:nvPicPr>
              <p:cNvPr id="61" name="Ink 15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745865" y="3176270"/>
                <a:ext cx="92075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2" name="Ink 157"/>
              <p14:cNvContentPartPr/>
              <p14:nvPr/>
            </p14:nvContentPartPr>
            <p14:xfrm>
              <a:off x="3676649" y="6093460"/>
              <a:ext cx="356870" cy="339725"/>
            </p14:xfrm>
          </p:contentPart>
        </mc:Choice>
        <mc:Fallback>
          <p:pic>
            <p:nvPicPr>
              <p:cNvPr id="62" name="Ink 15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676649" y="6093460"/>
                <a:ext cx="356870" cy="339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3" name="Ink 158"/>
              <p14:cNvContentPartPr/>
              <p14:nvPr/>
            </p14:nvContentPartPr>
            <p14:xfrm>
              <a:off x="4050665" y="5535295"/>
              <a:ext cx="17145" cy="28575"/>
            </p14:xfrm>
          </p:contentPart>
        </mc:Choice>
        <mc:Fallback>
          <p:pic>
            <p:nvPicPr>
              <p:cNvPr id="63" name="Ink 15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050665" y="5535295"/>
                <a:ext cx="1714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4" name="Ink 159"/>
              <p14:cNvContentPartPr/>
              <p14:nvPr/>
            </p14:nvContentPartPr>
            <p14:xfrm>
              <a:off x="4206240" y="5518150"/>
              <a:ext cx="86360" cy="189865"/>
            </p14:xfrm>
          </p:contentPart>
        </mc:Choice>
        <mc:Fallback>
          <p:pic>
            <p:nvPicPr>
              <p:cNvPr id="64" name="Ink 15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206240" y="5518150"/>
                <a:ext cx="86360" cy="189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5" name="Ink 160"/>
              <p14:cNvContentPartPr/>
              <p14:nvPr/>
            </p14:nvContentPartPr>
            <p14:xfrm>
              <a:off x="4321175" y="5569585"/>
              <a:ext cx="46355" cy="57785"/>
            </p14:xfrm>
          </p:contentPart>
        </mc:Choice>
        <mc:Fallback>
          <p:pic>
            <p:nvPicPr>
              <p:cNvPr id="65" name="Ink 160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321175" y="5569585"/>
                <a:ext cx="46355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66" name="Ink 161"/>
              <p14:cNvContentPartPr/>
              <p14:nvPr/>
            </p14:nvContentPartPr>
            <p14:xfrm>
              <a:off x="4332605" y="5535295"/>
              <a:ext cx="74930" cy="161290"/>
            </p14:xfrm>
          </p:contentPart>
        </mc:Choice>
        <mc:Fallback>
          <p:pic>
            <p:nvPicPr>
              <p:cNvPr id="66" name="Ink 16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332605" y="5535295"/>
                <a:ext cx="7493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67" name="Ink 162"/>
              <p14:cNvContentPartPr/>
              <p14:nvPr/>
            </p14:nvContentPartPr>
            <p14:xfrm>
              <a:off x="4108450" y="5391785"/>
              <a:ext cx="229870" cy="74295"/>
            </p14:xfrm>
          </p:contentPart>
        </mc:Choice>
        <mc:Fallback>
          <p:pic>
            <p:nvPicPr>
              <p:cNvPr id="67" name="Ink 162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08450" y="5391785"/>
                <a:ext cx="229870" cy="74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8" name="Ink 163"/>
              <p14:cNvContentPartPr/>
              <p14:nvPr/>
            </p14:nvContentPartPr>
            <p14:xfrm>
              <a:off x="4079875" y="5230495"/>
              <a:ext cx="85725" cy="137795"/>
            </p14:xfrm>
          </p:contentPart>
        </mc:Choice>
        <mc:Fallback>
          <p:pic>
            <p:nvPicPr>
              <p:cNvPr id="68" name="Ink 163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79875" y="5230495"/>
                <a:ext cx="85725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9" name="Ink 164"/>
              <p14:cNvContentPartPr/>
              <p14:nvPr/>
            </p14:nvContentPartPr>
            <p14:xfrm>
              <a:off x="4177664" y="5253355"/>
              <a:ext cx="137795" cy="103505"/>
            </p14:xfrm>
          </p:contentPart>
        </mc:Choice>
        <mc:Fallback>
          <p:pic>
            <p:nvPicPr>
              <p:cNvPr id="69" name="Ink 164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177664" y="5253355"/>
                <a:ext cx="137795" cy="1035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38924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E4EC3A7-E0B2-45BA-8DCF-2A997278FE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775" y="1454150"/>
            <a:ext cx="11475085" cy="394970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A2A05B3B-94DE-4844-B1ED-99E43CE06175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A1DBCF-2AB6-4CD3-ACF9-89C800C99CF2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171"/>
              <p14:cNvContentPartPr/>
              <p14:nvPr/>
            </p14:nvContentPartPr>
            <p14:xfrm>
              <a:off x="10961370" y="6329680"/>
              <a:ext cx="5715" cy="5715"/>
            </p14:xfrm>
          </p:contentPart>
        </mc:Choice>
        <mc:Fallback>
          <p:pic>
            <p:nvPicPr>
              <p:cNvPr id="7" name="Ink 17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961370" y="6329680"/>
                <a:ext cx="571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172"/>
              <p14:cNvContentPartPr/>
              <p14:nvPr/>
            </p14:nvContentPartPr>
            <p14:xfrm>
              <a:off x="6035675" y="1795145"/>
              <a:ext cx="184150" cy="120650"/>
            </p14:xfrm>
          </p:contentPart>
        </mc:Choice>
        <mc:Fallback>
          <p:pic>
            <p:nvPicPr>
              <p:cNvPr id="8" name="Ink 17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35675" y="1795145"/>
                <a:ext cx="184150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173"/>
              <p14:cNvContentPartPr/>
              <p14:nvPr/>
            </p14:nvContentPartPr>
            <p14:xfrm>
              <a:off x="6254750" y="1847215"/>
              <a:ext cx="57150" cy="74930"/>
            </p14:xfrm>
          </p:contentPart>
        </mc:Choice>
        <mc:Fallback>
          <p:pic>
            <p:nvPicPr>
              <p:cNvPr id="9" name="Ink 17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54750" y="1847215"/>
                <a:ext cx="5715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174"/>
              <p14:cNvContentPartPr/>
              <p14:nvPr/>
            </p14:nvContentPartPr>
            <p14:xfrm>
              <a:off x="6329680" y="1835784"/>
              <a:ext cx="51435" cy="51435"/>
            </p14:xfrm>
          </p:contentPart>
        </mc:Choice>
        <mc:Fallback>
          <p:pic>
            <p:nvPicPr>
              <p:cNvPr id="10" name="Ink 17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29680" y="1835784"/>
                <a:ext cx="51435" cy="51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75"/>
              <p14:cNvContentPartPr/>
              <p14:nvPr/>
            </p14:nvContentPartPr>
            <p14:xfrm>
              <a:off x="6409690" y="1806575"/>
              <a:ext cx="52070" cy="5715"/>
            </p14:xfrm>
          </p:contentPart>
        </mc:Choice>
        <mc:Fallback>
          <p:pic>
            <p:nvPicPr>
              <p:cNvPr id="11" name="Ink 17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09690" y="1806575"/>
                <a:ext cx="5207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176"/>
              <p14:cNvContentPartPr/>
              <p14:nvPr/>
            </p14:nvContentPartPr>
            <p14:xfrm>
              <a:off x="6433185" y="1847215"/>
              <a:ext cx="80010" cy="28575"/>
            </p14:xfrm>
          </p:contentPart>
        </mc:Choice>
        <mc:Fallback>
          <p:pic>
            <p:nvPicPr>
              <p:cNvPr id="12" name="Ink 17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433185" y="1847215"/>
                <a:ext cx="80010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77"/>
              <p14:cNvContentPartPr/>
              <p14:nvPr/>
            </p14:nvContentPartPr>
            <p14:xfrm>
              <a:off x="6542405" y="1772285"/>
              <a:ext cx="11430" cy="137795"/>
            </p14:xfrm>
          </p:contentPart>
        </mc:Choice>
        <mc:Fallback>
          <p:pic>
            <p:nvPicPr>
              <p:cNvPr id="13" name="Ink 17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42405" y="1772285"/>
                <a:ext cx="11430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78"/>
              <p14:cNvContentPartPr/>
              <p14:nvPr/>
            </p14:nvContentPartPr>
            <p14:xfrm>
              <a:off x="6082030" y="2871470"/>
              <a:ext cx="184150" cy="109220"/>
            </p14:xfrm>
          </p:contentPart>
        </mc:Choice>
        <mc:Fallback>
          <p:pic>
            <p:nvPicPr>
              <p:cNvPr id="14" name="Ink 17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82030" y="2871470"/>
                <a:ext cx="184150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79"/>
              <p14:cNvContentPartPr/>
              <p14:nvPr/>
            </p14:nvContentPartPr>
            <p14:xfrm>
              <a:off x="6283325" y="2951480"/>
              <a:ext cx="34290" cy="40640"/>
            </p14:xfrm>
          </p:contentPart>
        </mc:Choice>
        <mc:Fallback>
          <p:pic>
            <p:nvPicPr>
              <p:cNvPr id="15" name="Ink 17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283325" y="2951480"/>
                <a:ext cx="34290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180"/>
              <p14:cNvContentPartPr/>
              <p14:nvPr/>
            </p14:nvContentPartPr>
            <p14:xfrm>
              <a:off x="6289040" y="2945765"/>
              <a:ext cx="74930" cy="104140"/>
            </p14:xfrm>
          </p:contentPart>
        </mc:Choice>
        <mc:Fallback>
          <p:pic>
            <p:nvPicPr>
              <p:cNvPr id="16" name="Ink 18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289040" y="2945765"/>
                <a:ext cx="74930" cy="104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181"/>
              <p14:cNvContentPartPr/>
              <p14:nvPr/>
            </p14:nvContentPartPr>
            <p14:xfrm>
              <a:off x="6398260" y="2911475"/>
              <a:ext cx="74930" cy="17145"/>
            </p14:xfrm>
          </p:contentPart>
        </mc:Choice>
        <mc:Fallback>
          <p:pic>
            <p:nvPicPr>
              <p:cNvPr id="17" name="Ink 18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398260" y="2911475"/>
                <a:ext cx="7493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Ink 182"/>
              <p14:cNvContentPartPr/>
              <p14:nvPr/>
            </p14:nvContentPartPr>
            <p14:xfrm>
              <a:off x="6415405" y="2957830"/>
              <a:ext cx="97790" cy="28575"/>
            </p14:xfrm>
          </p:contentPart>
        </mc:Choice>
        <mc:Fallback>
          <p:pic>
            <p:nvPicPr>
              <p:cNvPr id="18" name="Ink 18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15405" y="2957830"/>
                <a:ext cx="97790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183"/>
              <p14:cNvContentPartPr/>
              <p14:nvPr/>
            </p14:nvContentPartPr>
            <p14:xfrm>
              <a:off x="6548120" y="2871470"/>
              <a:ext cx="17145" cy="137795"/>
            </p14:xfrm>
          </p:contentPart>
        </mc:Choice>
        <mc:Fallback>
          <p:pic>
            <p:nvPicPr>
              <p:cNvPr id="19" name="Ink 18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48120" y="2871470"/>
                <a:ext cx="17145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184"/>
              <p14:cNvContentPartPr/>
              <p14:nvPr/>
            </p14:nvContentPartPr>
            <p14:xfrm>
              <a:off x="7405370" y="2813685"/>
              <a:ext cx="80645" cy="161290"/>
            </p14:xfrm>
          </p:contentPart>
        </mc:Choice>
        <mc:Fallback>
          <p:pic>
            <p:nvPicPr>
              <p:cNvPr id="20" name="Ink 184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405370" y="2813685"/>
                <a:ext cx="8064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Ink 185"/>
              <p14:cNvContentPartPr/>
              <p14:nvPr/>
            </p14:nvContentPartPr>
            <p14:xfrm>
              <a:off x="7549515" y="2865755"/>
              <a:ext cx="40005" cy="11430"/>
            </p14:xfrm>
          </p:contentPart>
        </mc:Choice>
        <mc:Fallback>
          <p:pic>
            <p:nvPicPr>
              <p:cNvPr id="21" name="Ink 185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549515" y="2865755"/>
                <a:ext cx="4000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" name="Ink 186"/>
              <p14:cNvContentPartPr/>
              <p14:nvPr/>
            </p14:nvContentPartPr>
            <p14:xfrm>
              <a:off x="7543164" y="2905760"/>
              <a:ext cx="74930" cy="5715"/>
            </p14:xfrm>
          </p:contentPart>
        </mc:Choice>
        <mc:Fallback>
          <p:pic>
            <p:nvPicPr>
              <p:cNvPr id="22" name="Ink 186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543164" y="2905760"/>
                <a:ext cx="7493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" name="Ink 187"/>
              <p14:cNvContentPartPr/>
              <p14:nvPr/>
            </p14:nvContentPartPr>
            <p14:xfrm>
              <a:off x="7670165" y="2836545"/>
              <a:ext cx="92075" cy="103505"/>
            </p14:xfrm>
          </p:contentPart>
        </mc:Choice>
        <mc:Fallback>
          <p:pic>
            <p:nvPicPr>
              <p:cNvPr id="23" name="Ink 187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670165" y="2836545"/>
                <a:ext cx="9207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4" name="Ink 188"/>
              <p14:cNvContentPartPr/>
              <p14:nvPr/>
            </p14:nvContentPartPr>
            <p14:xfrm>
              <a:off x="10322560" y="2860040"/>
              <a:ext cx="80645" cy="97790"/>
            </p14:xfrm>
          </p:contentPart>
        </mc:Choice>
        <mc:Fallback>
          <p:pic>
            <p:nvPicPr>
              <p:cNvPr id="24" name="Ink 18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0322560" y="2860040"/>
                <a:ext cx="8064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5" name="Ink 189"/>
              <p14:cNvContentPartPr/>
              <p14:nvPr/>
            </p14:nvContentPartPr>
            <p14:xfrm>
              <a:off x="10328275" y="2888615"/>
              <a:ext cx="120650" cy="218440"/>
            </p14:xfrm>
          </p:contentPart>
        </mc:Choice>
        <mc:Fallback>
          <p:pic>
            <p:nvPicPr>
              <p:cNvPr id="25" name="Ink 189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328275" y="2888615"/>
                <a:ext cx="120650" cy="2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6" name="Ink 190"/>
              <p14:cNvContentPartPr/>
              <p14:nvPr/>
            </p14:nvContentPartPr>
            <p14:xfrm>
              <a:off x="10506710" y="2934335"/>
              <a:ext cx="57785" cy="17145"/>
            </p14:xfrm>
          </p:contentPart>
        </mc:Choice>
        <mc:Fallback>
          <p:pic>
            <p:nvPicPr>
              <p:cNvPr id="26" name="Ink 190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506710" y="2934335"/>
                <a:ext cx="5778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7" name="Ink 191"/>
              <p14:cNvContentPartPr/>
              <p14:nvPr/>
            </p14:nvContentPartPr>
            <p14:xfrm>
              <a:off x="10448925" y="3026410"/>
              <a:ext cx="121285" cy="5715"/>
            </p14:xfrm>
          </p:contentPart>
        </mc:Choice>
        <mc:Fallback>
          <p:pic>
            <p:nvPicPr>
              <p:cNvPr id="27" name="Ink 191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0448925" y="3026410"/>
                <a:ext cx="12128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8" name="Ink 192"/>
              <p14:cNvContentPartPr/>
              <p14:nvPr/>
            </p14:nvContentPartPr>
            <p14:xfrm>
              <a:off x="10645140" y="2917190"/>
              <a:ext cx="57150" cy="184150"/>
            </p14:xfrm>
          </p:contentPart>
        </mc:Choice>
        <mc:Fallback>
          <p:pic>
            <p:nvPicPr>
              <p:cNvPr id="28" name="Ink 192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0645140" y="2917190"/>
                <a:ext cx="57150" cy="184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9" name="Ink 193"/>
              <p14:cNvContentPartPr/>
              <p14:nvPr/>
            </p14:nvContentPartPr>
            <p14:xfrm>
              <a:off x="10737215" y="2894330"/>
              <a:ext cx="28575" cy="172720"/>
            </p14:xfrm>
          </p:contentPart>
        </mc:Choice>
        <mc:Fallback>
          <p:pic>
            <p:nvPicPr>
              <p:cNvPr id="29" name="Ink 193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0737215" y="2894330"/>
                <a:ext cx="28575" cy="1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0" name="Ink 194"/>
              <p14:cNvContentPartPr/>
              <p14:nvPr/>
            </p14:nvContentPartPr>
            <p14:xfrm>
              <a:off x="10685145" y="3020695"/>
              <a:ext cx="103505" cy="17145"/>
            </p14:xfrm>
          </p:contentPart>
        </mc:Choice>
        <mc:Fallback>
          <p:pic>
            <p:nvPicPr>
              <p:cNvPr id="30" name="Ink 194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0685145" y="3020695"/>
                <a:ext cx="10350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1" name="Ink 195"/>
              <p14:cNvContentPartPr/>
              <p14:nvPr/>
            </p14:nvContentPartPr>
            <p14:xfrm>
              <a:off x="10817225" y="2951480"/>
              <a:ext cx="74930" cy="127000"/>
            </p14:xfrm>
          </p:contentPart>
        </mc:Choice>
        <mc:Fallback>
          <p:pic>
            <p:nvPicPr>
              <p:cNvPr id="31" name="Ink 195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0817225" y="2951480"/>
                <a:ext cx="74930" cy="1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2" name="Ink 196"/>
              <p14:cNvContentPartPr/>
              <p14:nvPr/>
            </p14:nvContentPartPr>
            <p14:xfrm>
              <a:off x="10897870" y="2997835"/>
              <a:ext cx="46355" cy="69215"/>
            </p14:xfrm>
          </p:contentPart>
        </mc:Choice>
        <mc:Fallback>
          <p:pic>
            <p:nvPicPr>
              <p:cNvPr id="32" name="Ink 196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0897870" y="2997835"/>
                <a:ext cx="46355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3" name="Ink 197"/>
              <p14:cNvContentPartPr/>
              <p14:nvPr/>
            </p14:nvContentPartPr>
            <p14:xfrm>
              <a:off x="10944225" y="2980690"/>
              <a:ext cx="80645" cy="69215"/>
            </p14:xfrm>
          </p:contentPart>
        </mc:Choice>
        <mc:Fallback>
          <p:pic>
            <p:nvPicPr>
              <p:cNvPr id="33" name="Ink 197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0944225" y="2980690"/>
                <a:ext cx="80645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4" name="Ink 198"/>
              <p14:cNvContentPartPr/>
              <p14:nvPr/>
            </p14:nvContentPartPr>
            <p14:xfrm>
              <a:off x="11024870" y="2951480"/>
              <a:ext cx="109220" cy="155575"/>
            </p14:xfrm>
          </p:contentPart>
        </mc:Choice>
        <mc:Fallback>
          <p:pic>
            <p:nvPicPr>
              <p:cNvPr id="34" name="Ink 198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1024870" y="2951480"/>
                <a:ext cx="109220" cy="155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5" name="Ink 199"/>
              <p14:cNvContentPartPr/>
              <p14:nvPr/>
            </p14:nvContentPartPr>
            <p14:xfrm>
              <a:off x="11214735" y="2986405"/>
              <a:ext cx="68580" cy="5715"/>
            </p14:xfrm>
          </p:contentPart>
        </mc:Choice>
        <mc:Fallback>
          <p:pic>
            <p:nvPicPr>
              <p:cNvPr id="35" name="Ink 199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1214735" y="2986405"/>
                <a:ext cx="6858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6" name="Ink 200"/>
              <p14:cNvContentPartPr/>
              <p14:nvPr/>
            </p14:nvContentPartPr>
            <p14:xfrm>
              <a:off x="11196955" y="3043555"/>
              <a:ext cx="86360" cy="23495"/>
            </p14:xfrm>
          </p:contentPart>
        </mc:Choice>
        <mc:Fallback>
          <p:pic>
            <p:nvPicPr>
              <p:cNvPr id="36" name="Ink 200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1196955" y="3043555"/>
                <a:ext cx="8636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7" name="Ink 201"/>
              <p14:cNvContentPartPr/>
              <p14:nvPr/>
            </p14:nvContentPartPr>
            <p14:xfrm>
              <a:off x="11346815" y="3020695"/>
              <a:ext cx="103505" cy="11430"/>
            </p14:xfrm>
          </p:contentPart>
        </mc:Choice>
        <mc:Fallback>
          <p:pic>
            <p:nvPicPr>
              <p:cNvPr id="37" name="Ink 201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1346815" y="3020695"/>
                <a:ext cx="10350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8" name="Ink 202"/>
              <p14:cNvContentPartPr/>
              <p14:nvPr/>
            </p14:nvContentPartPr>
            <p14:xfrm>
              <a:off x="11478895" y="2963545"/>
              <a:ext cx="144145" cy="86360"/>
            </p14:xfrm>
          </p:contentPart>
        </mc:Choice>
        <mc:Fallback>
          <p:pic>
            <p:nvPicPr>
              <p:cNvPr id="38" name="Ink 202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11478895" y="2963545"/>
                <a:ext cx="14414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9" name="Ink 203"/>
              <p14:cNvContentPartPr/>
              <p14:nvPr/>
            </p14:nvContentPartPr>
            <p14:xfrm>
              <a:off x="11570970" y="2974975"/>
              <a:ext cx="17780" cy="160655"/>
            </p14:xfrm>
          </p:contentPart>
        </mc:Choice>
        <mc:Fallback>
          <p:pic>
            <p:nvPicPr>
              <p:cNvPr id="39" name="Ink 203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11570970" y="2974975"/>
                <a:ext cx="17780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0" name="Ink 204"/>
              <p14:cNvContentPartPr/>
              <p14:nvPr/>
            </p14:nvContentPartPr>
            <p14:xfrm>
              <a:off x="11640185" y="3009265"/>
              <a:ext cx="69215" cy="74930"/>
            </p14:xfrm>
          </p:contentPart>
        </mc:Choice>
        <mc:Fallback>
          <p:pic>
            <p:nvPicPr>
              <p:cNvPr id="40" name="Ink 204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11640185" y="3009265"/>
                <a:ext cx="69215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1" name="Ink 205"/>
              <p14:cNvContentPartPr/>
              <p14:nvPr/>
            </p14:nvContentPartPr>
            <p14:xfrm>
              <a:off x="11697970" y="3014980"/>
              <a:ext cx="74930" cy="74930"/>
            </p14:xfrm>
          </p:contentPart>
        </mc:Choice>
        <mc:Fallback>
          <p:pic>
            <p:nvPicPr>
              <p:cNvPr id="41" name="Ink 205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11697970" y="3014980"/>
                <a:ext cx="7493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2" name="Ink 206"/>
              <p14:cNvContentPartPr/>
              <p14:nvPr/>
            </p14:nvContentPartPr>
            <p14:xfrm>
              <a:off x="5512435" y="4413250"/>
              <a:ext cx="86360" cy="11430"/>
            </p14:xfrm>
          </p:contentPart>
        </mc:Choice>
        <mc:Fallback>
          <p:pic>
            <p:nvPicPr>
              <p:cNvPr id="42" name="Ink 206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512435" y="4413250"/>
                <a:ext cx="8636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3" name="Ink 207"/>
              <p14:cNvContentPartPr/>
              <p14:nvPr/>
            </p14:nvContentPartPr>
            <p14:xfrm>
              <a:off x="5512435" y="4471035"/>
              <a:ext cx="120650" cy="11430"/>
            </p14:xfrm>
          </p:contentPart>
        </mc:Choice>
        <mc:Fallback>
          <p:pic>
            <p:nvPicPr>
              <p:cNvPr id="43" name="Ink 207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512435" y="4471035"/>
                <a:ext cx="12065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4" name="Ink 208"/>
              <p14:cNvContentPartPr/>
              <p14:nvPr/>
            </p14:nvContentPartPr>
            <p14:xfrm>
              <a:off x="5621655" y="4338320"/>
              <a:ext cx="63500" cy="195580"/>
            </p14:xfrm>
          </p:contentPart>
        </mc:Choice>
        <mc:Fallback>
          <p:pic>
            <p:nvPicPr>
              <p:cNvPr id="44" name="Ink 208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621655" y="4338320"/>
                <a:ext cx="63500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5" name="Ink 209"/>
              <p14:cNvContentPartPr/>
              <p14:nvPr/>
            </p14:nvContentPartPr>
            <p14:xfrm>
              <a:off x="5822950" y="4344035"/>
              <a:ext cx="120650" cy="178435"/>
            </p14:xfrm>
          </p:contentPart>
        </mc:Choice>
        <mc:Fallback>
          <p:pic>
            <p:nvPicPr>
              <p:cNvPr id="45" name="Ink 209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5822950" y="4344035"/>
                <a:ext cx="120650" cy="178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6" name="Ink 210"/>
              <p14:cNvContentPartPr/>
              <p14:nvPr/>
            </p14:nvContentPartPr>
            <p14:xfrm>
              <a:off x="5845810" y="4430395"/>
              <a:ext cx="121285" cy="17145"/>
            </p14:xfrm>
          </p:contentPart>
        </mc:Choice>
        <mc:Fallback>
          <p:pic>
            <p:nvPicPr>
              <p:cNvPr id="46" name="Ink 210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5845810" y="4430395"/>
                <a:ext cx="12128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7" name="Ink 211"/>
              <p14:cNvContentPartPr/>
              <p14:nvPr/>
            </p14:nvContentPartPr>
            <p14:xfrm>
              <a:off x="6001385" y="4401820"/>
              <a:ext cx="57785" cy="80645"/>
            </p14:xfrm>
          </p:contentPart>
        </mc:Choice>
        <mc:Fallback>
          <p:pic>
            <p:nvPicPr>
              <p:cNvPr id="47" name="Ink 211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001385" y="4401820"/>
                <a:ext cx="57785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8" name="Ink 212"/>
              <p14:cNvContentPartPr/>
              <p14:nvPr/>
            </p14:nvContentPartPr>
            <p14:xfrm>
              <a:off x="6082030" y="4418965"/>
              <a:ext cx="92075" cy="28575"/>
            </p14:xfrm>
          </p:contentPart>
        </mc:Choice>
        <mc:Fallback>
          <p:pic>
            <p:nvPicPr>
              <p:cNvPr id="48" name="Ink 212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082030" y="4418965"/>
                <a:ext cx="9207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9" name="Ink 213"/>
              <p14:cNvContentPartPr/>
              <p14:nvPr/>
            </p14:nvContentPartPr>
            <p14:xfrm>
              <a:off x="6133465" y="4384675"/>
              <a:ext cx="17780" cy="86360"/>
            </p14:xfrm>
          </p:contentPart>
        </mc:Choice>
        <mc:Fallback>
          <p:pic>
            <p:nvPicPr>
              <p:cNvPr id="49" name="Ink 213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6133465" y="4384675"/>
                <a:ext cx="1778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0" name="Ink 214"/>
              <p14:cNvContentPartPr/>
              <p14:nvPr/>
            </p14:nvContentPartPr>
            <p14:xfrm>
              <a:off x="6191250" y="4326890"/>
              <a:ext cx="46355" cy="22860"/>
            </p14:xfrm>
          </p:contentPart>
        </mc:Choice>
        <mc:Fallback>
          <p:pic>
            <p:nvPicPr>
              <p:cNvPr id="50" name="Ink 214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91250" y="4326890"/>
                <a:ext cx="4635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1" name="Ink 215"/>
              <p14:cNvContentPartPr/>
              <p14:nvPr/>
            </p14:nvContentPartPr>
            <p14:xfrm>
              <a:off x="6225540" y="4367530"/>
              <a:ext cx="17780" cy="109220"/>
            </p14:xfrm>
          </p:contentPart>
        </mc:Choice>
        <mc:Fallback>
          <p:pic>
            <p:nvPicPr>
              <p:cNvPr id="51" name="Ink 215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25540" y="4367530"/>
                <a:ext cx="17780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2" name="Ink 216"/>
              <p14:cNvContentPartPr/>
              <p14:nvPr/>
            </p14:nvContentPartPr>
            <p14:xfrm>
              <a:off x="6271895" y="4413250"/>
              <a:ext cx="86360" cy="69215"/>
            </p14:xfrm>
          </p:contentPart>
        </mc:Choice>
        <mc:Fallback>
          <p:pic>
            <p:nvPicPr>
              <p:cNvPr id="52" name="Ink 216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6271895" y="4413250"/>
                <a:ext cx="86360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3" name="Ink 217"/>
              <p14:cNvContentPartPr/>
              <p14:nvPr/>
            </p14:nvContentPartPr>
            <p14:xfrm>
              <a:off x="6358255" y="4396105"/>
              <a:ext cx="97790" cy="69215"/>
            </p14:xfrm>
          </p:contentPart>
        </mc:Choice>
        <mc:Fallback>
          <p:pic>
            <p:nvPicPr>
              <p:cNvPr id="53" name="Ink 217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358255" y="4396105"/>
                <a:ext cx="97790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4" name="Ink 218"/>
              <p14:cNvContentPartPr/>
              <p14:nvPr/>
            </p14:nvContentPartPr>
            <p14:xfrm>
              <a:off x="6473190" y="4384675"/>
              <a:ext cx="86360" cy="17145"/>
            </p14:xfrm>
          </p:contentPart>
        </mc:Choice>
        <mc:Fallback>
          <p:pic>
            <p:nvPicPr>
              <p:cNvPr id="54" name="Ink 218"/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473190" y="4384675"/>
                <a:ext cx="8636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5" name="Ink 219"/>
              <p14:cNvContentPartPr/>
              <p14:nvPr/>
            </p14:nvContentPartPr>
            <p14:xfrm>
              <a:off x="6513195" y="4338320"/>
              <a:ext cx="12065" cy="127000"/>
            </p14:xfrm>
          </p:contentPart>
        </mc:Choice>
        <mc:Fallback>
          <p:pic>
            <p:nvPicPr>
              <p:cNvPr id="55" name="Ink 219"/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6513195" y="4338320"/>
                <a:ext cx="12065" cy="1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6" name="Ink 220"/>
              <p14:cNvContentPartPr/>
              <p14:nvPr/>
            </p14:nvContentPartPr>
            <p14:xfrm>
              <a:off x="6599555" y="4298315"/>
              <a:ext cx="0" cy="22860"/>
            </p14:xfrm>
          </p:contentPart>
        </mc:Choice>
        <mc:Fallback>
          <p:pic>
            <p:nvPicPr>
              <p:cNvPr id="56" name="Ink 220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6599555" y="4298315"/>
                <a:ext cx="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7" name="Ink 221"/>
              <p14:cNvContentPartPr/>
              <p14:nvPr/>
            </p14:nvContentPartPr>
            <p14:xfrm>
              <a:off x="6605270" y="4373245"/>
              <a:ext cx="17780" cy="80645"/>
            </p14:xfrm>
          </p:contentPart>
        </mc:Choice>
        <mc:Fallback>
          <p:pic>
            <p:nvPicPr>
              <p:cNvPr id="57" name="Ink 221"/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6605270" y="4373245"/>
                <a:ext cx="17780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8" name="Ink 222"/>
              <p14:cNvContentPartPr/>
              <p14:nvPr/>
            </p14:nvContentPartPr>
            <p14:xfrm>
              <a:off x="6651625" y="4384675"/>
              <a:ext cx="45720" cy="74930"/>
            </p14:xfrm>
          </p:contentPart>
        </mc:Choice>
        <mc:Fallback>
          <p:pic>
            <p:nvPicPr>
              <p:cNvPr id="58" name="Ink 222"/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6651625" y="4384675"/>
                <a:ext cx="4572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9" name="Ink 223"/>
              <p14:cNvContentPartPr/>
              <p14:nvPr/>
            </p14:nvContentPartPr>
            <p14:xfrm>
              <a:off x="6743700" y="4378960"/>
              <a:ext cx="80645" cy="97790"/>
            </p14:xfrm>
          </p:contentPart>
        </mc:Choice>
        <mc:Fallback>
          <p:pic>
            <p:nvPicPr>
              <p:cNvPr id="59" name="Ink 223"/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743700" y="4378960"/>
                <a:ext cx="8064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60" name="Ink 224"/>
              <p14:cNvContentPartPr/>
              <p14:nvPr/>
            </p14:nvContentPartPr>
            <p14:xfrm>
              <a:off x="6979285" y="4304030"/>
              <a:ext cx="34925" cy="149860"/>
            </p14:xfrm>
          </p:contentPart>
        </mc:Choice>
        <mc:Fallback>
          <p:pic>
            <p:nvPicPr>
              <p:cNvPr id="60" name="Ink 224"/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979285" y="4304030"/>
                <a:ext cx="3492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61" name="Ink 225"/>
              <p14:cNvContentPartPr/>
              <p14:nvPr/>
            </p14:nvContentPartPr>
            <p14:xfrm>
              <a:off x="6950710" y="4367530"/>
              <a:ext cx="74930" cy="5715"/>
            </p14:xfrm>
          </p:contentPart>
        </mc:Choice>
        <mc:Fallback>
          <p:pic>
            <p:nvPicPr>
              <p:cNvPr id="61" name="Ink 225"/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6950710" y="4367530"/>
                <a:ext cx="7493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62" name="Ink 226"/>
              <p14:cNvContentPartPr/>
              <p14:nvPr/>
            </p14:nvContentPartPr>
            <p14:xfrm>
              <a:off x="7054215" y="4367530"/>
              <a:ext cx="80645" cy="62865"/>
            </p14:xfrm>
          </p:contentPart>
        </mc:Choice>
        <mc:Fallback>
          <p:pic>
            <p:nvPicPr>
              <p:cNvPr id="62" name="Ink 226"/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7054215" y="4367530"/>
                <a:ext cx="80645" cy="6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3" name="Ink 227"/>
              <p14:cNvContentPartPr/>
              <p14:nvPr/>
            </p14:nvContentPartPr>
            <p14:xfrm>
              <a:off x="7186930" y="4338320"/>
              <a:ext cx="51435" cy="74930"/>
            </p14:xfrm>
          </p:contentPart>
        </mc:Choice>
        <mc:Fallback>
          <p:pic>
            <p:nvPicPr>
              <p:cNvPr id="63" name="Ink 227"/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7186930" y="4338320"/>
                <a:ext cx="51435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4" name="Ink 228"/>
              <p14:cNvContentPartPr/>
              <p14:nvPr/>
            </p14:nvContentPartPr>
            <p14:xfrm>
              <a:off x="7279005" y="4349750"/>
              <a:ext cx="45720" cy="63500"/>
            </p14:xfrm>
          </p:contentPart>
        </mc:Choice>
        <mc:Fallback>
          <p:pic>
            <p:nvPicPr>
              <p:cNvPr id="64" name="Ink 228"/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7279005" y="4349750"/>
                <a:ext cx="45720" cy="63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5" name="Ink 229"/>
              <p14:cNvContentPartPr/>
              <p14:nvPr/>
            </p14:nvContentPartPr>
            <p14:xfrm>
              <a:off x="7347585" y="4361815"/>
              <a:ext cx="80645" cy="11430"/>
            </p14:xfrm>
          </p:contentPart>
        </mc:Choice>
        <mc:Fallback>
          <p:pic>
            <p:nvPicPr>
              <p:cNvPr id="65" name="Ink 229"/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7347585" y="4361815"/>
                <a:ext cx="8064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6" name="Ink 230"/>
              <p14:cNvContentPartPr/>
              <p14:nvPr/>
            </p14:nvContentPartPr>
            <p14:xfrm>
              <a:off x="7393939" y="4326890"/>
              <a:ext cx="11430" cy="120650"/>
            </p14:xfrm>
          </p:contentPart>
        </mc:Choice>
        <mc:Fallback>
          <p:pic>
            <p:nvPicPr>
              <p:cNvPr id="66" name="Ink 230"/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7393939" y="4326890"/>
                <a:ext cx="11430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7" name="Ink 231"/>
              <p14:cNvContentPartPr/>
              <p14:nvPr/>
            </p14:nvContentPartPr>
            <p14:xfrm>
              <a:off x="7468870" y="4292600"/>
              <a:ext cx="34290" cy="5715"/>
            </p14:xfrm>
          </p:contentPart>
        </mc:Choice>
        <mc:Fallback>
          <p:pic>
            <p:nvPicPr>
              <p:cNvPr id="67" name="Ink 231"/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7468870" y="4292600"/>
                <a:ext cx="3429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8" name="Ink 232"/>
              <p14:cNvContentPartPr/>
              <p14:nvPr/>
            </p14:nvContentPartPr>
            <p14:xfrm>
              <a:off x="7486014" y="4349750"/>
              <a:ext cx="11430" cy="80645"/>
            </p14:xfrm>
          </p:contentPart>
        </mc:Choice>
        <mc:Fallback>
          <p:pic>
            <p:nvPicPr>
              <p:cNvPr id="68" name="Ink 232"/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7486014" y="4349750"/>
                <a:ext cx="11430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9" name="Ink 233"/>
              <p14:cNvContentPartPr/>
              <p14:nvPr/>
            </p14:nvContentPartPr>
            <p14:xfrm>
              <a:off x="7526020" y="4355465"/>
              <a:ext cx="63500" cy="69215"/>
            </p14:xfrm>
          </p:contentPart>
        </mc:Choice>
        <mc:Fallback>
          <p:pic>
            <p:nvPicPr>
              <p:cNvPr id="69" name="Ink 233"/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7526020" y="4355465"/>
                <a:ext cx="63500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" name="Ink 234"/>
              <p14:cNvContentPartPr/>
              <p14:nvPr/>
            </p14:nvContentPartPr>
            <p14:xfrm>
              <a:off x="7629525" y="4367530"/>
              <a:ext cx="92075" cy="86360"/>
            </p14:xfrm>
          </p:contentPart>
        </mc:Choice>
        <mc:Fallback>
          <p:pic>
            <p:nvPicPr>
              <p:cNvPr id="70" name="Ink 234"/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7629525" y="4367530"/>
                <a:ext cx="9207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1" name="Ink 235"/>
              <p14:cNvContentPartPr/>
              <p14:nvPr/>
            </p14:nvContentPartPr>
            <p14:xfrm>
              <a:off x="8780780" y="4131310"/>
              <a:ext cx="92075" cy="103505"/>
            </p14:xfrm>
          </p:contentPart>
        </mc:Choice>
        <mc:Fallback>
          <p:pic>
            <p:nvPicPr>
              <p:cNvPr id="71" name="Ink 235"/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8780780" y="4131310"/>
                <a:ext cx="9207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2" name="Ink 236"/>
              <p14:cNvContentPartPr/>
              <p14:nvPr/>
            </p14:nvContentPartPr>
            <p14:xfrm>
              <a:off x="8792210" y="4142740"/>
              <a:ext cx="126365" cy="241935"/>
            </p14:xfrm>
          </p:contentPart>
        </mc:Choice>
        <mc:Fallback>
          <p:pic>
            <p:nvPicPr>
              <p:cNvPr id="72" name="Ink 236"/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8792210" y="4142740"/>
                <a:ext cx="126365" cy="241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3" name="Ink 237"/>
              <p14:cNvContentPartPr/>
              <p14:nvPr/>
            </p14:nvContentPartPr>
            <p14:xfrm>
              <a:off x="9010650" y="4200525"/>
              <a:ext cx="92075" cy="22860"/>
            </p14:xfrm>
          </p:contentPart>
        </mc:Choice>
        <mc:Fallback>
          <p:pic>
            <p:nvPicPr>
              <p:cNvPr id="73" name="Ink 237"/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9010650" y="4200525"/>
                <a:ext cx="9207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4" name="Ink 238"/>
              <p14:cNvContentPartPr/>
              <p14:nvPr/>
            </p14:nvContentPartPr>
            <p14:xfrm>
              <a:off x="8976360" y="4286885"/>
              <a:ext cx="167005" cy="11430"/>
            </p14:xfrm>
          </p:contentPart>
        </mc:Choice>
        <mc:Fallback>
          <p:pic>
            <p:nvPicPr>
              <p:cNvPr id="74" name="Ink 238"/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8976360" y="4286885"/>
                <a:ext cx="16700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5" name="Ink 239"/>
              <p14:cNvContentPartPr/>
              <p14:nvPr/>
            </p14:nvContentPartPr>
            <p14:xfrm>
              <a:off x="9206230" y="4159885"/>
              <a:ext cx="80645" cy="195580"/>
            </p14:xfrm>
          </p:contentPart>
        </mc:Choice>
        <mc:Fallback>
          <p:pic>
            <p:nvPicPr>
              <p:cNvPr id="75" name="Ink 239"/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9206230" y="4159885"/>
                <a:ext cx="80645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6" name="Ink 240"/>
              <p14:cNvContentPartPr/>
              <p14:nvPr/>
            </p14:nvContentPartPr>
            <p14:xfrm>
              <a:off x="9298305" y="4171950"/>
              <a:ext cx="63500" cy="166370"/>
            </p14:xfrm>
          </p:contentPart>
        </mc:Choice>
        <mc:Fallback>
          <p:pic>
            <p:nvPicPr>
              <p:cNvPr id="76" name="Ink 240"/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9298305" y="4171950"/>
                <a:ext cx="63500" cy="166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7" name="Ink 241"/>
              <p14:cNvContentPartPr/>
              <p14:nvPr/>
            </p14:nvContentPartPr>
            <p14:xfrm>
              <a:off x="9223375" y="4275455"/>
              <a:ext cx="161290" cy="22860"/>
            </p14:xfrm>
          </p:contentPart>
        </mc:Choice>
        <mc:Fallback>
          <p:pic>
            <p:nvPicPr>
              <p:cNvPr id="77" name="Ink 241"/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9223375" y="4275455"/>
                <a:ext cx="16129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8" name="Ink 242"/>
              <p14:cNvContentPartPr/>
              <p14:nvPr/>
            </p14:nvContentPartPr>
            <p14:xfrm>
              <a:off x="9459595" y="4189095"/>
              <a:ext cx="80645" cy="154940"/>
            </p14:xfrm>
          </p:contentPart>
        </mc:Choice>
        <mc:Fallback>
          <p:pic>
            <p:nvPicPr>
              <p:cNvPr id="78" name="Ink 242"/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9459595" y="4189095"/>
                <a:ext cx="80645" cy="154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9" name="Ink 243"/>
              <p14:cNvContentPartPr/>
              <p14:nvPr/>
            </p14:nvContentPartPr>
            <p14:xfrm>
              <a:off x="9591675" y="4211955"/>
              <a:ext cx="184150" cy="126365"/>
            </p14:xfrm>
          </p:contentPart>
        </mc:Choice>
        <mc:Fallback>
          <p:pic>
            <p:nvPicPr>
              <p:cNvPr id="79" name="Ink 243"/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9591675" y="4211955"/>
                <a:ext cx="184150" cy="126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80" name="Ink 244"/>
              <p14:cNvContentPartPr/>
              <p14:nvPr/>
            </p14:nvContentPartPr>
            <p14:xfrm>
              <a:off x="9792970" y="4269740"/>
              <a:ext cx="52070" cy="74295"/>
            </p14:xfrm>
          </p:contentPart>
        </mc:Choice>
        <mc:Fallback>
          <p:pic>
            <p:nvPicPr>
              <p:cNvPr id="80" name="Ink 244"/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9792970" y="4269740"/>
                <a:ext cx="52070" cy="74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81" name="Ink 245"/>
              <p14:cNvContentPartPr/>
              <p14:nvPr/>
            </p14:nvContentPartPr>
            <p14:xfrm>
              <a:off x="9856470" y="4269740"/>
              <a:ext cx="57785" cy="57150"/>
            </p14:xfrm>
          </p:contentPart>
        </mc:Choice>
        <mc:Fallback>
          <p:pic>
            <p:nvPicPr>
              <p:cNvPr id="81" name="Ink 245"/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9856470" y="4269740"/>
                <a:ext cx="57785" cy="57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82" name="Ink 246"/>
              <p14:cNvContentPartPr/>
              <p14:nvPr/>
            </p14:nvContentPartPr>
            <p14:xfrm>
              <a:off x="9925685" y="4229100"/>
              <a:ext cx="63500" cy="114935"/>
            </p14:xfrm>
          </p:contentPart>
        </mc:Choice>
        <mc:Fallback>
          <p:pic>
            <p:nvPicPr>
              <p:cNvPr id="82" name="Ink 246"/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9925685" y="4229100"/>
                <a:ext cx="63500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3" name="Ink 247"/>
              <p14:cNvContentPartPr/>
              <p14:nvPr/>
            </p14:nvContentPartPr>
            <p14:xfrm>
              <a:off x="10006330" y="4240530"/>
              <a:ext cx="80645" cy="80645"/>
            </p14:xfrm>
          </p:contentPart>
        </mc:Choice>
        <mc:Fallback>
          <p:pic>
            <p:nvPicPr>
              <p:cNvPr id="83" name="Ink 247"/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10006330" y="4240530"/>
                <a:ext cx="80645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4" name="Ink 248"/>
              <p14:cNvContentPartPr/>
              <p14:nvPr/>
            </p14:nvContentPartPr>
            <p14:xfrm>
              <a:off x="10109835" y="4298315"/>
              <a:ext cx="120650" cy="11430"/>
            </p14:xfrm>
          </p:contentPart>
        </mc:Choice>
        <mc:Fallback>
          <p:pic>
            <p:nvPicPr>
              <p:cNvPr id="84" name="Ink 248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10109835" y="4298315"/>
                <a:ext cx="12065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5" name="Ink 249"/>
              <p14:cNvContentPartPr/>
              <p14:nvPr/>
            </p14:nvContentPartPr>
            <p14:xfrm>
              <a:off x="10190480" y="4251960"/>
              <a:ext cx="22860" cy="109855"/>
            </p14:xfrm>
          </p:contentPart>
        </mc:Choice>
        <mc:Fallback>
          <p:pic>
            <p:nvPicPr>
              <p:cNvPr id="85" name="Ink 249"/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10190480" y="4251960"/>
                <a:ext cx="22860" cy="10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6" name="Ink 250"/>
              <p14:cNvContentPartPr/>
              <p14:nvPr/>
            </p14:nvContentPartPr>
            <p14:xfrm>
              <a:off x="10288270" y="4263390"/>
              <a:ext cx="189865" cy="109855"/>
            </p14:xfrm>
          </p:contentPart>
        </mc:Choice>
        <mc:Fallback>
          <p:pic>
            <p:nvPicPr>
              <p:cNvPr id="86" name="Ink 250"/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10288270" y="4263390"/>
                <a:ext cx="189865" cy="10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7" name="Ink 251"/>
              <p14:cNvContentPartPr/>
              <p14:nvPr/>
            </p14:nvContentPartPr>
            <p14:xfrm>
              <a:off x="10478135" y="4332605"/>
              <a:ext cx="34290" cy="69215"/>
            </p14:xfrm>
          </p:contentPart>
        </mc:Choice>
        <mc:Fallback>
          <p:pic>
            <p:nvPicPr>
              <p:cNvPr id="87" name="Ink 251"/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10478135" y="4332605"/>
                <a:ext cx="34290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8" name="Ink 252"/>
              <p14:cNvContentPartPr/>
              <p14:nvPr/>
            </p14:nvContentPartPr>
            <p14:xfrm>
              <a:off x="10495280" y="4326890"/>
              <a:ext cx="63500" cy="103505"/>
            </p14:xfrm>
          </p:contentPart>
        </mc:Choice>
        <mc:Fallback>
          <p:pic>
            <p:nvPicPr>
              <p:cNvPr id="88" name="Ink 252"/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10495280" y="4326890"/>
                <a:ext cx="6350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9" name="Ink 253"/>
              <p14:cNvContentPartPr/>
              <p14:nvPr/>
            </p14:nvContentPartPr>
            <p14:xfrm>
              <a:off x="10593070" y="4269740"/>
              <a:ext cx="45720" cy="62865"/>
            </p14:xfrm>
          </p:contentPart>
        </mc:Choice>
        <mc:Fallback>
          <p:pic>
            <p:nvPicPr>
              <p:cNvPr id="89" name="Ink 253"/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10593070" y="4269740"/>
                <a:ext cx="45720" cy="6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90" name="Ink 254"/>
              <p14:cNvContentPartPr/>
              <p14:nvPr/>
            </p14:nvContentPartPr>
            <p14:xfrm>
              <a:off x="10615930" y="4269740"/>
              <a:ext cx="74930" cy="143510"/>
            </p14:xfrm>
          </p:contentPart>
        </mc:Choice>
        <mc:Fallback>
          <p:pic>
            <p:nvPicPr>
              <p:cNvPr id="90" name="Ink 254"/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10615930" y="4269740"/>
                <a:ext cx="74930" cy="143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91" name="Ink 255"/>
              <p14:cNvContentPartPr/>
              <p14:nvPr/>
            </p14:nvContentPartPr>
            <p14:xfrm>
              <a:off x="10760075" y="4263390"/>
              <a:ext cx="154940" cy="63500"/>
            </p14:xfrm>
          </p:contentPart>
        </mc:Choice>
        <mc:Fallback>
          <p:pic>
            <p:nvPicPr>
              <p:cNvPr id="91" name="Ink 255"/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10760075" y="4263390"/>
                <a:ext cx="154940" cy="63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92" name="Ink 256"/>
              <p14:cNvContentPartPr/>
              <p14:nvPr/>
            </p14:nvContentPartPr>
            <p14:xfrm>
              <a:off x="10811510" y="4229100"/>
              <a:ext cx="69215" cy="184150"/>
            </p14:xfrm>
          </p:contentPart>
        </mc:Choice>
        <mc:Fallback>
          <p:pic>
            <p:nvPicPr>
              <p:cNvPr id="92" name="Ink 256"/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10811510" y="4229100"/>
                <a:ext cx="69215" cy="184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3" name="Ink 257"/>
              <p14:cNvContentPartPr/>
              <p14:nvPr/>
            </p14:nvContentPartPr>
            <p14:xfrm>
              <a:off x="10978515" y="4240530"/>
              <a:ext cx="92075" cy="155575"/>
            </p14:xfrm>
          </p:contentPart>
        </mc:Choice>
        <mc:Fallback>
          <p:pic>
            <p:nvPicPr>
              <p:cNvPr id="93" name="Ink 257"/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10978515" y="4240530"/>
                <a:ext cx="92075" cy="155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4" name="Ink 258"/>
              <p14:cNvContentPartPr/>
              <p14:nvPr/>
            </p14:nvContentPartPr>
            <p14:xfrm>
              <a:off x="11111230" y="4223385"/>
              <a:ext cx="126365" cy="212725"/>
            </p14:xfrm>
          </p:contentPart>
        </mc:Choice>
        <mc:Fallback>
          <p:pic>
            <p:nvPicPr>
              <p:cNvPr id="94" name="Ink 258"/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11111230" y="4223385"/>
                <a:ext cx="126365" cy="2127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8264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B116B09-E309-4BE3-B129-A77D00C5D3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50" y="1657350"/>
            <a:ext cx="11417935" cy="354330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DB15038A-77A5-4134-A24C-168B02863ACB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C8800E-B1BA-454D-979D-134E699B7217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263"/>
              <p14:cNvContentPartPr/>
              <p14:nvPr/>
            </p14:nvContentPartPr>
            <p14:xfrm>
              <a:off x="10897870" y="2037080"/>
              <a:ext cx="811530" cy="713105"/>
            </p14:xfrm>
          </p:contentPart>
        </mc:Choice>
        <mc:Fallback>
          <p:pic>
            <p:nvPicPr>
              <p:cNvPr id="7" name="Ink 26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897870" y="2037080"/>
                <a:ext cx="811530" cy="7131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264"/>
              <p14:cNvContentPartPr/>
              <p14:nvPr/>
            </p14:nvContentPartPr>
            <p14:xfrm>
              <a:off x="11243310" y="2813685"/>
              <a:ext cx="40005" cy="189865"/>
            </p14:xfrm>
          </p:contentPart>
        </mc:Choice>
        <mc:Fallback>
          <p:pic>
            <p:nvPicPr>
              <p:cNvPr id="8" name="Ink 26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43310" y="2813685"/>
                <a:ext cx="40005" cy="189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265"/>
              <p14:cNvContentPartPr/>
              <p14:nvPr/>
            </p14:nvContentPartPr>
            <p14:xfrm>
              <a:off x="11358245" y="2813685"/>
              <a:ext cx="17145" cy="270510"/>
            </p14:xfrm>
          </p:contentPart>
        </mc:Choice>
        <mc:Fallback>
          <p:pic>
            <p:nvPicPr>
              <p:cNvPr id="9" name="Ink 26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358245" y="2813685"/>
                <a:ext cx="17145" cy="270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266"/>
              <p14:cNvContentPartPr/>
              <p14:nvPr/>
            </p14:nvContentPartPr>
            <p14:xfrm>
              <a:off x="11191240" y="3009265"/>
              <a:ext cx="213360" cy="132715"/>
            </p14:xfrm>
          </p:contentPart>
        </mc:Choice>
        <mc:Fallback>
          <p:pic>
            <p:nvPicPr>
              <p:cNvPr id="10" name="Ink 26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191240" y="3009265"/>
                <a:ext cx="213360" cy="132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267"/>
              <p14:cNvContentPartPr/>
              <p14:nvPr/>
            </p14:nvContentPartPr>
            <p14:xfrm>
              <a:off x="10972800" y="3256915"/>
              <a:ext cx="230505" cy="207010"/>
            </p14:xfrm>
          </p:contentPart>
        </mc:Choice>
        <mc:Fallback>
          <p:pic>
            <p:nvPicPr>
              <p:cNvPr id="11" name="Ink 26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972800" y="3256915"/>
                <a:ext cx="230505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268"/>
              <p14:cNvContentPartPr/>
              <p14:nvPr/>
            </p14:nvContentPartPr>
            <p14:xfrm>
              <a:off x="11179810" y="3354705"/>
              <a:ext cx="109220" cy="132080"/>
            </p14:xfrm>
          </p:contentPart>
        </mc:Choice>
        <mc:Fallback>
          <p:pic>
            <p:nvPicPr>
              <p:cNvPr id="12" name="Ink 26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179810" y="3354705"/>
                <a:ext cx="109220" cy="1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269"/>
              <p14:cNvContentPartPr/>
              <p14:nvPr/>
            </p14:nvContentPartPr>
            <p14:xfrm>
              <a:off x="11381105" y="3319780"/>
              <a:ext cx="74930" cy="172720"/>
            </p14:xfrm>
          </p:contentPart>
        </mc:Choice>
        <mc:Fallback>
          <p:pic>
            <p:nvPicPr>
              <p:cNvPr id="13" name="Ink 26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81105" y="3319780"/>
                <a:ext cx="74930" cy="1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270"/>
              <p14:cNvContentPartPr/>
              <p14:nvPr/>
            </p14:nvContentPartPr>
            <p14:xfrm>
              <a:off x="11473180" y="3337560"/>
              <a:ext cx="155575" cy="207010"/>
            </p14:xfrm>
          </p:contentPart>
        </mc:Choice>
        <mc:Fallback>
          <p:pic>
            <p:nvPicPr>
              <p:cNvPr id="14" name="Ink 27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473180" y="3337560"/>
                <a:ext cx="155575" cy="20701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72299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91002B41-031F-4384-A684-F9361178D3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" y="1454150"/>
            <a:ext cx="11354435" cy="4546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56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7E556599-25C9-4BC5-8037-9A127F5D79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34" y="1366407"/>
            <a:ext cx="11309931" cy="43690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6AA7C861-CAAA-4E94-9030-3077F7BC4CD9}"/>
              </a:ext>
            </a:extLst>
          </p:cNvPr>
          <p:cNvSpPr/>
          <p:nvPr/>
        </p:nvSpPr>
        <p:spPr>
          <a:xfrm>
            <a:off x="6966947" y="1454048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F38247-A723-4536-93DC-C272627540EF}"/>
              </a:ext>
            </a:extLst>
          </p:cNvPr>
          <p:cNvSpPr txBox="1"/>
          <p:nvPr/>
        </p:nvSpPr>
        <p:spPr>
          <a:xfrm>
            <a:off x="7846360" y="1603964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54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9B2659BD-886E-4681-AA19-B51F2534B5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50" y="1514475"/>
            <a:ext cx="11417935" cy="382905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01A40808-84AC-4417-BA6C-1B7B8A09A205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495800-3B85-4514-8D1C-A89879F49D75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57B776-2352-4ECF-95DB-1E51809BB4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90" y="4174490"/>
            <a:ext cx="1099820" cy="10998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1" name="Ink 297"/>
              <p14:cNvContentPartPr/>
              <p14:nvPr/>
            </p14:nvContentPartPr>
            <p14:xfrm>
              <a:off x="11277600" y="2612390"/>
              <a:ext cx="5715" cy="86360"/>
            </p14:xfrm>
          </p:contentPart>
        </mc:Choice>
        <mc:Fallback>
          <p:pic>
            <p:nvPicPr>
              <p:cNvPr id="11" name="Ink 29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77600" y="2612390"/>
                <a:ext cx="571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298"/>
              <p14:cNvContentPartPr/>
              <p14:nvPr/>
            </p14:nvContentPartPr>
            <p14:xfrm>
              <a:off x="11375390" y="2589530"/>
              <a:ext cx="40640" cy="103505"/>
            </p14:xfrm>
          </p:contentPart>
        </mc:Choice>
        <mc:Fallback>
          <p:pic>
            <p:nvPicPr>
              <p:cNvPr id="12" name="Ink 29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375390" y="2589530"/>
                <a:ext cx="4064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299"/>
              <p14:cNvContentPartPr/>
              <p14:nvPr/>
            </p14:nvContentPartPr>
            <p14:xfrm>
              <a:off x="11145520" y="2785110"/>
              <a:ext cx="143510" cy="184150"/>
            </p14:xfrm>
          </p:contentPart>
        </mc:Choice>
        <mc:Fallback>
          <p:pic>
            <p:nvPicPr>
              <p:cNvPr id="13" name="Ink 29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145520" y="2785110"/>
                <a:ext cx="143510" cy="184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300"/>
              <p14:cNvContentPartPr/>
              <p14:nvPr/>
            </p14:nvContentPartPr>
            <p14:xfrm>
              <a:off x="11301095" y="2836545"/>
              <a:ext cx="68580" cy="97790"/>
            </p14:xfrm>
          </p:contentPart>
        </mc:Choice>
        <mc:Fallback>
          <p:pic>
            <p:nvPicPr>
              <p:cNvPr id="14" name="Ink 30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301095" y="2836545"/>
                <a:ext cx="68580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301"/>
              <p14:cNvContentPartPr/>
              <p14:nvPr/>
            </p14:nvContentPartPr>
            <p14:xfrm>
              <a:off x="11369675" y="2836545"/>
              <a:ext cx="115570" cy="138430"/>
            </p14:xfrm>
          </p:contentPart>
        </mc:Choice>
        <mc:Fallback>
          <p:pic>
            <p:nvPicPr>
              <p:cNvPr id="15" name="Ink 30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369675" y="2836545"/>
                <a:ext cx="115570" cy="138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" name="Ink 302"/>
              <p14:cNvContentPartPr/>
              <p14:nvPr/>
            </p14:nvContentPartPr>
            <p14:xfrm>
              <a:off x="11410315" y="2860040"/>
              <a:ext cx="160655" cy="160655"/>
            </p14:xfrm>
          </p:contentPart>
        </mc:Choice>
        <mc:Fallback>
          <p:pic>
            <p:nvPicPr>
              <p:cNvPr id="16" name="Ink 30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410315" y="2860040"/>
                <a:ext cx="160655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7" name="Ink 303"/>
              <p14:cNvContentPartPr/>
              <p14:nvPr/>
            </p14:nvContentPartPr>
            <p14:xfrm>
              <a:off x="667385" y="5575300"/>
              <a:ext cx="224155" cy="144145"/>
            </p14:xfrm>
          </p:contentPart>
        </mc:Choice>
        <mc:Fallback>
          <p:pic>
            <p:nvPicPr>
              <p:cNvPr id="17" name="Ink 30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7385" y="5575300"/>
                <a:ext cx="224155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" name="Ink 304"/>
              <p14:cNvContentPartPr/>
              <p14:nvPr/>
            </p14:nvContentPartPr>
            <p14:xfrm>
              <a:off x="932179" y="5587365"/>
              <a:ext cx="126365" cy="80010"/>
            </p14:xfrm>
          </p:contentPart>
        </mc:Choice>
        <mc:Fallback>
          <p:pic>
            <p:nvPicPr>
              <p:cNvPr id="18" name="Ink 30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32179" y="5587365"/>
                <a:ext cx="126365" cy="80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9" name="Ink 305"/>
              <p14:cNvContentPartPr/>
              <p14:nvPr/>
            </p14:nvContentPartPr>
            <p14:xfrm>
              <a:off x="1104900" y="5563870"/>
              <a:ext cx="74930" cy="109855"/>
            </p14:xfrm>
          </p:contentPart>
        </mc:Choice>
        <mc:Fallback>
          <p:pic>
            <p:nvPicPr>
              <p:cNvPr id="19" name="Ink 30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104900" y="5563870"/>
                <a:ext cx="74930" cy="10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0" name="Ink 306"/>
              <p14:cNvContentPartPr/>
              <p14:nvPr/>
            </p14:nvContentPartPr>
            <p14:xfrm>
              <a:off x="1236980" y="5558155"/>
              <a:ext cx="127000" cy="40640"/>
            </p14:xfrm>
          </p:contentPart>
        </mc:Choice>
        <mc:Fallback>
          <p:pic>
            <p:nvPicPr>
              <p:cNvPr id="20" name="Ink 30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236980" y="5558155"/>
                <a:ext cx="127000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1" name="Ink 307"/>
              <p14:cNvContentPartPr/>
              <p14:nvPr/>
            </p14:nvContentPartPr>
            <p14:xfrm>
              <a:off x="1306195" y="5477510"/>
              <a:ext cx="34290" cy="201930"/>
            </p14:xfrm>
          </p:contentPart>
        </mc:Choice>
        <mc:Fallback>
          <p:pic>
            <p:nvPicPr>
              <p:cNvPr id="21" name="Ink 30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06195" y="5477510"/>
                <a:ext cx="34290" cy="201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2" name="Ink 308"/>
              <p14:cNvContentPartPr/>
              <p14:nvPr/>
            </p14:nvContentPartPr>
            <p14:xfrm>
              <a:off x="1478915" y="5518150"/>
              <a:ext cx="40005" cy="5715"/>
            </p14:xfrm>
          </p:contentPart>
        </mc:Choice>
        <mc:Fallback>
          <p:pic>
            <p:nvPicPr>
              <p:cNvPr id="22" name="Ink 30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78915" y="5518150"/>
                <a:ext cx="4000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3" name="Ink 309"/>
              <p14:cNvContentPartPr/>
              <p14:nvPr/>
            </p14:nvContentPartPr>
            <p14:xfrm>
              <a:off x="1467485" y="5679440"/>
              <a:ext cx="45720" cy="17145"/>
            </p14:xfrm>
          </p:contentPart>
        </mc:Choice>
        <mc:Fallback>
          <p:pic>
            <p:nvPicPr>
              <p:cNvPr id="23" name="Ink 30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67485" y="5679440"/>
                <a:ext cx="4572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310"/>
              <p14:cNvContentPartPr/>
              <p14:nvPr/>
            </p14:nvContentPartPr>
            <p14:xfrm>
              <a:off x="1749425" y="5512435"/>
              <a:ext cx="68580" cy="137795"/>
            </p14:xfrm>
          </p:contentPart>
        </mc:Choice>
        <mc:Fallback>
          <p:pic>
            <p:nvPicPr>
              <p:cNvPr id="24" name="Ink 31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749425" y="5512435"/>
                <a:ext cx="68580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311"/>
              <p14:cNvContentPartPr/>
              <p14:nvPr/>
            </p14:nvContentPartPr>
            <p14:xfrm>
              <a:off x="1812290" y="5529580"/>
              <a:ext cx="92075" cy="120650"/>
            </p14:xfrm>
          </p:contentPart>
        </mc:Choice>
        <mc:Fallback>
          <p:pic>
            <p:nvPicPr>
              <p:cNvPr id="25" name="Ink 31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812290" y="5529580"/>
                <a:ext cx="92075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6" name="Ink 312"/>
              <p14:cNvContentPartPr/>
              <p14:nvPr/>
            </p14:nvContentPartPr>
            <p14:xfrm>
              <a:off x="1950720" y="5518150"/>
              <a:ext cx="80645" cy="132080"/>
            </p14:xfrm>
          </p:contentPart>
        </mc:Choice>
        <mc:Fallback>
          <p:pic>
            <p:nvPicPr>
              <p:cNvPr id="26" name="Ink 312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0720" y="5518150"/>
                <a:ext cx="80645" cy="1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7" name="Ink 313"/>
              <p14:cNvContentPartPr/>
              <p14:nvPr/>
            </p14:nvContentPartPr>
            <p14:xfrm>
              <a:off x="2082800" y="5523865"/>
              <a:ext cx="103505" cy="86360"/>
            </p14:xfrm>
          </p:contentPart>
        </mc:Choice>
        <mc:Fallback>
          <p:pic>
            <p:nvPicPr>
              <p:cNvPr id="27" name="Ink 313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082800" y="5523865"/>
                <a:ext cx="10350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8" name="Ink 314"/>
              <p14:cNvContentPartPr/>
              <p14:nvPr/>
            </p14:nvContentPartPr>
            <p14:xfrm>
              <a:off x="2324735" y="5483860"/>
              <a:ext cx="74930" cy="143510"/>
            </p14:xfrm>
          </p:contentPart>
        </mc:Choice>
        <mc:Fallback>
          <p:pic>
            <p:nvPicPr>
              <p:cNvPr id="28" name="Ink 31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324735" y="5483860"/>
                <a:ext cx="74930" cy="143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9" name="Ink 315"/>
              <p14:cNvContentPartPr/>
              <p14:nvPr/>
            </p14:nvContentPartPr>
            <p14:xfrm>
              <a:off x="2336165" y="5541010"/>
              <a:ext cx="69215" cy="17145"/>
            </p14:xfrm>
          </p:contentPart>
        </mc:Choice>
        <mc:Fallback>
          <p:pic>
            <p:nvPicPr>
              <p:cNvPr id="29" name="Ink 315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336165" y="5541010"/>
                <a:ext cx="6921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0" name="Ink 316"/>
              <p14:cNvContentPartPr/>
              <p14:nvPr/>
            </p14:nvContentPartPr>
            <p14:xfrm>
              <a:off x="2479675" y="5501005"/>
              <a:ext cx="34925" cy="11430"/>
            </p14:xfrm>
          </p:contentPart>
        </mc:Choice>
        <mc:Fallback>
          <p:pic>
            <p:nvPicPr>
              <p:cNvPr id="30" name="Ink 316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479675" y="5501005"/>
                <a:ext cx="3492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1" name="Ink 317"/>
              <p14:cNvContentPartPr/>
              <p14:nvPr/>
            </p14:nvContentPartPr>
            <p14:xfrm>
              <a:off x="2468245" y="5535295"/>
              <a:ext cx="52070" cy="17145"/>
            </p14:xfrm>
          </p:contentPart>
        </mc:Choice>
        <mc:Fallback>
          <p:pic>
            <p:nvPicPr>
              <p:cNvPr id="31" name="Ink 317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68245" y="5535295"/>
                <a:ext cx="5207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2" name="Ink 318"/>
              <p14:cNvContentPartPr/>
              <p14:nvPr/>
            </p14:nvContentPartPr>
            <p14:xfrm>
              <a:off x="2537460" y="5443220"/>
              <a:ext cx="17145" cy="103505"/>
            </p14:xfrm>
          </p:contentPart>
        </mc:Choice>
        <mc:Fallback>
          <p:pic>
            <p:nvPicPr>
              <p:cNvPr id="32" name="Ink 31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537460" y="5443220"/>
                <a:ext cx="1714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3" name="Ink 319"/>
              <p14:cNvContentPartPr/>
              <p14:nvPr/>
            </p14:nvContentPartPr>
            <p14:xfrm>
              <a:off x="2486025" y="5598795"/>
              <a:ext cx="103505" cy="51435"/>
            </p14:xfrm>
          </p:contentPart>
        </mc:Choice>
        <mc:Fallback>
          <p:pic>
            <p:nvPicPr>
              <p:cNvPr id="33" name="Ink 319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486025" y="5598795"/>
                <a:ext cx="103505" cy="51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4" name="Ink 320"/>
              <p14:cNvContentPartPr/>
              <p14:nvPr/>
            </p14:nvContentPartPr>
            <p14:xfrm>
              <a:off x="2583815" y="5495290"/>
              <a:ext cx="45720" cy="17145"/>
            </p14:xfrm>
          </p:contentPart>
        </mc:Choice>
        <mc:Fallback>
          <p:pic>
            <p:nvPicPr>
              <p:cNvPr id="34" name="Ink 320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83815" y="5495290"/>
                <a:ext cx="4572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Ink 321"/>
              <p14:cNvContentPartPr/>
              <p14:nvPr/>
            </p14:nvContentPartPr>
            <p14:xfrm>
              <a:off x="2595245" y="5529580"/>
              <a:ext cx="68580" cy="86360"/>
            </p14:xfrm>
          </p:contentPart>
        </mc:Choice>
        <mc:Fallback>
          <p:pic>
            <p:nvPicPr>
              <p:cNvPr id="35" name="Ink 321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595245" y="5529580"/>
                <a:ext cx="6858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Ink 322"/>
              <p14:cNvContentPartPr/>
              <p14:nvPr/>
            </p14:nvContentPartPr>
            <p14:xfrm>
              <a:off x="2738755" y="5483860"/>
              <a:ext cx="22860" cy="137795"/>
            </p14:xfrm>
          </p:contentPart>
        </mc:Choice>
        <mc:Fallback>
          <p:pic>
            <p:nvPicPr>
              <p:cNvPr id="36" name="Ink 322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738755" y="5483860"/>
                <a:ext cx="22860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7" name="Ink 323"/>
              <p14:cNvContentPartPr/>
              <p14:nvPr/>
            </p14:nvContentPartPr>
            <p14:xfrm>
              <a:off x="2790825" y="5471795"/>
              <a:ext cx="22860" cy="92075"/>
            </p14:xfrm>
          </p:contentPart>
        </mc:Choice>
        <mc:Fallback>
          <p:pic>
            <p:nvPicPr>
              <p:cNvPr id="37" name="Ink 323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790825" y="5471795"/>
                <a:ext cx="2286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Ink 324"/>
              <p14:cNvContentPartPr/>
              <p14:nvPr/>
            </p14:nvContentPartPr>
            <p14:xfrm>
              <a:off x="2738755" y="5535295"/>
              <a:ext cx="57785" cy="5715"/>
            </p14:xfrm>
          </p:contentPart>
        </mc:Choice>
        <mc:Fallback>
          <p:pic>
            <p:nvPicPr>
              <p:cNvPr id="38" name="Ink 324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738755" y="5535295"/>
                <a:ext cx="5778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9" name="Ink 325"/>
              <p14:cNvContentPartPr/>
              <p14:nvPr/>
            </p14:nvContentPartPr>
            <p14:xfrm>
              <a:off x="2704465" y="5610225"/>
              <a:ext cx="74930" cy="86360"/>
            </p14:xfrm>
          </p:contentPart>
        </mc:Choice>
        <mc:Fallback>
          <p:pic>
            <p:nvPicPr>
              <p:cNvPr id="39" name="Ink 325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704465" y="5610225"/>
                <a:ext cx="7493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0" name="Ink 326"/>
              <p14:cNvContentPartPr/>
              <p14:nvPr/>
            </p14:nvContentPartPr>
            <p14:xfrm>
              <a:off x="2693035" y="5644515"/>
              <a:ext cx="86360" cy="103505"/>
            </p14:xfrm>
          </p:contentPart>
        </mc:Choice>
        <mc:Fallback>
          <p:pic>
            <p:nvPicPr>
              <p:cNvPr id="40" name="Ink 326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693035" y="5644515"/>
                <a:ext cx="8636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1" name="Ink 327"/>
              <p14:cNvContentPartPr/>
              <p14:nvPr/>
            </p14:nvContentPartPr>
            <p14:xfrm>
              <a:off x="2796540" y="5638800"/>
              <a:ext cx="97790" cy="92075"/>
            </p14:xfrm>
          </p:contentPart>
        </mc:Choice>
        <mc:Fallback>
          <p:pic>
            <p:nvPicPr>
              <p:cNvPr id="41" name="Ink 327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796540" y="5638800"/>
                <a:ext cx="9779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" name="Ink 328"/>
              <p14:cNvContentPartPr/>
              <p14:nvPr/>
            </p14:nvContentPartPr>
            <p14:xfrm>
              <a:off x="2940050" y="5471795"/>
              <a:ext cx="74930" cy="92075"/>
            </p14:xfrm>
          </p:contentPart>
        </mc:Choice>
        <mc:Fallback>
          <p:pic>
            <p:nvPicPr>
              <p:cNvPr id="42" name="Ink 328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940050" y="5471795"/>
                <a:ext cx="7493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3" name="Ink 329"/>
              <p14:cNvContentPartPr/>
              <p14:nvPr/>
            </p14:nvContentPartPr>
            <p14:xfrm>
              <a:off x="2963545" y="5587365"/>
              <a:ext cx="86360" cy="28575"/>
            </p14:xfrm>
          </p:contentPart>
        </mc:Choice>
        <mc:Fallback>
          <p:pic>
            <p:nvPicPr>
              <p:cNvPr id="43" name="Ink 329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963545" y="5587365"/>
                <a:ext cx="86360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4" name="Ink 330"/>
              <p14:cNvContentPartPr/>
              <p14:nvPr/>
            </p14:nvContentPartPr>
            <p14:xfrm>
              <a:off x="2997835" y="5644515"/>
              <a:ext cx="144145" cy="114935"/>
            </p14:xfrm>
          </p:contentPart>
        </mc:Choice>
        <mc:Fallback>
          <p:pic>
            <p:nvPicPr>
              <p:cNvPr id="44" name="Ink 330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997835" y="5644515"/>
                <a:ext cx="144145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5" name="Ink 331"/>
              <p14:cNvContentPartPr/>
              <p14:nvPr/>
            </p14:nvContentPartPr>
            <p14:xfrm>
              <a:off x="3296920" y="5501005"/>
              <a:ext cx="161290" cy="114935"/>
            </p14:xfrm>
          </p:contentPart>
        </mc:Choice>
        <mc:Fallback>
          <p:pic>
            <p:nvPicPr>
              <p:cNvPr id="45" name="Ink 331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296920" y="5501005"/>
                <a:ext cx="161290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6" name="Ink 332"/>
              <p14:cNvContentPartPr/>
              <p14:nvPr/>
            </p14:nvContentPartPr>
            <p14:xfrm>
              <a:off x="3371850" y="5477510"/>
              <a:ext cx="22860" cy="149860"/>
            </p14:xfrm>
          </p:contentPart>
        </mc:Choice>
        <mc:Fallback>
          <p:pic>
            <p:nvPicPr>
              <p:cNvPr id="46" name="Ink 332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371850" y="5477510"/>
                <a:ext cx="22860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Ink 333"/>
              <p14:cNvContentPartPr/>
              <p14:nvPr/>
            </p14:nvContentPartPr>
            <p14:xfrm>
              <a:off x="3492500" y="5466080"/>
              <a:ext cx="34925" cy="132715"/>
            </p14:xfrm>
          </p:contentPart>
        </mc:Choice>
        <mc:Fallback>
          <p:pic>
            <p:nvPicPr>
              <p:cNvPr id="47" name="Ink 333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492500" y="5466080"/>
                <a:ext cx="34925" cy="132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Ink 334"/>
              <p14:cNvContentPartPr/>
              <p14:nvPr/>
            </p14:nvContentPartPr>
            <p14:xfrm>
              <a:off x="3567430" y="5477510"/>
              <a:ext cx="17145" cy="115570"/>
            </p14:xfrm>
          </p:contentPart>
        </mc:Choice>
        <mc:Fallback>
          <p:pic>
            <p:nvPicPr>
              <p:cNvPr id="48" name="Ink 334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567430" y="5477510"/>
                <a:ext cx="17145" cy="1155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Ink 335"/>
              <p14:cNvContentPartPr/>
              <p14:nvPr/>
            </p14:nvContentPartPr>
            <p14:xfrm>
              <a:off x="3509645" y="5546725"/>
              <a:ext cx="74930" cy="5715"/>
            </p14:xfrm>
          </p:contentPart>
        </mc:Choice>
        <mc:Fallback>
          <p:pic>
            <p:nvPicPr>
              <p:cNvPr id="49" name="Ink 335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509645" y="5546725"/>
                <a:ext cx="74930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Ink 336"/>
              <p14:cNvContentPartPr/>
              <p14:nvPr/>
            </p14:nvContentPartPr>
            <p14:xfrm>
              <a:off x="3855084" y="5454650"/>
              <a:ext cx="114935" cy="161290"/>
            </p14:xfrm>
          </p:contentPart>
        </mc:Choice>
        <mc:Fallback>
          <p:pic>
            <p:nvPicPr>
              <p:cNvPr id="50" name="Ink 336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855084" y="5454650"/>
                <a:ext cx="11493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Ink 337"/>
              <p14:cNvContentPartPr/>
              <p14:nvPr/>
            </p14:nvContentPartPr>
            <p14:xfrm>
              <a:off x="3987799" y="5483860"/>
              <a:ext cx="57150" cy="74295"/>
            </p14:xfrm>
          </p:contentPart>
        </mc:Choice>
        <mc:Fallback>
          <p:pic>
            <p:nvPicPr>
              <p:cNvPr id="51" name="Ink 337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987799" y="5483860"/>
                <a:ext cx="57150" cy="74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Ink 338"/>
              <p14:cNvContentPartPr/>
              <p14:nvPr/>
            </p14:nvContentPartPr>
            <p14:xfrm>
              <a:off x="4131310" y="5466080"/>
              <a:ext cx="52070" cy="138430"/>
            </p14:xfrm>
          </p:contentPart>
        </mc:Choice>
        <mc:Fallback>
          <p:pic>
            <p:nvPicPr>
              <p:cNvPr id="52" name="Ink 338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131310" y="5466080"/>
                <a:ext cx="52070" cy="138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3" name="Ink 339"/>
              <p14:cNvContentPartPr/>
              <p14:nvPr/>
            </p14:nvContentPartPr>
            <p14:xfrm>
              <a:off x="4223385" y="5466080"/>
              <a:ext cx="52070" cy="149860"/>
            </p14:xfrm>
          </p:contentPart>
        </mc:Choice>
        <mc:Fallback>
          <p:pic>
            <p:nvPicPr>
              <p:cNvPr id="53" name="Ink 339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223385" y="5466080"/>
                <a:ext cx="52070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4" name="Ink 340"/>
              <p14:cNvContentPartPr/>
              <p14:nvPr/>
            </p14:nvContentPartPr>
            <p14:xfrm>
              <a:off x="4355465" y="5466080"/>
              <a:ext cx="80645" cy="97790"/>
            </p14:xfrm>
          </p:contentPart>
        </mc:Choice>
        <mc:Fallback>
          <p:pic>
            <p:nvPicPr>
              <p:cNvPr id="54" name="Ink 340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355465" y="5466080"/>
                <a:ext cx="8064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5" name="Ink 341"/>
              <p14:cNvContentPartPr/>
              <p14:nvPr/>
            </p14:nvContentPartPr>
            <p14:xfrm>
              <a:off x="4355465" y="5541010"/>
              <a:ext cx="161290" cy="40640"/>
            </p14:xfrm>
          </p:contentPart>
        </mc:Choice>
        <mc:Fallback>
          <p:pic>
            <p:nvPicPr>
              <p:cNvPr id="55" name="Ink 341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355465" y="5541010"/>
                <a:ext cx="161290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6" name="Ink 342"/>
              <p14:cNvContentPartPr/>
              <p14:nvPr/>
            </p14:nvContentPartPr>
            <p14:xfrm>
              <a:off x="4499610" y="5454650"/>
              <a:ext cx="28575" cy="161290"/>
            </p14:xfrm>
          </p:contentPart>
        </mc:Choice>
        <mc:Fallback>
          <p:pic>
            <p:nvPicPr>
              <p:cNvPr id="56" name="Ink 342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499610" y="5454650"/>
                <a:ext cx="2857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7" name="Ink 343"/>
              <p14:cNvContentPartPr/>
              <p14:nvPr/>
            </p14:nvContentPartPr>
            <p14:xfrm>
              <a:off x="4764405" y="5443220"/>
              <a:ext cx="143510" cy="144145"/>
            </p14:xfrm>
          </p:contentPart>
        </mc:Choice>
        <mc:Fallback>
          <p:pic>
            <p:nvPicPr>
              <p:cNvPr id="57" name="Ink 343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764405" y="5443220"/>
                <a:ext cx="143510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8" name="Ink 344"/>
              <p14:cNvContentPartPr/>
              <p14:nvPr/>
            </p14:nvContentPartPr>
            <p14:xfrm>
              <a:off x="4804410" y="5495290"/>
              <a:ext cx="103505" cy="17145"/>
            </p14:xfrm>
          </p:contentPart>
        </mc:Choice>
        <mc:Fallback>
          <p:pic>
            <p:nvPicPr>
              <p:cNvPr id="58" name="Ink 344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04410" y="5495290"/>
                <a:ext cx="10350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9" name="Ink 345"/>
              <p14:cNvContentPartPr/>
              <p14:nvPr/>
            </p14:nvContentPartPr>
            <p14:xfrm>
              <a:off x="4937125" y="5483860"/>
              <a:ext cx="40005" cy="11430"/>
            </p14:xfrm>
          </p:contentPart>
        </mc:Choice>
        <mc:Fallback>
          <p:pic>
            <p:nvPicPr>
              <p:cNvPr id="59" name="Ink 345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937125" y="5483860"/>
                <a:ext cx="4000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0" name="Ink 346"/>
              <p14:cNvContentPartPr/>
              <p14:nvPr/>
            </p14:nvContentPartPr>
            <p14:xfrm>
              <a:off x="4954270" y="5483860"/>
              <a:ext cx="69215" cy="51435"/>
            </p14:xfrm>
          </p:contentPart>
        </mc:Choice>
        <mc:Fallback>
          <p:pic>
            <p:nvPicPr>
              <p:cNvPr id="60" name="Ink 346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954270" y="5483860"/>
                <a:ext cx="69215" cy="51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1" name="Ink 347"/>
              <p14:cNvContentPartPr/>
              <p14:nvPr/>
            </p14:nvContentPartPr>
            <p14:xfrm>
              <a:off x="5011420" y="5420360"/>
              <a:ext cx="29209" cy="114935"/>
            </p14:xfrm>
          </p:contentPart>
        </mc:Choice>
        <mc:Fallback>
          <p:pic>
            <p:nvPicPr>
              <p:cNvPr id="61" name="Ink 347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011420" y="5420360"/>
                <a:ext cx="29209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2" name="Ink 348"/>
              <p14:cNvContentPartPr/>
              <p14:nvPr/>
            </p14:nvContentPartPr>
            <p14:xfrm>
              <a:off x="4977130" y="5546725"/>
              <a:ext cx="86360" cy="63500"/>
            </p14:xfrm>
          </p:contentPart>
        </mc:Choice>
        <mc:Fallback>
          <p:pic>
            <p:nvPicPr>
              <p:cNvPr id="62" name="Ink 348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977130" y="5546725"/>
                <a:ext cx="86360" cy="63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3" name="Ink 349"/>
              <p14:cNvContentPartPr/>
              <p14:nvPr/>
            </p14:nvContentPartPr>
            <p14:xfrm>
              <a:off x="5109210" y="5443220"/>
              <a:ext cx="74930" cy="17145"/>
            </p14:xfrm>
          </p:contentPart>
        </mc:Choice>
        <mc:Fallback>
          <p:pic>
            <p:nvPicPr>
              <p:cNvPr id="63" name="Ink 349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109210" y="5443220"/>
                <a:ext cx="7493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4" name="Ink 350"/>
              <p14:cNvContentPartPr/>
              <p14:nvPr/>
            </p14:nvContentPartPr>
            <p14:xfrm>
              <a:off x="5121275" y="5466080"/>
              <a:ext cx="68580" cy="92075"/>
            </p14:xfrm>
          </p:contentPart>
        </mc:Choice>
        <mc:Fallback>
          <p:pic>
            <p:nvPicPr>
              <p:cNvPr id="64" name="Ink 350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121275" y="5466080"/>
                <a:ext cx="6858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5" name="Ink 351"/>
              <p14:cNvContentPartPr/>
              <p14:nvPr/>
            </p14:nvContentPartPr>
            <p14:xfrm>
              <a:off x="5144135" y="5535295"/>
              <a:ext cx="97790" cy="74930"/>
            </p14:xfrm>
          </p:contentPart>
        </mc:Choice>
        <mc:Fallback>
          <p:pic>
            <p:nvPicPr>
              <p:cNvPr id="65" name="Ink 351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144135" y="5535295"/>
                <a:ext cx="9779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6" name="Ink 352"/>
              <p14:cNvContentPartPr/>
              <p14:nvPr/>
            </p14:nvContentPartPr>
            <p14:xfrm>
              <a:off x="5264785" y="5489575"/>
              <a:ext cx="92075" cy="51435"/>
            </p14:xfrm>
          </p:contentPart>
        </mc:Choice>
        <mc:Fallback>
          <p:pic>
            <p:nvPicPr>
              <p:cNvPr id="66" name="Ink 352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264785" y="5489575"/>
                <a:ext cx="92075" cy="51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7" name="Ink 353"/>
              <p14:cNvContentPartPr/>
              <p14:nvPr/>
            </p14:nvContentPartPr>
            <p14:xfrm>
              <a:off x="5408930" y="5431790"/>
              <a:ext cx="86360" cy="114935"/>
            </p14:xfrm>
          </p:contentPart>
        </mc:Choice>
        <mc:Fallback>
          <p:pic>
            <p:nvPicPr>
              <p:cNvPr id="67" name="Ink 353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408930" y="5431790"/>
                <a:ext cx="86360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8" name="Ink 354"/>
              <p14:cNvContentPartPr/>
              <p14:nvPr/>
            </p14:nvContentPartPr>
            <p14:xfrm>
              <a:off x="5535295" y="5443220"/>
              <a:ext cx="22860" cy="126365"/>
            </p14:xfrm>
          </p:contentPart>
        </mc:Choice>
        <mc:Fallback>
          <p:pic>
            <p:nvPicPr>
              <p:cNvPr id="68" name="Ink 354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535295" y="5443220"/>
                <a:ext cx="22860" cy="126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9" name="Ink 355"/>
              <p14:cNvContentPartPr/>
              <p14:nvPr/>
            </p14:nvContentPartPr>
            <p14:xfrm>
              <a:off x="5552440" y="5483860"/>
              <a:ext cx="57785" cy="11430"/>
            </p14:xfrm>
          </p:contentPart>
        </mc:Choice>
        <mc:Fallback>
          <p:pic>
            <p:nvPicPr>
              <p:cNvPr id="69" name="Ink 355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552440" y="5483860"/>
                <a:ext cx="5778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0" name="Ink 356"/>
              <p14:cNvContentPartPr/>
              <p14:nvPr/>
            </p14:nvContentPartPr>
            <p14:xfrm>
              <a:off x="5563870" y="5523865"/>
              <a:ext cx="46355" cy="11430"/>
            </p14:xfrm>
          </p:contentPart>
        </mc:Choice>
        <mc:Fallback>
          <p:pic>
            <p:nvPicPr>
              <p:cNvPr id="70" name="Ink 356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63870" y="5523865"/>
                <a:ext cx="4635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1" name="Ink 357"/>
              <p14:cNvContentPartPr/>
              <p14:nvPr/>
            </p14:nvContentPartPr>
            <p14:xfrm>
              <a:off x="5529580" y="5593080"/>
              <a:ext cx="92075" cy="109220"/>
            </p14:xfrm>
          </p:contentPart>
        </mc:Choice>
        <mc:Fallback>
          <p:pic>
            <p:nvPicPr>
              <p:cNvPr id="71" name="Ink 357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529580" y="5593080"/>
                <a:ext cx="92075" cy="1092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7799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25" y="1476375"/>
            <a:ext cx="11360785" cy="390525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BEA9CBF-A16F-4C33-B691-019CFB8C15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95" y="4448175"/>
            <a:ext cx="999490" cy="9994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358"/>
              <p14:cNvContentPartPr/>
              <p14:nvPr/>
            </p14:nvContentPartPr>
            <p14:xfrm>
              <a:off x="3872230" y="4971415"/>
              <a:ext cx="86360" cy="270510"/>
            </p14:xfrm>
          </p:contentPart>
        </mc:Choice>
        <mc:Fallback>
          <p:pic>
            <p:nvPicPr>
              <p:cNvPr id="9" name="Ink 35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2230" y="4971415"/>
                <a:ext cx="86360" cy="270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359"/>
              <p14:cNvContentPartPr/>
              <p14:nvPr/>
            </p14:nvContentPartPr>
            <p14:xfrm>
              <a:off x="4004945" y="5097780"/>
              <a:ext cx="68580" cy="103505"/>
            </p14:xfrm>
          </p:contentPart>
        </mc:Choice>
        <mc:Fallback>
          <p:pic>
            <p:nvPicPr>
              <p:cNvPr id="10" name="Ink 35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04945" y="5097780"/>
                <a:ext cx="6858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360"/>
              <p14:cNvContentPartPr/>
              <p14:nvPr/>
            </p14:nvContentPartPr>
            <p14:xfrm>
              <a:off x="4073524" y="5086350"/>
              <a:ext cx="104140" cy="92075"/>
            </p14:xfrm>
          </p:contentPart>
        </mc:Choice>
        <mc:Fallback>
          <p:pic>
            <p:nvPicPr>
              <p:cNvPr id="11" name="Ink 36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73524" y="5086350"/>
                <a:ext cx="10414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361"/>
              <p14:cNvContentPartPr/>
              <p14:nvPr/>
            </p14:nvContentPartPr>
            <p14:xfrm>
              <a:off x="3866514" y="4907915"/>
              <a:ext cx="316865" cy="40640"/>
            </p14:xfrm>
          </p:contentPart>
        </mc:Choice>
        <mc:Fallback>
          <p:pic>
            <p:nvPicPr>
              <p:cNvPr id="12" name="Ink 36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66514" y="4907915"/>
                <a:ext cx="316865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k 362"/>
              <p14:cNvContentPartPr/>
              <p14:nvPr/>
            </p14:nvContentPartPr>
            <p14:xfrm>
              <a:off x="3912870" y="4660900"/>
              <a:ext cx="74930" cy="172720"/>
            </p14:xfrm>
          </p:contentPart>
        </mc:Choice>
        <mc:Fallback>
          <p:pic>
            <p:nvPicPr>
              <p:cNvPr id="13" name="Ink 36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12870" y="4660900"/>
                <a:ext cx="74930" cy="1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363"/>
              <p14:cNvContentPartPr/>
              <p14:nvPr/>
            </p14:nvContentPartPr>
            <p14:xfrm>
              <a:off x="4039235" y="4666615"/>
              <a:ext cx="57785" cy="189865"/>
            </p14:xfrm>
          </p:contentPart>
        </mc:Choice>
        <mc:Fallback>
          <p:pic>
            <p:nvPicPr>
              <p:cNvPr id="14" name="Ink 36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39235" y="4666615"/>
                <a:ext cx="57785" cy="189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364"/>
              <p14:cNvContentPartPr/>
              <p14:nvPr/>
            </p14:nvContentPartPr>
            <p14:xfrm>
              <a:off x="4010660" y="4764405"/>
              <a:ext cx="149225" cy="17145"/>
            </p14:xfrm>
          </p:contentPart>
        </mc:Choice>
        <mc:Fallback>
          <p:pic>
            <p:nvPicPr>
              <p:cNvPr id="15" name="Ink 36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010660" y="4764405"/>
                <a:ext cx="14922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Ink 365"/>
              <p14:cNvContentPartPr/>
              <p14:nvPr/>
            </p14:nvContentPartPr>
            <p14:xfrm>
              <a:off x="4275455" y="4873625"/>
              <a:ext cx="92075" cy="11430"/>
            </p14:xfrm>
          </p:contentPart>
        </mc:Choice>
        <mc:Fallback>
          <p:pic>
            <p:nvPicPr>
              <p:cNvPr id="16" name="Ink 36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75455" y="4873625"/>
                <a:ext cx="9207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" name="Ink 366"/>
              <p14:cNvContentPartPr/>
              <p14:nvPr/>
            </p14:nvContentPartPr>
            <p14:xfrm>
              <a:off x="4257675" y="4942840"/>
              <a:ext cx="144145" cy="22860"/>
            </p14:xfrm>
          </p:contentPart>
        </mc:Choice>
        <mc:Fallback>
          <p:pic>
            <p:nvPicPr>
              <p:cNvPr id="17" name="Ink 36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57675" y="4942840"/>
                <a:ext cx="14414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" name="Ink 367"/>
              <p14:cNvContentPartPr/>
              <p14:nvPr/>
            </p14:nvContentPartPr>
            <p14:xfrm>
              <a:off x="4620260" y="4977130"/>
              <a:ext cx="121285" cy="264795"/>
            </p14:xfrm>
          </p:contentPart>
        </mc:Choice>
        <mc:Fallback>
          <p:pic>
            <p:nvPicPr>
              <p:cNvPr id="18" name="Ink 36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620260" y="4977130"/>
                <a:ext cx="121285" cy="264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9" name="Ink 368"/>
              <p14:cNvContentPartPr/>
              <p14:nvPr/>
            </p14:nvContentPartPr>
            <p14:xfrm>
              <a:off x="4798695" y="5069205"/>
              <a:ext cx="74930" cy="259080"/>
            </p14:xfrm>
          </p:contentPart>
        </mc:Choice>
        <mc:Fallback>
          <p:pic>
            <p:nvPicPr>
              <p:cNvPr id="19" name="Ink 36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798695" y="5069205"/>
                <a:ext cx="74930" cy="25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" name="Ink 369"/>
              <p14:cNvContentPartPr/>
              <p14:nvPr/>
            </p14:nvContentPartPr>
            <p14:xfrm>
              <a:off x="4591685" y="4902200"/>
              <a:ext cx="334010" cy="40640"/>
            </p14:xfrm>
          </p:contentPart>
        </mc:Choice>
        <mc:Fallback>
          <p:pic>
            <p:nvPicPr>
              <p:cNvPr id="20" name="Ink 36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591685" y="4902200"/>
                <a:ext cx="334010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Ink 370"/>
              <p14:cNvContentPartPr/>
              <p14:nvPr/>
            </p14:nvContentPartPr>
            <p14:xfrm>
              <a:off x="4625975" y="4603115"/>
              <a:ext cx="115570" cy="207010"/>
            </p14:xfrm>
          </p:contentPart>
        </mc:Choice>
        <mc:Fallback>
          <p:pic>
            <p:nvPicPr>
              <p:cNvPr id="21" name="Ink 37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625975" y="4603115"/>
                <a:ext cx="115570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Ink 371"/>
              <p14:cNvContentPartPr/>
              <p14:nvPr/>
            </p14:nvContentPartPr>
            <p14:xfrm>
              <a:off x="4804410" y="4614545"/>
              <a:ext cx="57785" cy="201295"/>
            </p14:xfrm>
          </p:contentPart>
        </mc:Choice>
        <mc:Fallback>
          <p:pic>
            <p:nvPicPr>
              <p:cNvPr id="22" name="Ink 371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04410" y="4614545"/>
                <a:ext cx="57785" cy="201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" name="Ink 372"/>
              <p14:cNvContentPartPr/>
              <p14:nvPr/>
            </p14:nvContentPartPr>
            <p14:xfrm>
              <a:off x="4764405" y="4723765"/>
              <a:ext cx="137795" cy="23495"/>
            </p14:xfrm>
          </p:contentPart>
        </mc:Choice>
        <mc:Fallback>
          <p:pic>
            <p:nvPicPr>
              <p:cNvPr id="23" name="Ink 37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64405" y="4723765"/>
                <a:ext cx="137795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373"/>
              <p14:cNvContentPartPr/>
              <p14:nvPr/>
            </p14:nvContentPartPr>
            <p14:xfrm>
              <a:off x="5040630" y="4913630"/>
              <a:ext cx="28575" cy="23495"/>
            </p14:xfrm>
          </p:contentPart>
        </mc:Choice>
        <mc:Fallback>
          <p:pic>
            <p:nvPicPr>
              <p:cNvPr id="24" name="Ink 37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040630" y="4913630"/>
                <a:ext cx="28575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Ink 374"/>
              <p14:cNvContentPartPr/>
              <p14:nvPr/>
            </p14:nvContentPartPr>
            <p14:xfrm>
              <a:off x="5259070" y="4999990"/>
              <a:ext cx="80645" cy="213360"/>
            </p14:xfrm>
          </p:contentPart>
        </mc:Choice>
        <mc:Fallback>
          <p:pic>
            <p:nvPicPr>
              <p:cNvPr id="25" name="Ink 37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259070" y="4999990"/>
                <a:ext cx="80645" cy="21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6" name="Ink 375"/>
              <p14:cNvContentPartPr/>
              <p14:nvPr/>
            </p14:nvContentPartPr>
            <p14:xfrm>
              <a:off x="5391785" y="5086350"/>
              <a:ext cx="85725" cy="103505"/>
            </p14:xfrm>
          </p:contentPart>
        </mc:Choice>
        <mc:Fallback>
          <p:pic>
            <p:nvPicPr>
              <p:cNvPr id="26" name="Ink 37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391785" y="5086350"/>
                <a:ext cx="8572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7" name="Ink 376"/>
              <p14:cNvContentPartPr/>
              <p14:nvPr/>
            </p14:nvContentPartPr>
            <p14:xfrm>
              <a:off x="5460365" y="5046345"/>
              <a:ext cx="127000" cy="109220"/>
            </p14:xfrm>
          </p:contentPart>
        </mc:Choice>
        <mc:Fallback>
          <p:pic>
            <p:nvPicPr>
              <p:cNvPr id="27" name="Ink 376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460365" y="5046345"/>
                <a:ext cx="127000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8" name="Ink 377"/>
              <p14:cNvContentPartPr/>
              <p14:nvPr/>
            </p14:nvContentPartPr>
            <p14:xfrm>
              <a:off x="5224780" y="4885055"/>
              <a:ext cx="391160" cy="86360"/>
            </p14:xfrm>
          </p:contentPart>
        </mc:Choice>
        <mc:Fallback>
          <p:pic>
            <p:nvPicPr>
              <p:cNvPr id="28" name="Ink 377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224780" y="4885055"/>
                <a:ext cx="39116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9" name="Ink 378"/>
              <p14:cNvContentPartPr/>
              <p14:nvPr/>
            </p14:nvContentPartPr>
            <p14:xfrm>
              <a:off x="5247640" y="4660900"/>
              <a:ext cx="120650" cy="207010"/>
            </p14:xfrm>
          </p:contentPart>
        </mc:Choice>
        <mc:Fallback>
          <p:pic>
            <p:nvPicPr>
              <p:cNvPr id="29" name="Ink 378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47640" y="4660900"/>
                <a:ext cx="120650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0" name="Ink 379"/>
              <p14:cNvContentPartPr/>
              <p14:nvPr/>
            </p14:nvContentPartPr>
            <p14:xfrm>
              <a:off x="5414645" y="4678045"/>
              <a:ext cx="86360" cy="229870"/>
            </p14:xfrm>
          </p:contentPart>
        </mc:Choice>
        <mc:Fallback>
          <p:pic>
            <p:nvPicPr>
              <p:cNvPr id="30" name="Ink 379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414645" y="4678045"/>
                <a:ext cx="86360" cy="229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" name="Ink 380"/>
              <p14:cNvContentPartPr/>
              <p14:nvPr/>
            </p14:nvContentPartPr>
            <p14:xfrm>
              <a:off x="5184140" y="4603115"/>
              <a:ext cx="501015" cy="281940"/>
            </p14:xfrm>
          </p:contentPart>
        </mc:Choice>
        <mc:Fallback>
          <p:pic>
            <p:nvPicPr>
              <p:cNvPr id="31" name="Ink 380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184140" y="4603115"/>
                <a:ext cx="501015" cy="281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Ink 381"/>
              <p14:cNvContentPartPr/>
              <p14:nvPr/>
            </p14:nvContentPartPr>
            <p14:xfrm>
              <a:off x="4568825" y="5029200"/>
              <a:ext cx="385445" cy="264160"/>
            </p14:xfrm>
          </p:contentPart>
        </mc:Choice>
        <mc:Fallback>
          <p:pic>
            <p:nvPicPr>
              <p:cNvPr id="32" name="Ink 381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568825" y="5029200"/>
                <a:ext cx="385445" cy="2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Ink 382"/>
              <p14:cNvContentPartPr/>
              <p14:nvPr/>
            </p14:nvContentPartPr>
            <p14:xfrm>
              <a:off x="5730875" y="4827905"/>
              <a:ext cx="161290" cy="28575"/>
            </p14:xfrm>
          </p:contentPart>
        </mc:Choice>
        <mc:Fallback>
          <p:pic>
            <p:nvPicPr>
              <p:cNvPr id="33" name="Ink 382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730875" y="4827905"/>
                <a:ext cx="161290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Ink 383"/>
              <p14:cNvContentPartPr/>
              <p14:nvPr/>
            </p14:nvContentPartPr>
            <p14:xfrm>
              <a:off x="5725160" y="4942840"/>
              <a:ext cx="178435" cy="22860"/>
            </p14:xfrm>
          </p:contentPart>
        </mc:Choice>
        <mc:Fallback>
          <p:pic>
            <p:nvPicPr>
              <p:cNvPr id="34" name="Ink 38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725160" y="4942840"/>
                <a:ext cx="17843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Ink 391"/>
              <p14:cNvContentPartPr/>
              <p14:nvPr/>
            </p14:nvContentPartPr>
            <p14:xfrm>
              <a:off x="4706620" y="5443220"/>
              <a:ext cx="11430" cy="74930"/>
            </p14:xfrm>
          </p:contentPart>
        </mc:Choice>
        <mc:Fallback>
          <p:pic>
            <p:nvPicPr>
              <p:cNvPr id="35" name="Ink 39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706620" y="5443220"/>
                <a:ext cx="1143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Ink 392"/>
              <p14:cNvContentPartPr/>
              <p14:nvPr/>
            </p14:nvContentPartPr>
            <p14:xfrm>
              <a:off x="4787265" y="5397500"/>
              <a:ext cx="22860" cy="109220"/>
            </p14:xfrm>
          </p:contentPart>
        </mc:Choice>
        <mc:Fallback>
          <p:pic>
            <p:nvPicPr>
              <p:cNvPr id="36" name="Ink 392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87265" y="5397500"/>
                <a:ext cx="22860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Ink 393"/>
              <p14:cNvContentPartPr/>
              <p14:nvPr/>
            </p14:nvContentPartPr>
            <p14:xfrm>
              <a:off x="4533900" y="5690870"/>
              <a:ext cx="97790" cy="40005"/>
            </p14:xfrm>
          </p:contentPart>
        </mc:Choice>
        <mc:Fallback>
          <p:pic>
            <p:nvPicPr>
              <p:cNvPr id="37" name="Ink 393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533900" y="5690870"/>
                <a:ext cx="97790" cy="40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Ink 394"/>
              <p14:cNvContentPartPr/>
              <p14:nvPr/>
            </p14:nvContentPartPr>
            <p14:xfrm>
              <a:off x="4695190" y="5650230"/>
              <a:ext cx="126365" cy="74930"/>
            </p14:xfrm>
          </p:contentPart>
        </mc:Choice>
        <mc:Fallback>
          <p:pic>
            <p:nvPicPr>
              <p:cNvPr id="38" name="Ink 394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95190" y="5650230"/>
                <a:ext cx="126365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9" name="Ink 395"/>
              <p14:cNvContentPartPr/>
              <p14:nvPr/>
            </p14:nvContentPartPr>
            <p14:xfrm>
              <a:off x="4764405" y="5638800"/>
              <a:ext cx="28575" cy="184150"/>
            </p14:xfrm>
          </p:contentPart>
        </mc:Choice>
        <mc:Fallback>
          <p:pic>
            <p:nvPicPr>
              <p:cNvPr id="39" name="Ink 395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764405" y="5638800"/>
                <a:ext cx="28575" cy="184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0" name="Ink 396"/>
              <p14:cNvContentPartPr/>
              <p14:nvPr/>
            </p14:nvContentPartPr>
            <p14:xfrm>
              <a:off x="5403215" y="5334000"/>
              <a:ext cx="11430" cy="103505"/>
            </p14:xfrm>
          </p:contentPart>
        </mc:Choice>
        <mc:Fallback>
          <p:pic>
            <p:nvPicPr>
              <p:cNvPr id="40" name="Ink 396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403215" y="5334000"/>
                <a:ext cx="1143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1" name="Ink 397"/>
              <p14:cNvContentPartPr/>
              <p14:nvPr/>
            </p14:nvContentPartPr>
            <p14:xfrm>
              <a:off x="5471795" y="5322570"/>
              <a:ext cx="11430" cy="161290"/>
            </p14:xfrm>
          </p:contentPart>
        </mc:Choice>
        <mc:Fallback>
          <p:pic>
            <p:nvPicPr>
              <p:cNvPr id="41" name="Ink 397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471795" y="5322570"/>
                <a:ext cx="1143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2" name="Ink 398"/>
              <p14:cNvContentPartPr/>
              <p14:nvPr/>
            </p14:nvContentPartPr>
            <p14:xfrm>
              <a:off x="5385435" y="5621655"/>
              <a:ext cx="23495" cy="149860"/>
            </p14:xfrm>
          </p:contentPart>
        </mc:Choice>
        <mc:Fallback>
          <p:pic>
            <p:nvPicPr>
              <p:cNvPr id="42" name="Ink 398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385435" y="5621655"/>
                <a:ext cx="2349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3" name="Ink 399"/>
              <p14:cNvContentPartPr/>
              <p14:nvPr/>
            </p14:nvContentPartPr>
            <p14:xfrm>
              <a:off x="6059170" y="4931410"/>
              <a:ext cx="154940" cy="57150"/>
            </p14:xfrm>
          </p:contentPart>
        </mc:Choice>
        <mc:Fallback>
          <p:pic>
            <p:nvPicPr>
              <p:cNvPr id="43" name="Ink 399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059170" y="4931410"/>
                <a:ext cx="154940" cy="57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4" name="Ink 400"/>
              <p14:cNvContentPartPr/>
              <p14:nvPr/>
            </p14:nvContentPartPr>
            <p14:xfrm>
              <a:off x="6271895" y="4885055"/>
              <a:ext cx="189865" cy="132715"/>
            </p14:xfrm>
          </p:contentPart>
        </mc:Choice>
        <mc:Fallback>
          <p:pic>
            <p:nvPicPr>
              <p:cNvPr id="44" name="Ink 400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271895" y="4885055"/>
                <a:ext cx="189865" cy="132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5" name="Ink 401"/>
              <p14:cNvContentPartPr/>
              <p14:nvPr/>
            </p14:nvContentPartPr>
            <p14:xfrm>
              <a:off x="6369685" y="4896485"/>
              <a:ext cx="45720" cy="304800"/>
            </p14:xfrm>
          </p:contentPart>
        </mc:Choice>
        <mc:Fallback>
          <p:pic>
            <p:nvPicPr>
              <p:cNvPr id="45" name="Ink 401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369685" y="4896485"/>
                <a:ext cx="45720" cy="30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0824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0D64ADA-C383-4EE3-BAEE-E80CEEEF1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25" y="1476375"/>
            <a:ext cx="11360785" cy="390525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1C69CDC0-E523-4AEB-9825-42835E11128C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3F6E-7753-4481-B6C8-61E5477A07F2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5E250916-1AB7-499E-88CC-6B753D4DB1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25" y="3896360"/>
            <a:ext cx="4222750" cy="1422400"/>
          </a:xfrm>
          <a:prstGeom prst="rect">
            <a:avLst/>
          </a:prstGeom>
        </p:spPr>
      </p:pic>
      <p:grpSp>
        <p:nvGrpSpPr>
          <p:cNvPr id="13" name="그룹 12">
            <a:extLst>
              <a:ext uri="{FF2B5EF4-FFF2-40B4-BE49-F238E27FC236}">
                <a16:creationId xmlns:a16="http://schemas.microsoft.com/office/drawing/2014/main" id="{C73D426C-5F90-443A-B461-80813EE19ED8}"/>
              </a:ext>
            </a:extLst>
          </p:cNvPr>
          <p:cNvGrpSpPr/>
          <p:nvPr/>
        </p:nvGrpSpPr>
        <p:grpSpPr>
          <a:xfrm>
            <a:off x="1583055" y="5477510"/>
            <a:ext cx="1824990" cy="796925"/>
            <a:chOff x="1583055" y="5477510"/>
            <a:chExt cx="1824990" cy="796925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63892E7D-BF6D-4101-A1EA-78356648F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3055" y="5477510"/>
              <a:ext cx="852170" cy="796925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DAEC80DB-9924-4CC5-9F9B-6C5AAFCA95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7935" y="5838190"/>
              <a:ext cx="880110" cy="296545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Ink 402"/>
              <p14:cNvContentPartPr/>
              <p14:nvPr/>
            </p14:nvContentPartPr>
            <p14:xfrm>
              <a:off x="4085590" y="5426075"/>
              <a:ext cx="218440" cy="276225"/>
            </p14:xfrm>
          </p:contentPart>
        </mc:Choice>
        <mc:Fallback>
          <p:pic>
            <p:nvPicPr>
              <p:cNvPr id="14" name="Ink 40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85590" y="5426075"/>
                <a:ext cx="218440" cy="276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Ink 403"/>
              <p14:cNvContentPartPr/>
              <p14:nvPr/>
            </p14:nvContentPartPr>
            <p14:xfrm>
              <a:off x="4373245" y="5541010"/>
              <a:ext cx="74295" cy="103505"/>
            </p14:xfrm>
          </p:contentPart>
        </mc:Choice>
        <mc:Fallback>
          <p:pic>
            <p:nvPicPr>
              <p:cNvPr id="15" name="Ink 40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73245" y="5541010"/>
                <a:ext cx="7429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404"/>
              <p14:cNvContentPartPr/>
              <p14:nvPr/>
            </p14:nvContentPartPr>
            <p14:xfrm>
              <a:off x="4453255" y="5523865"/>
              <a:ext cx="121285" cy="120650"/>
            </p14:xfrm>
          </p:contentPart>
        </mc:Choice>
        <mc:Fallback>
          <p:pic>
            <p:nvPicPr>
              <p:cNvPr id="16" name="Ink 40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53255" y="5523865"/>
                <a:ext cx="121285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" name="Ink 405"/>
              <p14:cNvContentPartPr/>
              <p14:nvPr/>
            </p14:nvContentPartPr>
            <p14:xfrm>
              <a:off x="4660900" y="5563870"/>
              <a:ext cx="143510" cy="17780"/>
            </p14:xfrm>
          </p:contentPart>
        </mc:Choice>
        <mc:Fallback>
          <p:pic>
            <p:nvPicPr>
              <p:cNvPr id="17" name="Ink 40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60900" y="5563870"/>
                <a:ext cx="143510" cy="17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8" name="Ink 406"/>
              <p14:cNvContentPartPr/>
              <p14:nvPr/>
            </p14:nvContentPartPr>
            <p14:xfrm>
              <a:off x="4792980" y="5483860"/>
              <a:ext cx="109220" cy="143510"/>
            </p14:xfrm>
          </p:contentPart>
        </mc:Choice>
        <mc:Fallback>
          <p:pic>
            <p:nvPicPr>
              <p:cNvPr id="18" name="Ink 40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92980" y="5483860"/>
                <a:ext cx="109220" cy="143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9" name="Ink 407"/>
              <p14:cNvContentPartPr/>
              <p14:nvPr/>
            </p14:nvContentPartPr>
            <p14:xfrm>
              <a:off x="5052060" y="5454650"/>
              <a:ext cx="28575" cy="161290"/>
            </p14:xfrm>
          </p:contentPart>
        </mc:Choice>
        <mc:Fallback>
          <p:pic>
            <p:nvPicPr>
              <p:cNvPr id="19" name="Ink 40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052060" y="5454650"/>
                <a:ext cx="2857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" name="Ink 408"/>
              <p14:cNvContentPartPr/>
              <p14:nvPr/>
            </p14:nvContentPartPr>
            <p14:xfrm>
              <a:off x="4108450" y="5937885"/>
              <a:ext cx="201295" cy="201930"/>
            </p14:xfrm>
          </p:contentPart>
        </mc:Choice>
        <mc:Fallback>
          <p:pic>
            <p:nvPicPr>
              <p:cNvPr id="20" name="Ink 40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08450" y="5937885"/>
                <a:ext cx="201295" cy="201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" name="Ink 409"/>
              <p14:cNvContentPartPr/>
              <p14:nvPr/>
            </p14:nvContentPartPr>
            <p14:xfrm>
              <a:off x="4430395" y="5875020"/>
              <a:ext cx="40640" cy="258445"/>
            </p14:xfrm>
          </p:contentPart>
        </mc:Choice>
        <mc:Fallback>
          <p:pic>
            <p:nvPicPr>
              <p:cNvPr id="21" name="Ink 40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430395" y="5875020"/>
                <a:ext cx="40640" cy="2584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" name="Ink 410"/>
              <p14:cNvContentPartPr/>
              <p14:nvPr/>
            </p14:nvContentPartPr>
            <p14:xfrm>
              <a:off x="4384675" y="5995670"/>
              <a:ext cx="189865" cy="22860"/>
            </p14:xfrm>
          </p:contentPart>
        </mc:Choice>
        <mc:Fallback>
          <p:pic>
            <p:nvPicPr>
              <p:cNvPr id="22" name="Ink 41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384675" y="5995670"/>
                <a:ext cx="18986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3" name="Ink 411"/>
              <p14:cNvContentPartPr/>
              <p14:nvPr/>
            </p14:nvContentPartPr>
            <p14:xfrm>
              <a:off x="4672330" y="5989955"/>
              <a:ext cx="161290" cy="28575"/>
            </p14:xfrm>
          </p:contentPart>
        </mc:Choice>
        <mc:Fallback>
          <p:pic>
            <p:nvPicPr>
              <p:cNvPr id="23" name="Ink 4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672330" y="5989955"/>
                <a:ext cx="161290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4" name="Ink 412"/>
              <p14:cNvContentPartPr/>
              <p14:nvPr/>
            </p14:nvContentPartPr>
            <p14:xfrm>
              <a:off x="4792980" y="5903595"/>
              <a:ext cx="103505" cy="207010"/>
            </p14:xfrm>
          </p:contentPart>
        </mc:Choice>
        <mc:Fallback>
          <p:pic>
            <p:nvPicPr>
              <p:cNvPr id="24" name="Ink 41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792980" y="5903595"/>
                <a:ext cx="103505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5" name="Ink 415"/>
              <p14:cNvContentPartPr/>
              <p14:nvPr/>
            </p14:nvContentPartPr>
            <p14:xfrm>
              <a:off x="5103495" y="5967095"/>
              <a:ext cx="5715" cy="5715"/>
            </p14:xfrm>
          </p:contentPart>
        </mc:Choice>
        <mc:Fallback>
          <p:pic>
            <p:nvPicPr>
              <p:cNvPr id="25" name="Ink 41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103495" y="5967095"/>
                <a:ext cx="571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6" name="Ink 418"/>
              <p14:cNvContentPartPr/>
              <p14:nvPr/>
            </p14:nvContentPartPr>
            <p14:xfrm>
              <a:off x="5005705" y="5961380"/>
              <a:ext cx="149860" cy="34290"/>
            </p14:xfrm>
          </p:contentPart>
        </mc:Choice>
        <mc:Fallback>
          <p:pic>
            <p:nvPicPr>
              <p:cNvPr id="26" name="Ink 41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005705" y="5961380"/>
                <a:ext cx="149860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7" name="Ink 419"/>
              <p14:cNvContentPartPr/>
              <p14:nvPr/>
            </p14:nvContentPartPr>
            <p14:xfrm>
              <a:off x="5184140" y="5903595"/>
              <a:ext cx="155575" cy="126365"/>
            </p14:xfrm>
          </p:contentPart>
        </mc:Choice>
        <mc:Fallback>
          <p:pic>
            <p:nvPicPr>
              <p:cNvPr id="27" name="Ink 41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84140" y="5903595"/>
                <a:ext cx="155575" cy="126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8" name="Ink 420"/>
              <p14:cNvContentPartPr/>
              <p14:nvPr/>
            </p14:nvContentPartPr>
            <p14:xfrm>
              <a:off x="5264785" y="5903595"/>
              <a:ext cx="28575" cy="264795"/>
            </p14:xfrm>
          </p:contentPart>
        </mc:Choice>
        <mc:Fallback>
          <p:pic>
            <p:nvPicPr>
              <p:cNvPr id="28" name="Ink 42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264785" y="5903595"/>
                <a:ext cx="28575" cy="264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9" name="Ink 463"/>
              <p14:cNvContentPartPr/>
              <p14:nvPr/>
            </p14:nvContentPartPr>
            <p14:xfrm>
              <a:off x="5822950" y="1743710"/>
              <a:ext cx="86360" cy="22860"/>
            </p14:xfrm>
          </p:contentPart>
        </mc:Choice>
        <mc:Fallback>
          <p:pic>
            <p:nvPicPr>
              <p:cNvPr id="29" name="Ink 463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822950" y="1743710"/>
                <a:ext cx="8636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0" name="Ink 464"/>
              <p14:cNvContentPartPr/>
              <p14:nvPr/>
            </p14:nvContentPartPr>
            <p14:xfrm>
              <a:off x="5822950" y="1789430"/>
              <a:ext cx="109220" cy="22860"/>
            </p14:xfrm>
          </p:contentPart>
        </mc:Choice>
        <mc:Fallback>
          <p:pic>
            <p:nvPicPr>
              <p:cNvPr id="30" name="Ink 46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822950" y="1789430"/>
                <a:ext cx="10922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1" name="Ink 465"/>
              <p14:cNvContentPartPr/>
              <p14:nvPr/>
            </p14:nvContentPartPr>
            <p14:xfrm>
              <a:off x="5909310" y="1708785"/>
              <a:ext cx="86360" cy="144145"/>
            </p14:xfrm>
          </p:contentPart>
        </mc:Choice>
        <mc:Fallback>
          <p:pic>
            <p:nvPicPr>
              <p:cNvPr id="31" name="Ink 465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909310" y="1708785"/>
                <a:ext cx="86360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2" name="Ink 466"/>
              <p14:cNvContentPartPr/>
              <p14:nvPr/>
            </p14:nvContentPartPr>
            <p14:xfrm>
              <a:off x="6099175" y="1674495"/>
              <a:ext cx="17145" cy="178435"/>
            </p14:xfrm>
          </p:contentPart>
        </mc:Choice>
        <mc:Fallback>
          <p:pic>
            <p:nvPicPr>
              <p:cNvPr id="32" name="Ink 466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099175" y="1674495"/>
                <a:ext cx="17145" cy="178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3" name="Ink 467"/>
              <p14:cNvContentPartPr/>
              <p14:nvPr/>
            </p14:nvContentPartPr>
            <p14:xfrm>
              <a:off x="6018530" y="1766570"/>
              <a:ext cx="52070" cy="11430"/>
            </p14:xfrm>
          </p:contentPart>
        </mc:Choice>
        <mc:Fallback>
          <p:pic>
            <p:nvPicPr>
              <p:cNvPr id="33" name="Ink 467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018530" y="1766570"/>
                <a:ext cx="5207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4" name="Ink 469"/>
              <p14:cNvContentPartPr/>
              <p14:nvPr/>
            </p14:nvContentPartPr>
            <p14:xfrm>
              <a:off x="8245475" y="2152015"/>
              <a:ext cx="97790" cy="11430"/>
            </p14:xfrm>
          </p:contentPart>
        </mc:Choice>
        <mc:Fallback>
          <p:pic>
            <p:nvPicPr>
              <p:cNvPr id="34" name="Ink 469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245475" y="2152015"/>
                <a:ext cx="9779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5" name="Ink 470"/>
              <p14:cNvContentPartPr/>
              <p14:nvPr/>
            </p14:nvContentPartPr>
            <p14:xfrm>
              <a:off x="8239760" y="2226945"/>
              <a:ext cx="92075" cy="11430"/>
            </p14:xfrm>
          </p:contentPart>
        </mc:Choice>
        <mc:Fallback>
          <p:pic>
            <p:nvPicPr>
              <p:cNvPr id="35" name="Ink 470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8239760" y="2226945"/>
                <a:ext cx="9207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" name="Ink 471"/>
              <p14:cNvContentPartPr/>
              <p14:nvPr/>
            </p14:nvContentPartPr>
            <p14:xfrm>
              <a:off x="8326120" y="2117725"/>
              <a:ext cx="92075" cy="160655"/>
            </p14:xfrm>
          </p:contentPart>
        </mc:Choice>
        <mc:Fallback>
          <p:pic>
            <p:nvPicPr>
              <p:cNvPr id="36" name="Ink 471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326120" y="2117725"/>
                <a:ext cx="92075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7" name="Ink 472"/>
              <p14:cNvContentPartPr/>
              <p14:nvPr/>
            </p14:nvContentPartPr>
            <p14:xfrm>
              <a:off x="8493125" y="2152015"/>
              <a:ext cx="149225" cy="69215"/>
            </p14:xfrm>
          </p:contentPart>
        </mc:Choice>
        <mc:Fallback>
          <p:pic>
            <p:nvPicPr>
              <p:cNvPr id="37" name="Ink 472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93125" y="2152015"/>
                <a:ext cx="149225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8" name="Ink 473"/>
              <p14:cNvContentPartPr/>
              <p14:nvPr/>
            </p14:nvContentPartPr>
            <p14:xfrm>
              <a:off x="8585200" y="2123440"/>
              <a:ext cx="34290" cy="207010"/>
            </p14:xfrm>
          </p:contentPart>
        </mc:Choice>
        <mc:Fallback>
          <p:pic>
            <p:nvPicPr>
              <p:cNvPr id="38" name="Ink 47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585200" y="2123440"/>
                <a:ext cx="34290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9" name="Ink 474"/>
              <p14:cNvContentPartPr/>
              <p14:nvPr/>
            </p14:nvContentPartPr>
            <p14:xfrm>
              <a:off x="11559540" y="2180590"/>
              <a:ext cx="109220" cy="23495"/>
            </p14:xfrm>
          </p:contentPart>
        </mc:Choice>
        <mc:Fallback>
          <p:pic>
            <p:nvPicPr>
              <p:cNvPr id="39" name="Ink 474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559540" y="2180590"/>
                <a:ext cx="10922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0" name="Ink 475"/>
              <p14:cNvContentPartPr/>
              <p14:nvPr/>
            </p14:nvContentPartPr>
            <p14:xfrm>
              <a:off x="11583035" y="2244090"/>
              <a:ext cx="62865" cy="11430"/>
            </p14:xfrm>
          </p:contentPart>
        </mc:Choice>
        <mc:Fallback>
          <p:pic>
            <p:nvPicPr>
              <p:cNvPr id="40" name="Ink 475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1583035" y="2244090"/>
                <a:ext cx="6286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1" name="Ink 476"/>
              <p14:cNvContentPartPr/>
              <p14:nvPr/>
            </p14:nvContentPartPr>
            <p14:xfrm>
              <a:off x="11675110" y="2123440"/>
              <a:ext cx="85725" cy="172085"/>
            </p14:xfrm>
          </p:contentPart>
        </mc:Choice>
        <mc:Fallback>
          <p:pic>
            <p:nvPicPr>
              <p:cNvPr id="41" name="Ink 476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1675110" y="2123440"/>
                <a:ext cx="85725" cy="1720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2" name="Ink 477"/>
              <p14:cNvContentPartPr/>
              <p14:nvPr/>
            </p14:nvContentPartPr>
            <p14:xfrm>
              <a:off x="11784330" y="2209800"/>
              <a:ext cx="92075" cy="40005"/>
            </p14:xfrm>
          </p:contentPart>
        </mc:Choice>
        <mc:Fallback>
          <p:pic>
            <p:nvPicPr>
              <p:cNvPr id="42" name="Ink 477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1784330" y="2209800"/>
                <a:ext cx="92075" cy="40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3" name="Ink 478"/>
              <p14:cNvContentPartPr/>
              <p14:nvPr/>
            </p14:nvContentPartPr>
            <p14:xfrm>
              <a:off x="11904980" y="2117725"/>
              <a:ext cx="34290" cy="137795"/>
            </p14:xfrm>
          </p:contentPart>
        </mc:Choice>
        <mc:Fallback>
          <p:pic>
            <p:nvPicPr>
              <p:cNvPr id="43" name="Ink 478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1904980" y="2117725"/>
                <a:ext cx="34290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4" name="Ink 479"/>
              <p14:cNvContentPartPr/>
              <p14:nvPr/>
            </p14:nvContentPartPr>
            <p14:xfrm>
              <a:off x="11962765" y="2134870"/>
              <a:ext cx="86360" cy="154940"/>
            </p14:xfrm>
          </p:contentPart>
        </mc:Choice>
        <mc:Fallback>
          <p:pic>
            <p:nvPicPr>
              <p:cNvPr id="44" name="Ink 479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1962765" y="2134870"/>
                <a:ext cx="86360" cy="154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5" name="Ink 480"/>
              <p14:cNvContentPartPr/>
              <p14:nvPr/>
            </p14:nvContentPartPr>
            <p14:xfrm>
              <a:off x="11191240" y="2640965"/>
              <a:ext cx="144145" cy="144145"/>
            </p14:xfrm>
          </p:contentPart>
        </mc:Choice>
        <mc:Fallback>
          <p:pic>
            <p:nvPicPr>
              <p:cNvPr id="45" name="Ink 480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1191240" y="2640965"/>
                <a:ext cx="144145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6" name="Ink 481"/>
              <p14:cNvContentPartPr/>
              <p14:nvPr/>
            </p14:nvContentPartPr>
            <p14:xfrm>
              <a:off x="11427460" y="2606675"/>
              <a:ext cx="74930" cy="212725"/>
            </p14:xfrm>
          </p:contentPart>
        </mc:Choice>
        <mc:Fallback>
          <p:pic>
            <p:nvPicPr>
              <p:cNvPr id="46" name="Ink 481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1427460" y="2606675"/>
                <a:ext cx="74930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7" name="Ink 482"/>
              <p14:cNvContentPartPr/>
              <p14:nvPr/>
            </p14:nvContentPartPr>
            <p14:xfrm>
              <a:off x="11421745" y="2710180"/>
              <a:ext cx="114935" cy="17145"/>
            </p14:xfrm>
          </p:contentPart>
        </mc:Choice>
        <mc:Fallback>
          <p:pic>
            <p:nvPicPr>
              <p:cNvPr id="47" name="Ink 482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1421745" y="2710180"/>
                <a:ext cx="11493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8" name="Ink 483"/>
              <p14:cNvContentPartPr/>
              <p14:nvPr/>
            </p14:nvContentPartPr>
            <p14:xfrm>
              <a:off x="11577320" y="2693035"/>
              <a:ext cx="97790" cy="22860"/>
            </p14:xfrm>
          </p:contentPart>
        </mc:Choice>
        <mc:Fallback>
          <p:pic>
            <p:nvPicPr>
              <p:cNvPr id="48" name="Ink 483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1577320" y="2693035"/>
                <a:ext cx="9779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9" name="Ink 484"/>
              <p14:cNvContentPartPr/>
              <p14:nvPr/>
            </p14:nvContentPartPr>
            <p14:xfrm>
              <a:off x="11605895" y="2744470"/>
              <a:ext cx="74930" cy="23495"/>
            </p14:xfrm>
          </p:contentPart>
        </mc:Choice>
        <mc:Fallback>
          <p:pic>
            <p:nvPicPr>
              <p:cNvPr id="49" name="Ink 484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1605895" y="2744470"/>
                <a:ext cx="7493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0" name="Ink 485"/>
              <p14:cNvContentPartPr/>
              <p14:nvPr/>
            </p14:nvContentPartPr>
            <p14:xfrm>
              <a:off x="11743690" y="2704465"/>
              <a:ext cx="63500" cy="22860"/>
            </p14:xfrm>
          </p:contentPart>
        </mc:Choice>
        <mc:Fallback>
          <p:pic>
            <p:nvPicPr>
              <p:cNvPr id="50" name="Ink 485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743690" y="2704465"/>
                <a:ext cx="6350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1" name="Ink 486"/>
              <p14:cNvContentPartPr/>
              <p14:nvPr/>
            </p14:nvContentPartPr>
            <p14:xfrm>
              <a:off x="11830050" y="2675890"/>
              <a:ext cx="97790" cy="103505"/>
            </p14:xfrm>
          </p:contentPart>
        </mc:Choice>
        <mc:Fallback>
          <p:pic>
            <p:nvPicPr>
              <p:cNvPr id="51" name="Ink 486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1830050" y="2675890"/>
                <a:ext cx="9779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2" name="Ink 487"/>
              <p14:cNvContentPartPr/>
              <p14:nvPr/>
            </p14:nvContentPartPr>
            <p14:xfrm>
              <a:off x="11882120" y="2715895"/>
              <a:ext cx="28575" cy="149860"/>
            </p14:xfrm>
          </p:contentPart>
        </mc:Choice>
        <mc:Fallback>
          <p:pic>
            <p:nvPicPr>
              <p:cNvPr id="52" name="Ink 487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1882120" y="2715895"/>
                <a:ext cx="2857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3" name="Ink 488"/>
              <p14:cNvContentPartPr/>
              <p14:nvPr/>
            </p14:nvContentPartPr>
            <p14:xfrm>
              <a:off x="6300470" y="1703070"/>
              <a:ext cx="120650" cy="92075"/>
            </p14:xfrm>
          </p:contentPart>
        </mc:Choice>
        <mc:Fallback>
          <p:pic>
            <p:nvPicPr>
              <p:cNvPr id="53" name="Ink 488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300470" y="1703070"/>
                <a:ext cx="12065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4" name="Ink 489"/>
              <p14:cNvContentPartPr/>
              <p14:nvPr/>
            </p14:nvContentPartPr>
            <p14:xfrm>
              <a:off x="6450330" y="1708785"/>
              <a:ext cx="45720" cy="86360"/>
            </p14:xfrm>
          </p:contentPart>
        </mc:Choice>
        <mc:Fallback>
          <p:pic>
            <p:nvPicPr>
              <p:cNvPr id="54" name="Ink 489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450330" y="1708785"/>
                <a:ext cx="4572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5" name="Ink 490"/>
              <p14:cNvContentPartPr/>
              <p14:nvPr/>
            </p14:nvContentPartPr>
            <p14:xfrm>
              <a:off x="6525260" y="1691640"/>
              <a:ext cx="51435" cy="114935"/>
            </p14:xfrm>
          </p:contentPart>
        </mc:Choice>
        <mc:Fallback>
          <p:pic>
            <p:nvPicPr>
              <p:cNvPr id="55" name="Ink 490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525260" y="1691640"/>
                <a:ext cx="51435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6" name="Ink 491"/>
              <p14:cNvContentPartPr/>
              <p14:nvPr/>
            </p14:nvContentPartPr>
            <p14:xfrm>
              <a:off x="6617335" y="1708785"/>
              <a:ext cx="62865" cy="17145"/>
            </p14:xfrm>
          </p:contentPart>
        </mc:Choice>
        <mc:Fallback>
          <p:pic>
            <p:nvPicPr>
              <p:cNvPr id="56" name="Ink 491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617335" y="1708785"/>
                <a:ext cx="6286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7" name="Ink 492"/>
              <p14:cNvContentPartPr/>
              <p14:nvPr/>
            </p14:nvContentPartPr>
            <p14:xfrm>
              <a:off x="6628765" y="1760855"/>
              <a:ext cx="103505" cy="17145"/>
            </p14:xfrm>
          </p:contentPart>
        </mc:Choice>
        <mc:Fallback>
          <p:pic>
            <p:nvPicPr>
              <p:cNvPr id="57" name="Ink 492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6628765" y="1760855"/>
                <a:ext cx="10350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8" name="Ink 493"/>
              <p14:cNvContentPartPr/>
              <p14:nvPr/>
            </p14:nvContentPartPr>
            <p14:xfrm>
              <a:off x="6766560" y="1668780"/>
              <a:ext cx="17145" cy="212725"/>
            </p14:xfrm>
          </p:contentPart>
        </mc:Choice>
        <mc:Fallback>
          <p:pic>
            <p:nvPicPr>
              <p:cNvPr id="58" name="Ink 493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766560" y="1668780"/>
                <a:ext cx="17145" cy="2127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7855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233958C-DEA5-46CA-A183-81DD8AE74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20" y="1407160"/>
            <a:ext cx="11354435" cy="4673600"/>
          </a:xfrm>
          <a:prstGeom prst="rect">
            <a:avLst/>
          </a:prstGeom>
        </p:spPr>
      </p:pic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ED98A533-B64F-4A14-80E3-DDAE4EDFDDAC}"/>
              </a:ext>
            </a:extLst>
          </p:cNvPr>
          <p:cNvSpPr/>
          <p:nvPr/>
        </p:nvSpPr>
        <p:spPr>
          <a:xfrm>
            <a:off x="6967220" y="1454150"/>
            <a:ext cx="3760470" cy="16129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AF6529-1535-42B2-8B50-5136567F5B31}"/>
              </a:ext>
            </a:extLst>
          </p:cNvPr>
          <p:cNvSpPr txBox="1"/>
          <p:nvPr/>
        </p:nvSpPr>
        <p:spPr>
          <a:xfrm>
            <a:off x="7846060" y="1604010"/>
            <a:ext cx="2476500" cy="307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421"/>
              <p14:cNvContentPartPr/>
              <p14:nvPr/>
            </p14:nvContentPartPr>
            <p14:xfrm>
              <a:off x="4913630" y="5690870"/>
              <a:ext cx="97790" cy="224155"/>
            </p14:xfrm>
          </p:contentPart>
        </mc:Choice>
        <mc:Fallback>
          <p:pic>
            <p:nvPicPr>
              <p:cNvPr id="7" name="Ink 42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13630" y="5690870"/>
                <a:ext cx="97790" cy="224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422"/>
              <p14:cNvContentPartPr/>
              <p14:nvPr/>
            </p14:nvContentPartPr>
            <p14:xfrm>
              <a:off x="5069205" y="5805805"/>
              <a:ext cx="74930" cy="57785"/>
            </p14:xfrm>
          </p:contentPart>
        </mc:Choice>
        <mc:Fallback>
          <p:pic>
            <p:nvPicPr>
              <p:cNvPr id="8" name="Ink 42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9205" y="5805805"/>
                <a:ext cx="74930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423"/>
              <p14:cNvContentPartPr/>
              <p14:nvPr/>
            </p14:nvContentPartPr>
            <p14:xfrm>
              <a:off x="5052060" y="5777230"/>
              <a:ext cx="149225" cy="229870"/>
            </p14:xfrm>
          </p:contentPart>
        </mc:Choice>
        <mc:Fallback>
          <p:pic>
            <p:nvPicPr>
              <p:cNvPr id="9" name="Ink 42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2060" y="5777230"/>
                <a:ext cx="149225" cy="229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424"/>
              <p14:cNvContentPartPr/>
              <p14:nvPr/>
            </p14:nvContentPartPr>
            <p14:xfrm>
              <a:off x="4907915" y="5587365"/>
              <a:ext cx="311150" cy="22860"/>
            </p14:xfrm>
          </p:contentPart>
        </mc:Choice>
        <mc:Fallback>
          <p:pic>
            <p:nvPicPr>
              <p:cNvPr id="10" name="Ink 42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07915" y="5587365"/>
                <a:ext cx="31115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425"/>
              <p14:cNvContentPartPr/>
              <p14:nvPr/>
            </p14:nvContentPartPr>
            <p14:xfrm>
              <a:off x="4942840" y="5219065"/>
              <a:ext cx="97790" cy="212725"/>
            </p14:xfrm>
          </p:contentPart>
        </mc:Choice>
        <mc:Fallback>
          <p:pic>
            <p:nvPicPr>
              <p:cNvPr id="11" name="Ink 42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42840" y="5219065"/>
                <a:ext cx="97790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428"/>
              <p14:cNvContentPartPr/>
              <p14:nvPr/>
            </p14:nvContentPartPr>
            <p14:xfrm>
              <a:off x="5115560" y="5259070"/>
              <a:ext cx="51435" cy="218440"/>
            </p14:xfrm>
          </p:contentPart>
        </mc:Choice>
        <mc:Fallback>
          <p:pic>
            <p:nvPicPr>
              <p:cNvPr id="12" name="Ink 42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15560" y="5259070"/>
                <a:ext cx="51435" cy="2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429"/>
              <p14:cNvContentPartPr/>
              <p14:nvPr/>
            </p14:nvContentPartPr>
            <p14:xfrm>
              <a:off x="5074920" y="5385435"/>
              <a:ext cx="144145" cy="17780"/>
            </p14:xfrm>
          </p:contentPart>
        </mc:Choice>
        <mc:Fallback>
          <p:pic>
            <p:nvPicPr>
              <p:cNvPr id="13" name="Ink 42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74920" y="5385435"/>
                <a:ext cx="144145" cy="17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430"/>
              <p14:cNvContentPartPr/>
              <p14:nvPr/>
            </p14:nvContentPartPr>
            <p14:xfrm>
              <a:off x="5339715" y="5569585"/>
              <a:ext cx="97790" cy="17780"/>
            </p14:xfrm>
          </p:contentPart>
        </mc:Choice>
        <mc:Fallback>
          <p:pic>
            <p:nvPicPr>
              <p:cNvPr id="14" name="Ink 43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39715" y="5569585"/>
                <a:ext cx="97790" cy="17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431"/>
              <p14:cNvContentPartPr/>
              <p14:nvPr/>
            </p14:nvContentPartPr>
            <p14:xfrm>
              <a:off x="5339715" y="5655945"/>
              <a:ext cx="167005" cy="11430"/>
            </p14:xfrm>
          </p:contentPart>
        </mc:Choice>
        <mc:Fallback>
          <p:pic>
            <p:nvPicPr>
              <p:cNvPr id="15" name="Ink 43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39715" y="5655945"/>
                <a:ext cx="16700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432"/>
              <p14:cNvContentPartPr/>
              <p14:nvPr/>
            </p14:nvContentPartPr>
            <p14:xfrm>
              <a:off x="5667375" y="5696585"/>
              <a:ext cx="74930" cy="229870"/>
            </p14:xfrm>
          </p:contentPart>
        </mc:Choice>
        <mc:Fallback>
          <p:pic>
            <p:nvPicPr>
              <p:cNvPr id="16" name="Ink 43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67375" y="5696585"/>
                <a:ext cx="74930" cy="229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433"/>
              <p14:cNvContentPartPr/>
              <p14:nvPr/>
            </p14:nvContentPartPr>
            <p14:xfrm>
              <a:off x="5851525" y="5742305"/>
              <a:ext cx="57785" cy="259080"/>
            </p14:xfrm>
          </p:contentPart>
        </mc:Choice>
        <mc:Fallback>
          <p:pic>
            <p:nvPicPr>
              <p:cNvPr id="17" name="Ink 43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851525" y="5742305"/>
                <a:ext cx="57785" cy="25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Ink 434"/>
              <p14:cNvContentPartPr/>
              <p14:nvPr/>
            </p14:nvContentPartPr>
            <p14:xfrm>
              <a:off x="5587365" y="5633085"/>
              <a:ext cx="425450" cy="17145"/>
            </p14:xfrm>
          </p:contentPart>
        </mc:Choice>
        <mc:Fallback>
          <p:pic>
            <p:nvPicPr>
              <p:cNvPr id="18" name="Ink 43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587365" y="5633085"/>
                <a:ext cx="42545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435"/>
              <p14:cNvContentPartPr/>
              <p14:nvPr/>
            </p14:nvContentPartPr>
            <p14:xfrm>
              <a:off x="5690870" y="5328285"/>
              <a:ext cx="68580" cy="167005"/>
            </p14:xfrm>
          </p:contentPart>
        </mc:Choice>
        <mc:Fallback>
          <p:pic>
            <p:nvPicPr>
              <p:cNvPr id="19" name="Ink 43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690870" y="5328285"/>
                <a:ext cx="68580" cy="167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436"/>
              <p14:cNvContentPartPr/>
              <p14:nvPr/>
            </p14:nvContentPartPr>
            <p14:xfrm>
              <a:off x="5834380" y="5339715"/>
              <a:ext cx="40640" cy="195580"/>
            </p14:xfrm>
          </p:contentPart>
        </mc:Choice>
        <mc:Fallback>
          <p:pic>
            <p:nvPicPr>
              <p:cNvPr id="20" name="Ink 43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4380" y="5339715"/>
                <a:ext cx="40640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Ink 437"/>
              <p14:cNvContentPartPr/>
              <p14:nvPr/>
            </p14:nvContentPartPr>
            <p14:xfrm>
              <a:off x="5788660" y="5448935"/>
              <a:ext cx="154940" cy="22860"/>
            </p14:xfrm>
          </p:contentPart>
        </mc:Choice>
        <mc:Fallback>
          <p:pic>
            <p:nvPicPr>
              <p:cNvPr id="21" name="Ink 43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788660" y="5448935"/>
                <a:ext cx="15494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" name="Ink 438"/>
              <p14:cNvContentPartPr/>
              <p14:nvPr/>
            </p14:nvContentPartPr>
            <p14:xfrm>
              <a:off x="6116320" y="5644515"/>
              <a:ext cx="29209" cy="22860"/>
            </p14:xfrm>
          </p:contentPart>
        </mc:Choice>
        <mc:Fallback>
          <p:pic>
            <p:nvPicPr>
              <p:cNvPr id="22" name="Ink 43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116320" y="5644515"/>
                <a:ext cx="29209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" name="Ink 439"/>
              <p14:cNvContentPartPr/>
              <p14:nvPr/>
            </p14:nvContentPartPr>
            <p14:xfrm>
              <a:off x="6249035" y="5730875"/>
              <a:ext cx="97790" cy="241935"/>
            </p14:xfrm>
          </p:contentPart>
        </mc:Choice>
        <mc:Fallback>
          <p:pic>
            <p:nvPicPr>
              <p:cNvPr id="23" name="Ink 43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249035" y="5730875"/>
                <a:ext cx="97790" cy="241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4" name="Ink 440"/>
              <p14:cNvContentPartPr/>
              <p14:nvPr/>
            </p14:nvContentPartPr>
            <p14:xfrm>
              <a:off x="6386830" y="5845810"/>
              <a:ext cx="80645" cy="63500"/>
            </p14:xfrm>
          </p:contentPart>
        </mc:Choice>
        <mc:Fallback>
          <p:pic>
            <p:nvPicPr>
              <p:cNvPr id="24" name="Ink 44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86830" y="5845810"/>
                <a:ext cx="80645" cy="63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5" name="Ink 441"/>
              <p14:cNvContentPartPr/>
              <p14:nvPr/>
            </p14:nvContentPartPr>
            <p14:xfrm>
              <a:off x="6381115" y="5828665"/>
              <a:ext cx="126365" cy="212725"/>
            </p14:xfrm>
          </p:contentPart>
        </mc:Choice>
        <mc:Fallback>
          <p:pic>
            <p:nvPicPr>
              <p:cNvPr id="25" name="Ink 44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381115" y="5828665"/>
                <a:ext cx="126365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6" name="Ink 442"/>
              <p14:cNvContentPartPr/>
              <p14:nvPr/>
            </p14:nvContentPartPr>
            <p14:xfrm>
              <a:off x="6243320" y="5633085"/>
              <a:ext cx="264160" cy="34290"/>
            </p14:xfrm>
          </p:contentPart>
        </mc:Choice>
        <mc:Fallback>
          <p:pic>
            <p:nvPicPr>
              <p:cNvPr id="26" name="Ink 442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3320" y="5633085"/>
                <a:ext cx="264160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7" name="Ink 443"/>
              <p14:cNvContentPartPr/>
              <p14:nvPr/>
            </p14:nvContentPartPr>
            <p14:xfrm>
              <a:off x="6260465" y="5345430"/>
              <a:ext cx="80645" cy="195580"/>
            </p14:xfrm>
          </p:contentPart>
        </mc:Choice>
        <mc:Fallback>
          <p:pic>
            <p:nvPicPr>
              <p:cNvPr id="27" name="Ink 443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260465" y="5345430"/>
                <a:ext cx="80645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8" name="Ink 444"/>
              <p14:cNvContentPartPr/>
              <p14:nvPr/>
            </p14:nvContentPartPr>
            <p14:xfrm>
              <a:off x="6381115" y="5379720"/>
              <a:ext cx="63500" cy="189865"/>
            </p14:xfrm>
          </p:contentPart>
        </mc:Choice>
        <mc:Fallback>
          <p:pic>
            <p:nvPicPr>
              <p:cNvPr id="28" name="Ink 444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381115" y="5379720"/>
                <a:ext cx="63500" cy="189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9" name="Ink 445"/>
              <p14:cNvContentPartPr/>
              <p14:nvPr/>
            </p14:nvContentPartPr>
            <p14:xfrm>
              <a:off x="6231255" y="5311140"/>
              <a:ext cx="311150" cy="241300"/>
            </p14:xfrm>
          </p:contentPart>
        </mc:Choice>
        <mc:Fallback>
          <p:pic>
            <p:nvPicPr>
              <p:cNvPr id="29" name="Ink 445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231255" y="5311140"/>
                <a:ext cx="311150" cy="2413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0" name="Ink 446"/>
              <p14:cNvContentPartPr/>
              <p14:nvPr/>
            </p14:nvContentPartPr>
            <p14:xfrm>
              <a:off x="5708015" y="5610225"/>
              <a:ext cx="466089" cy="299085"/>
            </p14:xfrm>
          </p:contentPart>
        </mc:Choice>
        <mc:Fallback>
          <p:pic>
            <p:nvPicPr>
              <p:cNvPr id="30" name="Ink 446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708015" y="5610225"/>
                <a:ext cx="466089" cy="2990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1" name="Ink 447"/>
              <p14:cNvContentPartPr/>
              <p14:nvPr/>
            </p14:nvContentPartPr>
            <p14:xfrm>
              <a:off x="6623050" y="5587365"/>
              <a:ext cx="120650" cy="34290"/>
            </p14:xfrm>
          </p:contentPart>
        </mc:Choice>
        <mc:Fallback>
          <p:pic>
            <p:nvPicPr>
              <p:cNvPr id="31" name="Ink 447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623050" y="5587365"/>
                <a:ext cx="120650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2" name="Ink 448"/>
              <p14:cNvContentPartPr/>
              <p14:nvPr/>
            </p14:nvContentPartPr>
            <p14:xfrm>
              <a:off x="5753735" y="6099175"/>
              <a:ext cx="52070" cy="103505"/>
            </p14:xfrm>
          </p:contentPart>
        </mc:Choice>
        <mc:Fallback>
          <p:pic>
            <p:nvPicPr>
              <p:cNvPr id="32" name="Ink 448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753735" y="6099175"/>
                <a:ext cx="5207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3" name="Ink 449"/>
              <p14:cNvContentPartPr/>
              <p14:nvPr/>
            </p14:nvContentPartPr>
            <p14:xfrm>
              <a:off x="5828665" y="6093460"/>
              <a:ext cx="28575" cy="144145"/>
            </p14:xfrm>
          </p:contentPart>
        </mc:Choice>
        <mc:Fallback>
          <p:pic>
            <p:nvPicPr>
              <p:cNvPr id="33" name="Ink 449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828665" y="6093460"/>
                <a:ext cx="28575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4" name="Ink 450"/>
              <p14:cNvContentPartPr/>
              <p14:nvPr/>
            </p14:nvContentPartPr>
            <p14:xfrm>
              <a:off x="5644515" y="6323330"/>
              <a:ext cx="149860" cy="29209"/>
            </p14:xfrm>
          </p:contentPart>
        </mc:Choice>
        <mc:Fallback>
          <p:pic>
            <p:nvPicPr>
              <p:cNvPr id="34" name="Ink 450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644515" y="6323330"/>
                <a:ext cx="149860" cy="29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5" name="Ink 451"/>
              <p14:cNvContentPartPr/>
              <p14:nvPr/>
            </p14:nvContentPartPr>
            <p14:xfrm>
              <a:off x="5840095" y="6277610"/>
              <a:ext cx="172720" cy="92075"/>
            </p14:xfrm>
          </p:contentPart>
        </mc:Choice>
        <mc:Fallback>
          <p:pic>
            <p:nvPicPr>
              <p:cNvPr id="35" name="Ink 451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840095" y="6277610"/>
                <a:ext cx="17272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6" name="Ink 452"/>
              <p14:cNvContentPartPr/>
              <p14:nvPr/>
            </p14:nvContentPartPr>
            <p14:xfrm>
              <a:off x="5926455" y="6277610"/>
              <a:ext cx="46355" cy="218440"/>
            </p14:xfrm>
          </p:contentPart>
        </mc:Choice>
        <mc:Fallback>
          <p:pic>
            <p:nvPicPr>
              <p:cNvPr id="36" name="Ink 452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926455" y="6277610"/>
                <a:ext cx="46355" cy="2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7" name="Ink 453"/>
              <p14:cNvContentPartPr/>
              <p14:nvPr/>
            </p14:nvContentPartPr>
            <p14:xfrm>
              <a:off x="6392545" y="6122035"/>
              <a:ext cx="22860" cy="97790"/>
            </p14:xfrm>
          </p:contentPart>
        </mc:Choice>
        <mc:Fallback>
          <p:pic>
            <p:nvPicPr>
              <p:cNvPr id="37" name="Ink 453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392545" y="6122035"/>
                <a:ext cx="22860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8" name="Ink 454"/>
              <p14:cNvContentPartPr/>
              <p14:nvPr/>
            </p14:nvContentPartPr>
            <p14:xfrm>
              <a:off x="6467475" y="6110605"/>
              <a:ext cx="22860" cy="127000"/>
            </p14:xfrm>
          </p:contentPart>
        </mc:Choice>
        <mc:Fallback>
          <p:pic>
            <p:nvPicPr>
              <p:cNvPr id="38" name="Ink 454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467475" y="6110605"/>
                <a:ext cx="22860" cy="1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9" name="Ink 455"/>
              <p14:cNvContentPartPr/>
              <p14:nvPr/>
            </p14:nvContentPartPr>
            <p14:xfrm>
              <a:off x="6421120" y="6329680"/>
              <a:ext cx="17780" cy="97790"/>
            </p14:xfrm>
          </p:contentPart>
        </mc:Choice>
        <mc:Fallback>
          <p:pic>
            <p:nvPicPr>
              <p:cNvPr id="39" name="Ink 455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421120" y="6329680"/>
                <a:ext cx="17780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0" name="Ink 456"/>
              <p14:cNvContentPartPr/>
              <p14:nvPr/>
            </p14:nvContentPartPr>
            <p14:xfrm>
              <a:off x="6645910" y="5650230"/>
              <a:ext cx="149225" cy="29209"/>
            </p14:xfrm>
          </p:contentPart>
        </mc:Choice>
        <mc:Fallback>
          <p:pic>
            <p:nvPicPr>
              <p:cNvPr id="40" name="Ink 456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645910" y="5650230"/>
                <a:ext cx="149225" cy="29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1" name="Ink 457"/>
              <p14:cNvContentPartPr/>
              <p14:nvPr/>
            </p14:nvContentPartPr>
            <p14:xfrm>
              <a:off x="6875780" y="5575300"/>
              <a:ext cx="127000" cy="23495"/>
            </p14:xfrm>
          </p:contentPart>
        </mc:Choice>
        <mc:Fallback>
          <p:pic>
            <p:nvPicPr>
              <p:cNvPr id="41" name="Ink 457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875780" y="5575300"/>
                <a:ext cx="12700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2" name="Ink 458"/>
              <p14:cNvContentPartPr/>
              <p14:nvPr/>
            </p14:nvContentPartPr>
            <p14:xfrm>
              <a:off x="7054215" y="5523865"/>
              <a:ext cx="149860" cy="103505"/>
            </p14:xfrm>
          </p:contentPart>
        </mc:Choice>
        <mc:Fallback>
          <p:pic>
            <p:nvPicPr>
              <p:cNvPr id="42" name="Ink 458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054215" y="5523865"/>
                <a:ext cx="14986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3" name="Ink 459"/>
              <p14:cNvContentPartPr/>
              <p14:nvPr/>
            </p14:nvContentPartPr>
            <p14:xfrm>
              <a:off x="7134860" y="5506720"/>
              <a:ext cx="57785" cy="270510"/>
            </p14:xfrm>
          </p:contentPart>
        </mc:Choice>
        <mc:Fallback>
          <p:pic>
            <p:nvPicPr>
              <p:cNvPr id="43" name="Ink 459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134860" y="5506720"/>
                <a:ext cx="57785" cy="270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4" name="Ink 494"/>
              <p14:cNvContentPartPr/>
              <p14:nvPr/>
            </p14:nvContentPartPr>
            <p14:xfrm>
              <a:off x="5719445" y="2715895"/>
              <a:ext cx="92075" cy="28575"/>
            </p14:xfrm>
          </p:contentPart>
        </mc:Choice>
        <mc:Fallback>
          <p:pic>
            <p:nvPicPr>
              <p:cNvPr id="44" name="Ink 494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719445" y="2715895"/>
                <a:ext cx="9207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5" name="Ink 495"/>
              <p14:cNvContentPartPr/>
              <p14:nvPr/>
            </p14:nvContentPartPr>
            <p14:xfrm>
              <a:off x="5719445" y="2779395"/>
              <a:ext cx="103505" cy="22860"/>
            </p14:xfrm>
          </p:contentPart>
        </mc:Choice>
        <mc:Fallback>
          <p:pic>
            <p:nvPicPr>
              <p:cNvPr id="45" name="Ink 495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5719445" y="2779395"/>
                <a:ext cx="10350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6" name="Ink 496"/>
              <p14:cNvContentPartPr/>
              <p14:nvPr/>
            </p14:nvContentPartPr>
            <p14:xfrm>
              <a:off x="5794375" y="2698750"/>
              <a:ext cx="114935" cy="212725"/>
            </p14:xfrm>
          </p:contentPart>
        </mc:Choice>
        <mc:Fallback>
          <p:pic>
            <p:nvPicPr>
              <p:cNvPr id="46" name="Ink 496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5794375" y="2698750"/>
                <a:ext cx="114935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7" name="Ink 497"/>
              <p14:cNvContentPartPr/>
              <p14:nvPr/>
            </p14:nvContentPartPr>
            <p14:xfrm>
              <a:off x="5949315" y="2693035"/>
              <a:ext cx="109855" cy="195580"/>
            </p14:xfrm>
          </p:contentPart>
        </mc:Choice>
        <mc:Fallback>
          <p:pic>
            <p:nvPicPr>
              <p:cNvPr id="47" name="Ink 497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5949315" y="2693035"/>
                <a:ext cx="109855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8" name="Ink 498"/>
              <p14:cNvContentPartPr/>
              <p14:nvPr/>
            </p14:nvContentPartPr>
            <p14:xfrm>
              <a:off x="8245475" y="2105660"/>
              <a:ext cx="86360" cy="12065"/>
            </p14:xfrm>
          </p:contentPart>
        </mc:Choice>
        <mc:Fallback>
          <p:pic>
            <p:nvPicPr>
              <p:cNvPr id="48" name="Ink 498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245475" y="2105660"/>
                <a:ext cx="86360" cy="120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9" name="Ink 499"/>
              <p14:cNvContentPartPr/>
              <p14:nvPr/>
            </p14:nvContentPartPr>
            <p14:xfrm>
              <a:off x="8245475" y="2146300"/>
              <a:ext cx="103505" cy="17145"/>
            </p14:xfrm>
          </p:contentPart>
        </mc:Choice>
        <mc:Fallback>
          <p:pic>
            <p:nvPicPr>
              <p:cNvPr id="49" name="Ink 499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8245475" y="2146300"/>
                <a:ext cx="10350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0" name="Ink 500"/>
              <p14:cNvContentPartPr/>
              <p14:nvPr/>
            </p14:nvContentPartPr>
            <p14:xfrm>
              <a:off x="8303260" y="2071370"/>
              <a:ext cx="74295" cy="161290"/>
            </p14:xfrm>
          </p:contentPart>
        </mc:Choice>
        <mc:Fallback>
          <p:pic>
            <p:nvPicPr>
              <p:cNvPr id="50" name="Ink 500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303260" y="2071370"/>
                <a:ext cx="7429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1" name="Ink 501"/>
              <p14:cNvContentPartPr/>
              <p14:nvPr/>
            </p14:nvContentPartPr>
            <p14:xfrm>
              <a:off x="8469630" y="2082800"/>
              <a:ext cx="144145" cy="86360"/>
            </p14:xfrm>
          </p:contentPart>
        </mc:Choice>
        <mc:Fallback>
          <p:pic>
            <p:nvPicPr>
              <p:cNvPr id="51" name="Ink 501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469630" y="2082800"/>
                <a:ext cx="14414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2" name="Ink 502"/>
              <p14:cNvContentPartPr/>
              <p14:nvPr/>
            </p14:nvContentPartPr>
            <p14:xfrm>
              <a:off x="8527415" y="2048509"/>
              <a:ext cx="40005" cy="281940"/>
            </p14:xfrm>
          </p:contentPart>
        </mc:Choice>
        <mc:Fallback>
          <p:pic>
            <p:nvPicPr>
              <p:cNvPr id="52" name="Ink 502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527415" y="2048509"/>
                <a:ext cx="40005" cy="281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3" name="Ink 503"/>
              <p14:cNvContentPartPr/>
              <p14:nvPr/>
            </p14:nvContentPartPr>
            <p14:xfrm>
              <a:off x="11588750" y="2117725"/>
              <a:ext cx="97790" cy="17145"/>
            </p14:xfrm>
          </p:contentPart>
        </mc:Choice>
        <mc:Fallback>
          <p:pic>
            <p:nvPicPr>
              <p:cNvPr id="53" name="Ink 503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11588750" y="2117725"/>
                <a:ext cx="9779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4" name="Ink 504"/>
              <p14:cNvContentPartPr/>
              <p14:nvPr/>
            </p14:nvContentPartPr>
            <p14:xfrm>
              <a:off x="11611610" y="2169160"/>
              <a:ext cx="86360" cy="17145"/>
            </p14:xfrm>
          </p:contentPart>
        </mc:Choice>
        <mc:Fallback>
          <p:pic>
            <p:nvPicPr>
              <p:cNvPr id="54" name="Ink 504"/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11611610" y="2169160"/>
                <a:ext cx="8636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5" name="Ink 505"/>
              <p14:cNvContentPartPr/>
              <p14:nvPr/>
            </p14:nvContentPartPr>
            <p14:xfrm>
              <a:off x="11692255" y="2077084"/>
              <a:ext cx="80645" cy="149860"/>
            </p14:xfrm>
          </p:contentPart>
        </mc:Choice>
        <mc:Fallback>
          <p:pic>
            <p:nvPicPr>
              <p:cNvPr id="55" name="Ink 505"/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11692255" y="2077084"/>
                <a:ext cx="80645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6" name="Ink 506"/>
              <p14:cNvContentPartPr/>
              <p14:nvPr/>
            </p14:nvContentPartPr>
            <p14:xfrm>
              <a:off x="11807190" y="2157730"/>
              <a:ext cx="69215" cy="11430"/>
            </p14:xfrm>
          </p:contentPart>
        </mc:Choice>
        <mc:Fallback>
          <p:pic>
            <p:nvPicPr>
              <p:cNvPr id="56" name="Ink 506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11807190" y="2157730"/>
                <a:ext cx="69215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7" name="Ink 507"/>
              <p14:cNvContentPartPr/>
              <p14:nvPr/>
            </p14:nvContentPartPr>
            <p14:xfrm>
              <a:off x="11893550" y="2094230"/>
              <a:ext cx="28575" cy="138430"/>
            </p14:xfrm>
          </p:contentPart>
        </mc:Choice>
        <mc:Fallback>
          <p:pic>
            <p:nvPicPr>
              <p:cNvPr id="57" name="Ink 507"/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1893550" y="2094230"/>
                <a:ext cx="28575" cy="138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8" name="Ink 508"/>
              <p14:cNvContentPartPr/>
              <p14:nvPr/>
            </p14:nvContentPartPr>
            <p14:xfrm>
              <a:off x="11962765" y="2112010"/>
              <a:ext cx="74295" cy="114935"/>
            </p14:xfrm>
          </p:contentPart>
        </mc:Choice>
        <mc:Fallback>
          <p:pic>
            <p:nvPicPr>
              <p:cNvPr id="58" name="Ink 508"/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1962765" y="2112010"/>
                <a:ext cx="74295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9" name="Ink 509"/>
              <p14:cNvContentPartPr/>
              <p14:nvPr/>
            </p14:nvContentPartPr>
            <p14:xfrm>
              <a:off x="10927080" y="2600960"/>
              <a:ext cx="143510" cy="132080"/>
            </p14:xfrm>
          </p:contentPart>
        </mc:Choice>
        <mc:Fallback>
          <p:pic>
            <p:nvPicPr>
              <p:cNvPr id="59" name="Ink 509"/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0927080" y="2600960"/>
                <a:ext cx="143510" cy="1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60" name="Ink 510"/>
              <p14:cNvContentPartPr/>
              <p14:nvPr/>
            </p14:nvContentPartPr>
            <p14:xfrm>
              <a:off x="11116945" y="2578100"/>
              <a:ext cx="68580" cy="201295"/>
            </p14:xfrm>
          </p:contentPart>
        </mc:Choice>
        <mc:Fallback>
          <p:pic>
            <p:nvPicPr>
              <p:cNvPr id="60" name="Ink 510"/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11116945" y="2578100"/>
                <a:ext cx="68580" cy="201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61" name="Ink 511"/>
              <p14:cNvContentPartPr/>
              <p14:nvPr/>
            </p14:nvContentPartPr>
            <p14:xfrm>
              <a:off x="11099165" y="2663825"/>
              <a:ext cx="109855" cy="5715"/>
            </p14:xfrm>
          </p:contentPart>
        </mc:Choice>
        <mc:Fallback>
          <p:pic>
            <p:nvPicPr>
              <p:cNvPr id="61" name="Ink 511"/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11099165" y="2663825"/>
                <a:ext cx="10985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62" name="Ink 512"/>
              <p14:cNvContentPartPr/>
              <p14:nvPr/>
            </p14:nvContentPartPr>
            <p14:xfrm>
              <a:off x="11260455" y="2640965"/>
              <a:ext cx="52070" cy="11430"/>
            </p14:xfrm>
          </p:contentPart>
        </mc:Choice>
        <mc:Fallback>
          <p:pic>
            <p:nvPicPr>
              <p:cNvPr id="62" name="Ink 512"/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11260455" y="2640965"/>
                <a:ext cx="5207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3" name="Ink 513"/>
              <p14:cNvContentPartPr/>
              <p14:nvPr/>
            </p14:nvContentPartPr>
            <p14:xfrm>
              <a:off x="11243310" y="2687320"/>
              <a:ext cx="109220" cy="11430"/>
            </p14:xfrm>
          </p:contentPart>
        </mc:Choice>
        <mc:Fallback>
          <p:pic>
            <p:nvPicPr>
              <p:cNvPr id="63" name="Ink 513"/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1243310" y="2687320"/>
                <a:ext cx="10922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4" name="Ink 514"/>
              <p14:cNvContentPartPr/>
              <p14:nvPr/>
            </p14:nvContentPartPr>
            <p14:xfrm>
              <a:off x="11381105" y="2652395"/>
              <a:ext cx="97790" cy="29209"/>
            </p14:xfrm>
          </p:contentPart>
        </mc:Choice>
        <mc:Fallback>
          <p:pic>
            <p:nvPicPr>
              <p:cNvPr id="64" name="Ink 514"/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11381105" y="2652395"/>
                <a:ext cx="97790" cy="29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5" name="Ink 515"/>
              <p14:cNvContentPartPr/>
              <p14:nvPr/>
            </p14:nvContentPartPr>
            <p14:xfrm>
              <a:off x="11444605" y="2635250"/>
              <a:ext cx="161290" cy="114935"/>
            </p14:xfrm>
          </p:contentPart>
        </mc:Choice>
        <mc:Fallback>
          <p:pic>
            <p:nvPicPr>
              <p:cNvPr id="65" name="Ink 515"/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11444605" y="2635250"/>
                <a:ext cx="161290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6" name="Ink 516"/>
              <p14:cNvContentPartPr/>
              <p14:nvPr/>
            </p14:nvContentPartPr>
            <p14:xfrm>
              <a:off x="11502390" y="2652395"/>
              <a:ext cx="57150" cy="172720"/>
            </p14:xfrm>
          </p:contentPart>
        </mc:Choice>
        <mc:Fallback>
          <p:pic>
            <p:nvPicPr>
              <p:cNvPr id="66" name="Ink 516"/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11502390" y="2652395"/>
                <a:ext cx="57150" cy="1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7" name="Ink 517"/>
              <p14:cNvContentPartPr/>
              <p14:nvPr/>
            </p14:nvContentPartPr>
            <p14:xfrm>
              <a:off x="6076315" y="3135630"/>
              <a:ext cx="137795" cy="121285"/>
            </p14:xfrm>
          </p:contentPart>
        </mc:Choice>
        <mc:Fallback>
          <p:pic>
            <p:nvPicPr>
              <p:cNvPr id="67" name="Ink 517"/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6076315" y="3135630"/>
                <a:ext cx="137795" cy="1212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8" name="Ink 518"/>
              <p14:cNvContentPartPr/>
              <p14:nvPr/>
            </p14:nvContentPartPr>
            <p14:xfrm>
              <a:off x="6260465" y="3147695"/>
              <a:ext cx="57150" cy="62865"/>
            </p14:xfrm>
          </p:contentPart>
        </mc:Choice>
        <mc:Fallback>
          <p:pic>
            <p:nvPicPr>
              <p:cNvPr id="68" name="Ink 518"/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6260465" y="3147695"/>
                <a:ext cx="57150" cy="6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9" name="Ink 519"/>
              <p14:cNvContentPartPr/>
              <p14:nvPr/>
            </p14:nvContentPartPr>
            <p14:xfrm>
              <a:off x="6260465" y="3147695"/>
              <a:ext cx="109220" cy="154940"/>
            </p14:xfrm>
          </p:contentPart>
        </mc:Choice>
        <mc:Fallback>
          <p:pic>
            <p:nvPicPr>
              <p:cNvPr id="69" name="Ink 519"/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6260465" y="3147695"/>
                <a:ext cx="109220" cy="154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" name="Ink 520"/>
              <p14:cNvContentPartPr/>
              <p14:nvPr/>
            </p14:nvContentPartPr>
            <p14:xfrm>
              <a:off x="6421120" y="3164840"/>
              <a:ext cx="74930" cy="11430"/>
            </p14:xfrm>
          </p:contentPart>
        </mc:Choice>
        <mc:Fallback>
          <p:pic>
            <p:nvPicPr>
              <p:cNvPr id="70" name="Ink 520"/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6421120" y="3164840"/>
                <a:ext cx="7493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1" name="Ink 521"/>
              <p14:cNvContentPartPr/>
              <p14:nvPr/>
            </p14:nvContentPartPr>
            <p14:xfrm>
              <a:off x="6415405" y="3210560"/>
              <a:ext cx="121285" cy="17145"/>
            </p14:xfrm>
          </p:contentPart>
        </mc:Choice>
        <mc:Fallback>
          <p:pic>
            <p:nvPicPr>
              <p:cNvPr id="71" name="Ink 521"/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6415405" y="3210560"/>
                <a:ext cx="12128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2" name="Ink 522"/>
              <p14:cNvContentPartPr/>
              <p14:nvPr/>
            </p14:nvContentPartPr>
            <p14:xfrm>
              <a:off x="6570980" y="3124200"/>
              <a:ext cx="11430" cy="161290"/>
            </p14:xfrm>
          </p:contentPart>
        </mc:Choice>
        <mc:Fallback>
          <p:pic>
            <p:nvPicPr>
              <p:cNvPr id="72" name="Ink 522"/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570980" y="3124200"/>
                <a:ext cx="1143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3" name="Ink 555"/>
              <p14:cNvContentPartPr/>
              <p14:nvPr/>
            </p14:nvContentPartPr>
            <p14:xfrm>
              <a:off x="6294755" y="4183380"/>
              <a:ext cx="172720" cy="149225"/>
            </p14:xfrm>
          </p:contentPart>
        </mc:Choice>
        <mc:Fallback>
          <p:pic>
            <p:nvPicPr>
              <p:cNvPr id="73" name="Ink 555"/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6294755" y="4183380"/>
                <a:ext cx="172720" cy="149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4" name="Ink 556"/>
              <p14:cNvContentPartPr/>
              <p14:nvPr/>
            </p14:nvContentPartPr>
            <p14:xfrm>
              <a:off x="6525260" y="4223385"/>
              <a:ext cx="114935" cy="80645"/>
            </p14:xfrm>
          </p:contentPart>
        </mc:Choice>
        <mc:Fallback>
          <p:pic>
            <p:nvPicPr>
              <p:cNvPr id="74" name="Ink 556"/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6525260" y="4223385"/>
                <a:ext cx="114935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5" name="Ink 557"/>
              <p14:cNvContentPartPr/>
              <p14:nvPr/>
            </p14:nvContentPartPr>
            <p14:xfrm>
              <a:off x="6720840" y="4211955"/>
              <a:ext cx="68580" cy="22860"/>
            </p14:xfrm>
          </p:contentPart>
        </mc:Choice>
        <mc:Fallback>
          <p:pic>
            <p:nvPicPr>
              <p:cNvPr id="75" name="Ink 557"/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6720840" y="4211955"/>
                <a:ext cx="6858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6" name="Ink 558"/>
              <p14:cNvContentPartPr/>
              <p14:nvPr/>
            </p14:nvContentPartPr>
            <p14:xfrm>
              <a:off x="6709410" y="4281170"/>
              <a:ext cx="114935" cy="17145"/>
            </p14:xfrm>
          </p:contentPart>
        </mc:Choice>
        <mc:Fallback>
          <p:pic>
            <p:nvPicPr>
              <p:cNvPr id="76" name="Ink 558"/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6709410" y="4281170"/>
                <a:ext cx="11493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7" name="Ink 559"/>
              <p14:cNvContentPartPr/>
              <p14:nvPr/>
            </p14:nvContentPartPr>
            <p14:xfrm>
              <a:off x="6904990" y="4165600"/>
              <a:ext cx="17145" cy="161290"/>
            </p14:xfrm>
          </p:contentPart>
        </mc:Choice>
        <mc:Fallback>
          <p:pic>
            <p:nvPicPr>
              <p:cNvPr id="77" name="Ink 559"/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6904990" y="4165600"/>
                <a:ext cx="1714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8" name="Ink 562"/>
              <p14:cNvContentPartPr/>
              <p14:nvPr/>
            </p14:nvContentPartPr>
            <p14:xfrm>
              <a:off x="6260465" y="4459605"/>
              <a:ext cx="160655" cy="154940"/>
            </p14:xfrm>
          </p:contentPart>
        </mc:Choice>
        <mc:Fallback>
          <p:pic>
            <p:nvPicPr>
              <p:cNvPr id="78" name="Ink 562"/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6260465" y="4459605"/>
                <a:ext cx="160655" cy="154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9" name="Ink 563"/>
              <p14:cNvContentPartPr/>
              <p14:nvPr/>
            </p14:nvContentPartPr>
            <p14:xfrm>
              <a:off x="6484620" y="4424680"/>
              <a:ext cx="74930" cy="212725"/>
            </p14:xfrm>
          </p:contentPart>
        </mc:Choice>
        <mc:Fallback>
          <p:pic>
            <p:nvPicPr>
              <p:cNvPr id="79" name="Ink 563"/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6484620" y="4424680"/>
                <a:ext cx="74930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80" name="Ink 564"/>
              <p14:cNvContentPartPr/>
              <p14:nvPr/>
            </p14:nvContentPartPr>
            <p14:xfrm>
              <a:off x="6467475" y="4533900"/>
              <a:ext cx="103505" cy="23495"/>
            </p14:xfrm>
          </p:contentPart>
        </mc:Choice>
        <mc:Fallback>
          <p:pic>
            <p:nvPicPr>
              <p:cNvPr id="80" name="Ink 564"/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6467475" y="4533900"/>
                <a:ext cx="103505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81" name="Ink 565"/>
              <p14:cNvContentPartPr/>
              <p14:nvPr/>
            </p14:nvContentPartPr>
            <p14:xfrm>
              <a:off x="6645910" y="4471035"/>
              <a:ext cx="80645" cy="28575"/>
            </p14:xfrm>
          </p:contentPart>
        </mc:Choice>
        <mc:Fallback>
          <p:pic>
            <p:nvPicPr>
              <p:cNvPr id="81" name="Ink 565"/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6645910" y="4471035"/>
                <a:ext cx="8064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82" name="Ink 566"/>
              <p14:cNvContentPartPr/>
              <p14:nvPr/>
            </p14:nvContentPartPr>
            <p14:xfrm>
              <a:off x="6651625" y="4557395"/>
              <a:ext cx="114935" cy="28575"/>
            </p14:xfrm>
          </p:contentPart>
        </mc:Choice>
        <mc:Fallback>
          <p:pic>
            <p:nvPicPr>
              <p:cNvPr id="82" name="Ink 566"/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6651625" y="4557395"/>
                <a:ext cx="11493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3" name="Ink 567"/>
              <p14:cNvContentPartPr/>
              <p14:nvPr/>
            </p14:nvContentPartPr>
            <p14:xfrm>
              <a:off x="6812915" y="4447540"/>
              <a:ext cx="103505" cy="155575"/>
            </p14:xfrm>
          </p:contentPart>
        </mc:Choice>
        <mc:Fallback>
          <p:pic>
            <p:nvPicPr>
              <p:cNvPr id="83" name="Ink 567"/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6812915" y="4447540"/>
                <a:ext cx="103505" cy="155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4" name="Ink 568"/>
              <p14:cNvContentPartPr/>
              <p14:nvPr/>
            </p14:nvContentPartPr>
            <p14:xfrm>
              <a:off x="5886450" y="3837939"/>
              <a:ext cx="97790" cy="17145"/>
            </p14:xfrm>
          </p:contentPart>
        </mc:Choice>
        <mc:Fallback>
          <p:pic>
            <p:nvPicPr>
              <p:cNvPr id="84" name="Ink 568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5886450" y="3837939"/>
                <a:ext cx="9779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5" name="Ink 569"/>
              <p14:cNvContentPartPr/>
              <p14:nvPr/>
            </p14:nvContentPartPr>
            <p14:xfrm>
              <a:off x="5886450" y="3890010"/>
              <a:ext cx="120650" cy="45720"/>
            </p14:xfrm>
          </p:contentPart>
        </mc:Choice>
        <mc:Fallback>
          <p:pic>
            <p:nvPicPr>
              <p:cNvPr id="85" name="Ink 569"/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5886450" y="3890010"/>
                <a:ext cx="12065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6" name="Ink 570"/>
              <p14:cNvContentPartPr/>
              <p14:nvPr/>
            </p14:nvContentPartPr>
            <p14:xfrm>
              <a:off x="5995670" y="3797934"/>
              <a:ext cx="80645" cy="160655"/>
            </p14:xfrm>
          </p:contentPart>
        </mc:Choice>
        <mc:Fallback>
          <p:pic>
            <p:nvPicPr>
              <p:cNvPr id="86" name="Ink 570"/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995670" y="3797934"/>
                <a:ext cx="80645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7" name="Ink 571"/>
              <p14:cNvContentPartPr/>
              <p14:nvPr/>
            </p14:nvContentPartPr>
            <p14:xfrm>
              <a:off x="6133465" y="3843655"/>
              <a:ext cx="104140" cy="22860"/>
            </p14:xfrm>
          </p:contentPart>
        </mc:Choice>
        <mc:Fallback>
          <p:pic>
            <p:nvPicPr>
              <p:cNvPr id="87" name="Ink 571"/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6133465" y="3843655"/>
                <a:ext cx="10414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8" name="Ink 572"/>
              <p14:cNvContentPartPr/>
              <p14:nvPr/>
            </p14:nvContentPartPr>
            <p14:xfrm>
              <a:off x="6289040" y="3791585"/>
              <a:ext cx="103505" cy="196215"/>
            </p14:xfrm>
          </p:contentPart>
        </mc:Choice>
        <mc:Fallback>
          <p:pic>
            <p:nvPicPr>
              <p:cNvPr id="88" name="Ink 572"/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6289040" y="3791585"/>
                <a:ext cx="103505" cy="196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9" name="Ink 573"/>
              <p14:cNvContentPartPr/>
              <p14:nvPr/>
            </p14:nvContentPartPr>
            <p14:xfrm>
              <a:off x="11548110" y="1818005"/>
              <a:ext cx="120650" cy="23495"/>
            </p14:xfrm>
          </p:contentPart>
        </mc:Choice>
        <mc:Fallback>
          <p:pic>
            <p:nvPicPr>
              <p:cNvPr id="89" name="Ink 573"/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11548110" y="1818005"/>
                <a:ext cx="12065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90" name="Ink 574"/>
              <p14:cNvContentPartPr/>
              <p14:nvPr/>
            </p14:nvContentPartPr>
            <p14:xfrm>
              <a:off x="11548110" y="1887220"/>
              <a:ext cx="132715" cy="22860"/>
            </p14:xfrm>
          </p:contentPart>
        </mc:Choice>
        <mc:Fallback>
          <p:pic>
            <p:nvPicPr>
              <p:cNvPr id="90" name="Ink 574"/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11548110" y="1887220"/>
                <a:ext cx="13271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91" name="Ink 575"/>
              <p14:cNvContentPartPr/>
              <p14:nvPr/>
            </p14:nvContentPartPr>
            <p14:xfrm>
              <a:off x="11628755" y="1755140"/>
              <a:ext cx="120650" cy="218440"/>
            </p14:xfrm>
          </p:contentPart>
        </mc:Choice>
        <mc:Fallback>
          <p:pic>
            <p:nvPicPr>
              <p:cNvPr id="91" name="Ink 575"/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11628755" y="1755140"/>
                <a:ext cx="120650" cy="2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92" name="Ink 576"/>
              <p14:cNvContentPartPr/>
              <p14:nvPr/>
            </p14:nvContentPartPr>
            <p14:xfrm>
              <a:off x="11760835" y="1858645"/>
              <a:ext cx="104140" cy="17145"/>
            </p14:xfrm>
          </p:contentPart>
        </mc:Choice>
        <mc:Fallback>
          <p:pic>
            <p:nvPicPr>
              <p:cNvPr id="92" name="Ink 576"/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11760835" y="1858645"/>
                <a:ext cx="10414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3" name="Ink 577"/>
              <p14:cNvContentPartPr/>
              <p14:nvPr/>
            </p14:nvContentPartPr>
            <p14:xfrm>
              <a:off x="11887835" y="1795145"/>
              <a:ext cx="97790" cy="207010"/>
            </p14:xfrm>
          </p:contentPart>
        </mc:Choice>
        <mc:Fallback>
          <p:pic>
            <p:nvPicPr>
              <p:cNvPr id="93" name="Ink 577"/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11887835" y="1795145"/>
                <a:ext cx="97790" cy="207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4" name="Ink 578"/>
              <p14:cNvContentPartPr/>
              <p14:nvPr/>
            </p14:nvContentPartPr>
            <p14:xfrm>
              <a:off x="10886440" y="2974975"/>
              <a:ext cx="161290" cy="126365"/>
            </p14:xfrm>
          </p:contentPart>
        </mc:Choice>
        <mc:Fallback>
          <p:pic>
            <p:nvPicPr>
              <p:cNvPr id="94" name="Ink 578"/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10886440" y="2974975"/>
                <a:ext cx="161290" cy="126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95" name="Ink 579"/>
              <p14:cNvContentPartPr/>
              <p14:nvPr/>
            </p14:nvContentPartPr>
            <p14:xfrm>
              <a:off x="11111230" y="2934335"/>
              <a:ext cx="57150" cy="213360"/>
            </p14:xfrm>
          </p:contentPart>
        </mc:Choice>
        <mc:Fallback>
          <p:pic>
            <p:nvPicPr>
              <p:cNvPr id="95" name="Ink 579"/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11111230" y="2934335"/>
                <a:ext cx="57150" cy="21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96" name="Ink 580"/>
              <p14:cNvContentPartPr/>
              <p14:nvPr/>
            </p14:nvContentPartPr>
            <p14:xfrm>
              <a:off x="11099165" y="3037840"/>
              <a:ext cx="138430" cy="12065"/>
            </p14:xfrm>
          </p:contentPart>
        </mc:Choice>
        <mc:Fallback>
          <p:pic>
            <p:nvPicPr>
              <p:cNvPr id="96" name="Ink 580"/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11099165" y="3037840"/>
                <a:ext cx="138430" cy="120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97" name="Ink 581"/>
              <p14:cNvContentPartPr/>
              <p14:nvPr/>
            </p14:nvContentPartPr>
            <p14:xfrm>
              <a:off x="11226165" y="3043555"/>
              <a:ext cx="80645" cy="17780"/>
            </p14:xfrm>
          </p:contentPart>
        </mc:Choice>
        <mc:Fallback>
          <p:pic>
            <p:nvPicPr>
              <p:cNvPr id="97" name="Ink 581"/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11226165" y="3043555"/>
                <a:ext cx="80645" cy="17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8" name="Ink 582"/>
              <p14:cNvContentPartPr/>
              <p14:nvPr/>
            </p14:nvContentPartPr>
            <p14:xfrm>
              <a:off x="11226165" y="3095625"/>
              <a:ext cx="97790" cy="17145"/>
            </p14:xfrm>
          </p:contentPart>
        </mc:Choice>
        <mc:Fallback>
          <p:pic>
            <p:nvPicPr>
              <p:cNvPr id="98" name="Ink 582"/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11226165" y="3095625"/>
                <a:ext cx="97790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9" name="Ink 584"/>
              <p14:cNvContentPartPr/>
              <p14:nvPr/>
            </p14:nvContentPartPr>
            <p14:xfrm>
              <a:off x="11398885" y="2974975"/>
              <a:ext cx="154940" cy="201295"/>
            </p14:xfrm>
          </p:contentPart>
        </mc:Choice>
        <mc:Fallback>
          <p:pic>
            <p:nvPicPr>
              <p:cNvPr id="99" name="Ink 584"/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11398885" y="2974975"/>
                <a:ext cx="154940" cy="2012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4794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D009B3EA-647D-425C-B1B3-5977DC341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56" y="1336567"/>
            <a:ext cx="11443288" cy="418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3395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Backpropagation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Review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1702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 err="1">
                <a:solidFill>
                  <a:prstClr val="black"/>
                </a:solidFill>
                <a:latin typeface="Arial"/>
                <a:ea typeface="맑은 고딕"/>
              </a:rPr>
              <a:t>편미분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(Partial Derivative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ko-KR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체인룰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Chain Rule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ko-KR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퍼셉트론</a:t>
            </a:r>
            <a:r>
              <a:rPr kumimoji="0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Perceptron)</a:t>
            </a: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 err="1">
                <a:solidFill>
                  <a:prstClr val="black"/>
                </a:solidFill>
                <a:latin typeface="Arial"/>
                <a:ea typeface="맑은 고딕"/>
              </a:rPr>
              <a:t>경사하강법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(Gradient Descent(GD) Method)</a:t>
            </a:r>
            <a:endParaRPr kumimoji="0" lang="ko-KR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721" y="3383822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4136434" y="3783688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884" y="4181895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4644434" y="3241443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87668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3991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96F596C-B32B-420F-8FDC-6B3417E0B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30" y="1638208"/>
            <a:ext cx="11462339" cy="35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909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8E0B7800-E31C-4B95-9B88-12C985F8F6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450" y="1581150"/>
            <a:ext cx="9817735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79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A3262D8-BE16-4CE1-B58D-18B8DE63E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163" y="1650908"/>
            <a:ext cx="8223673" cy="355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87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7018A274-F4D2-42B0-92DC-FA9CFACB3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82" y="1465467"/>
            <a:ext cx="10427236" cy="43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135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E0BF5603-485F-436B-9C1B-3CAB2A4A5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21" y="2571706"/>
            <a:ext cx="10846357" cy="171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872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2115CCC9-6BE7-41A4-83B7-9B09F8EDE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48" name="타원 47">
            <a:extLst>
              <a:ext uri="{FF2B5EF4-FFF2-40B4-BE49-F238E27FC236}">
                <a16:creationId xmlns:a16="http://schemas.microsoft.com/office/drawing/2014/main" id="{49F1B9EE-6729-431E-95DB-7C80B352E77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4A7725CD-20AB-433A-B3AD-985C7A65FEC7}"/>
              </a:ext>
            </a:extLst>
          </p:cNvPr>
          <p:cNvCxnSpPr>
            <a:cxnSpLocks/>
            <a:endCxn id="4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25FCB07D-5063-45BE-AA63-0E4CBF4B40F4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D3A75CF6-0069-4242-8B06-06241C7088A9}"/>
              </a:ext>
            </a:extLst>
          </p:cNvPr>
          <p:cNvCxnSpPr>
            <a:cxnSpLocks/>
            <a:endCxn id="50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7577C87-6A19-4502-9F0F-97C98CF7EEA7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4C70911-452B-4BF1-8BC1-02B3486D0FE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13756312-2A2C-477F-BAE8-0CA5F7EAB2B0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55" name="연결선: 꺾임 54">
            <a:extLst>
              <a:ext uri="{FF2B5EF4-FFF2-40B4-BE49-F238E27FC236}">
                <a16:creationId xmlns:a16="http://schemas.microsoft.com/office/drawing/2014/main" id="{87FD30C5-41C8-4E21-B322-7A1DF586ED8E}"/>
              </a:ext>
            </a:extLst>
          </p:cNvPr>
          <p:cNvCxnSpPr>
            <a:cxnSpLocks/>
            <a:stCxn id="48" idx="6"/>
            <a:endCxn id="54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연결선: 꺾임 55">
            <a:extLst>
              <a:ext uri="{FF2B5EF4-FFF2-40B4-BE49-F238E27FC236}">
                <a16:creationId xmlns:a16="http://schemas.microsoft.com/office/drawing/2014/main" id="{ECCCEADA-9A03-4299-95C6-A5FE687EBDC6}"/>
              </a:ext>
            </a:extLst>
          </p:cNvPr>
          <p:cNvCxnSpPr>
            <a:cxnSpLocks/>
            <a:stCxn id="50" idx="6"/>
            <a:endCxn id="54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ADDA602C-009A-4801-B259-A286B68A67B7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7F5C6C69-C60F-469C-80FF-A3FAF2E7245E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>
            <a:extLst>
              <a:ext uri="{FF2B5EF4-FFF2-40B4-BE49-F238E27FC236}">
                <a16:creationId xmlns:a16="http://schemas.microsoft.com/office/drawing/2014/main" id="{E86E4F4E-347A-46BE-B4E3-F82312B210A0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482821B1-1647-406E-AA58-01E4195EB140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62" name="직선 화살표 연결선 61">
            <a:extLst>
              <a:ext uri="{FF2B5EF4-FFF2-40B4-BE49-F238E27FC236}">
                <a16:creationId xmlns:a16="http://schemas.microsoft.com/office/drawing/2014/main" id="{C0C5CFA4-4795-41A3-B42D-7610944CB447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>
            <a:extLst>
              <a:ext uri="{FF2B5EF4-FFF2-40B4-BE49-F238E27FC236}">
                <a16:creationId xmlns:a16="http://schemas.microsoft.com/office/drawing/2014/main" id="{8D89B74A-5559-491E-AA8B-C9809866ABD3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D5209E43-E114-4CCC-9BC8-B2181BC8607C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65" name="그림 64">
            <a:extLst>
              <a:ext uri="{FF2B5EF4-FFF2-40B4-BE49-F238E27FC236}">
                <a16:creationId xmlns:a16="http://schemas.microsoft.com/office/drawing/2014/main" id="{2E358133-D44D-4D63-8933-FF28439B6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66" name="타원 65">
            <a:extLst>
              <a:ext uri="{FF2B5EF4-FFF2-40B4-BE49-F238E27FC236}">
                <a16:creationId xmlns:a16="http://schemas.microsoft.com/office/drawing/2014/main" id="{F140DEA3-D2AA-4C77-BAFC-87C485AAE306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9E347406-4AE6-4F4D-841D-E2D3D621F4C2}"/>
              </a:ext>
            </a:extLst>
          </p:cNvPr>
          <p:cNvCxnSpPr>
            <a:cxnSpLocks/>
            <a:endCxn id="66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7DB7F810-D275-4648-9E6B-4F8EA290D88E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903AFE3C-E1F4-4E39-90BE-C9C27A4930B2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8E695F84-F50B-46C5-B7BB-7646C2C8BB22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96F14ABC-848B-4A6B-97FC-C140C28E010F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BFB3315-B5B8-460A-93B0-B73D8CDA2927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pic>
        <p:nvPicPr>
          <p:cNvPr id="77" name="그림 76">
            <a:extLst>
              <a:ext uri="{FF2B5EF4-FFF2-40B4-BE49-F238E27FC236}">
                <a16:creationId xmlns:a16="http://schemas.microsoft.com/office/drawing/2014/main" id="{C82294BA-A812-4002-9A7E-C62EA4AAC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702BFFA3-0013-4EC5-BA81-88EE531D9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79" name="그림 78">
            <a:extLst>
              <a:ext uri="{FF2B5EF4-FFF2-40B4-BE49-F238E27FC236}">
                <a16:creationId xmlns:a16="http://schemas.microsoft.com/office/drawing/2014/main" id="{2313D0BD-45E1-4311-87FA-8D5F19448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80" name="그림 79">
            <a:extLst>
              <a:ext uri="{FF2B5EF4-FFF2-40B4-BE49-F238E27FC236}">
                <a16:creationId xmlns:a16="http://schemas.microsoft.com/office/drawing/2014/main" id="{3FAB3B48-849C-48FB-B164-1268D491D2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81" name="그림 80">
            <a:extLst>
              <a:ext uri="{FF2B5EF4-FFF2-40B4-BE49-F238E27FC236}">
                <a16:creationId xmlns:a16="http://schemas.microsoft.com/office/drawing/2014/main" id="{105C6A67-2B3D-4A81-90F0-EB2AE640C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82" name="타원 81">
            <a:extLst>
              <a:ext uri="{FF2B5EF4-FFF2-40B4-BE49-F238E27FC236}">
                <a16:creationId xmlns:a16="http://schemas.microsoft.com/office/drawing/2014/main" id="{BF355F9B-D14B-499F-AFFF-B22D8A67D2D0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3BD7862-F863-4680-BF08-D2C503C8F237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C1C3C67-80D9-4A7F-9E33-5C2290295C08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E066B3-4734-47E7-95D3-AAE9C592F976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77744D-1467-4484-B15A-7A737D7AB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02275D7-3A68-429A-9944-2B9E3C19A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14A65CB-12B8-4F65-853A-1040C5396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E1E8725-815B-4321-B70E-8309355D0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C3623EF-493B-4CA5-ADE1-0B02DEA8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7381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D88A8C27-F496-4A2B-932C-DC1428859B37}"/>
              </a:ext>
            </a:extLst>
          </p:cNvPr>
          <p:cNvGrpSpPr/>
          <p:nvPr/>
        </p:nvGrpSpPr>
        <p:grpSpPr>
          <a:xfrm>
            <a:off x="470807" y="2746286"/>
            <a:ext cx="4894943" cy="3286903"/>
            <a:chOff x="6295552" y="2311340"/>
            <a:chExt cx="5711122" cy="3834958"/>
          </a:xfrm>
        </p:grpSpPr>
        <p:graphicFrame>
          <p:nvGraphicFramePr>
            <p:cNvPr id="195" name="개체 194">
              <a:extLst>
                <a:ext uri="{FF2B5EF4-FFF2-40B4-BE49-F238E27FC236}">
                  <a16:creationId xmlns:a16="http://schemas.microsoft.com/office/drawing/2014/main" id="{47A8069C-CCB1-49E6-9630-C5A10789F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1276" y="4773016"/>
            <a:ext cx="3115398" cy="69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279360" progId="Equation.DSMT4">
                    <p:embed/>
                  </p:oleObj>
                </mc:Choice>
                <mc:Fallback>
                  <p:oleObj name="Equation" r:id="rId3" imgW="1257120" imgH="279360" progId="Equation.DSMT4">
                    <p:embed/>
                    <p:pic>
                      <p:nvPicPr>
                        <p:cNvPr id="195" name="개체 194">
                          <a:extLst>
                            <a:ext uri="{FF2B5EF4-FFF2-40B4-BE49-F238E27FC236}">
                              <a16:creationId xmlns:a16="http://schemas.microsoft.com/office/drawing/2014/main" id="{47A8069C-CCB1-49E6-9630-C5A10789F2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91276" y="4773016"/>
                          <a:ext cx="3115398" cy="694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타원 197">
              <a:extLst>
                <a:ext uri="{FF2B5EF4-FFF2-40B4-BE49-F238E27FC236}">
                  <a16:creationId xmlns:a16="http://schemas.microsoft.com/office/drawing/2014/main" id="{218FF054-6DCE-434A-B2FD-33D2706B792C}"/>
                </a:ext>
              </a:extLst>
            </p:cNvPr>
            <p:cNvSpPr/>
            <p:nvPr/>
          </p:nvSpPr>
          <p:spPr>
            <a:xfrm>
              <a:off x="6295552" y="2311340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99" name="타원 198">
              <a:extLst>
                <a:ext uri="{FF2B5EF4-FFF2-40B4-BE49-F238E27FC236}">
                  <a16:creationId xmlns:a16="http://schemas.microsoft.com/office/drawing/2014/main" id="{12D63FE9-8AC9-4924-B390-FA3FCF9ACC70}"/>
                </a:ext>
              </a:extLst>
            </p:cNvPr>
            <p:cNvSpPr/>
            <p:nvPr/>
          </p:nvSpPr>
          <p:spPr>
            <a:xfrm>
              <a:off x="6295552" y="2998513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0" name="타원 199">
              <a:extLst>
                <a:ext uri="{FF2B5EF4-FFF2-40B4-BE49-F238E27FC236}">
                  <a16:creationId xmlns:a16="http://schemas.microsoft.com/office/drawing/2014/main" id="{4FD0B823-EA73-4293-A4CE-B57A2948BA72}"/>
                </a:ext>
              </a:extLst>
            </p:cNvPr>
            <p:cNvSpPr/>
            <p:nvPr/>
          </p:nvSpPr>
          <p:spPr>
            <a:xfrm>
              <a:off x="6295552" y="3685686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1" name="타원 200">
              <a:extLst>
                <a:ext uri="{FF2B5EF4-FFF2-40B4-BE49-F238E27FC236}">
                  <a16:creationId xmlns:a16="http://schemas.microsoft.com/office/drawing/2014/main" id="{5B262685-C4E1-4EE5-B6F5-623C59F64E5B}"/>
                </a:ext>
              </a:extLst>
            </p:cNvPr>
            <p:cNvSpPr/>
            <p:nvPr/>
          </p:nvSpPr>
          <p:spPr>
            <a:xfrm>
              <a:off x="6295552" y="4899611"/>
              <a:ext cx="575920" cy="5759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A7D463F7-18EA-4186-86F8-1B4C317D2CD9}"/>
                </a:ext>
              </a:extLst>
            </p:cNvPr>
            <p:cNvSpPr txBox="1"/>
            <p:nvPr/>
          </p:nvSpPr>
          <p:spPr>
            <a:xfrm rot="5400000">
              <a:off x="6479057" y="43959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…</a:t>
              </a:r>
              <a:endParaRPr lang="ko-KR" altLang="en-US" dirty="0"/>
            </a:p>
          </p:txBody>
        </p:sp>
        <p:grpSp>
          <p:nvGrpSpPr>
            <p:cNvPr id="203" name="그룹 202">
              <a:extLst>
                <a:ext uri="{FF2B5EF4-FFF2-40B4-BE49-F238E27FC236}">
                  <a16:creationId xmlns:a16="http://schemas.microsoft.com/office/drawing/2014/main" id="{25B3D3C1-706D-41B0-9FB1-6CC01AFCD7D1}"/>
                </a:ext>
              </a:extLst>
            </p:cNvPr>
            <p:cNvGrpSpPr/>
            <p:nvPr/>
          </p:nvGrpSpPr>
          <p:grpSpPr>
            <a:xfrm>
              <a:off x="8751634" y="2998513"/>
              <a:ext cx="1308595" cy="1308595"/>
              <a:chOff x="4602460" y="3263659"/>
              <a:chExt cx="1308595" cy="1308595"/>
            </a:xfrm>
          </p:grpSpPr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CDA72A0F-00B8-46F2-8C22-88C790CDD821}"/>
                  </a:ext>
                </a:extLst>
              </p:cNvPr>
              <p:cNvSpPr/>
              <p:nvPr/>
            </p:nvSpPr>
            <p:spPr>
              <a:xfrm>
                <a:off x="4602460" y="3263659"/>
                <a:ext cx="1308595" cy="130859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5" name="직선 연결선 204">
                <a:extLst>
                  <a:ext uri="{FF2B5EF4-FFF2-40B4-BE49-F238E27FC236}">
                    <a16:creationId xmlns:a16="http://schemas.microsoft.com/office/drawing/2014/main" id="{A41D682B-00B4-4D78-9E33-51F73A707037}"/>
                  </a:ext>
                </a:extLst>
              </p:cNvPr>
              <p:cNvCxnSpPr>
                <a:stCxn id="204" idx="0"/>
                <a:endCxn id="204" idx="4"/>
              </p:cNvCxnSpPr>
              <p:nvPr/>
            </p:nvCxnSpPr>
            <p:spPr>
              <a:xfrm>
                <a:off x="5256758" y="3263659"/>
                <a:ext cx="0" cy="130859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6" name="개체 205">
                <a:extLst>
                  <a:ext uri="{FF2B5EF4-FFF2-40B4-BE49-F238E27FC236}">
                    <a16:creationId xmlns:a16="http://schemas.microsoft.com/office/drawing/2014/main" id="{C14B02D9-53CA-425F-AB74-F29B415D32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3769" y="3696326"/>
              <a:ext cx="356528" cy="415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77480" progId="Equation.DSMT4">
                      <p:embed/>
                    </p:oleObj>
                  </mc:Choice>
                  <mc:Fallback>
                    <p:oleObj name="Equation" r:id="rId5" imgW="152280" imgH="177480" progId="Equation.DSMT4">
                      <p:embed/>
                      <p:pic>
                        <p:nvPicPr>
                          <p:cNvPr id="206" name="개체 205">
                            <a:extLst>
                              <a:ext uri="{FF2B5EF4-FFF2-40B4-BE49-F238E27FC236}">
                                <a16:creationId xmlns:a16="http://schemas.microsoft.com/office/drawing/2014/main" id="{C14B02D9-53CA-425F-AB74-F29B415D32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93769" y="3696326"/>
                            <a:ext cx="356528" cy="4159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8" name="개체 207">
              <a:extLst>
                <a:ext uri="{FF2B5EF4-FFF2-40B4-BE49-F238E27FC236}">
                  <a16:creationId xmlns:a16="http://schemas.microsoft.com/office/drawing/2014/main" id="{D6EED5E8-B76B-482F-BF7C-AA4718542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0078" y="2398498"/>
            <a:ext cx="253752" cy="36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208" name="개체 207">
                          <a:extLst>
                            <a:ext uri="{FF2B5EF4-FFF2-40B4-BE49-F238E27FC236}">
                              <a16:creationId xmlns:a16="http://schemas.microsoft.com/office/drawing/2014/main" id="{D6EED5E8-B76B-482F-BF7C-AA4718542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78" y="2398498"/>
                          <a:ext cx="253752" cy="3611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개체 208">
              <a:extLst>
                <a:ext uri="{FF2B5EF4-FFF2-40B4-BE49-F238E27FC236}">
                  <a16:creationId xmlns:a16="http://schemas.microsoft.com/office/drawing/2014/main" id="{CC815696-E098-4A4B-A87C-068FB5A1F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084909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209" name="개체 208">
                          <a:extLst>
                            <a:ext uri="{FF2B5EF4-FFF2-40B4-BE49-F238E27FC236}">
                              <a16:creationId xmlns:a16="http://schemas.microsoft.com/office/drawing/2014/main" id="{CC815696-E098-4A4B-A87C-068FB5A1F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42860" y="3084909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개체 209">
              <a:extLst>
                <a:ext uri="{FF2B5EF4-FFF2-40B4-BE49-F238E27FC236}">
                  <a16:creationId xmlns:a16="http://schemas.microsoft.com/office/drawing/2014/main" id="{0E2CF8DE-19AA-4C5A-8FE9-A228F5BD9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2860" y="3772296"/>
            <a:ext cx="2714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210" name="개체 209">
                          <a:extLst>
                            <a:ext uri="{FF2B5EF4-FFF2-40B4-BE49-F238E27FC236}">
                              <a16:creationId xmlns:a16="http://schemas.microsoft.com/office/drawing/2014/main" id="{0E2CF8DE-19AA-4C5A-8FE9-A228F5BD94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42860" y="3772296"/>
                          <a:ext cx="27146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개체 210">
              <a:extLst>
                <a:ext uri="{FF2B5EF4-FFF2-40B4-BE49-F238E27FC236}">
                  <a16:creationId xmlns:a16="http://schemas.microsoft.com/office/drawing/2014/main" id="{F13C32CF-145B-4CCB-941B-91C4F5368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6348" y="4986734"/>
            <a:ext cx="3444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211" name="개체 210">
                          <a:extLst>
                            <a:ext uri="{FF2B5EF4-FFF2-40B4-BE49-F238E27FC236}">
                              <a16:creationId xmlns:a16="http://schemas.microsoft.com/office/drawing/2014/main" id="{F13C32CF-145B-4CCB-941B-91C4F53682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6348" y="4986734"/>
                          <a:ext cx="34448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" name="직선 화살표 연결선 211">
              <a:extLst>
                <a:ext uri="{FF2B5EF4-FFF2-40B4-BE49-F238E27FC236}">
                  <a16:creationId xmlns:a16="http://schemas.microsoft.com/office/drawing/2014/main" id="{B29F9CEE-065A-4B0B-BA1E-5087478EACB7}"/>
                </a:ext>
              </a:extLst>
            </p:cNvPr>
            <p:cNvCxnSpPr>
              <a:cxnSpLocks/>
              <a:stCxn id="198" idx="6"/>
            </p:cNvCxnSpPr>
            <p:nvPr/>
          </p:nvCxnSpPr>
          <p:spPr>
            <a:xfrm>
              <a:off x="6871472" y="2599300"/>
              <a:ext cx="1884364" cy="10675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화살표 연결선 212">
              <a:extLst>
                <a:ext uri="{FF2B5EF4-FFF2-40B4-BE49-F238E27FC236}">
                  <a16:creationId xmlns:a16="http://schemas.microsoft.com/office/drawing/2014/main" id="{A010A110-0083-4F68-B7CC-25D1D1AC7896}"/>
                </a:ext>
              </a:extLst>
            </p:cNvPr>
            <p:cNvCxnSpPr>
              <a:cxnSpLocks/>
              <a:stCxn id="199" idx="6"/>
            </p:cNvCxnSpPr>
            <p:nvPr/>
          </p:nvCxnSpPr>
          <p:spPr>
            <a:xfrm>
              <a:off x="6871472" y="3286473"/>
              <a:ext cx="1884364" cy="380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화살표 연결선 213">
              <a:extLst>
                <a:ext uri="{FF2B5EF4-FFF2-40B4-BE49-F238E27FC236}">
                  <a16:creationId xmlns:a16="http://schemas.microsoft.com/office/drawing/2014/main" id="{80E97DF0-AFE5-4395-813E-5D44144E6DD9}"/>
                </a:ext>
              </a:extLst>
            </p:cNvPr>
            <p:cNvCxnSpPr>
              <a:cxnSpLocks/>
              <a:stCxn id="200" idx="6"/>
            </p:cNvCxnSpPr>
            <p:nvPr/>
          </p:nvCxnSpPr>
          <p:spPr>
            <a:xfrm flipV="1">
              <a:off x="6871472" y="3666869"/>
              <a:ext cx="1884364" cy="3067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화살표 연결선 214">
              <a:extLst>
                <a:ext uri="{FF2B5EF4-FFF2-40B4-BE49-F238E27FC236}">
                  <a16:creationId xmlns:a16="http://schemas.microsoft.com/office/drawing/2014/main" id="{30227325-8EC3-4C57-B27A-69B98704E654}"/>
                </a:ext>
              </a:extLst>
            </p:cNvPr>
            <p:cNvCxnSpPr>
              <a:cxnSpLocks/>
              <a:stCxn id="201" idx="6"/>
            </p:cNvCxnSpPr>
            <p:nvPr/>
          </p:nvCxnSpPr>
          <p:spPr>
            <a:xfrm flipV="1">
              <a:off x="6871472" y="3666869"/>
              <a:ext cx="1884364" cy="15207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개체 215">
              <a:extLst>
                <a:ext uri="{FF2B5EF4-FFF2-40B4-BE49-F238E27FC236}">
                  <a16:creationId xmlns:a16="http://schemas.microsoft.com/office/drawing/2014/main" id="{D30B4682-0568-4BAF-9486-7C2F07CBA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4097" y="2574466"/>
            <a:ext cx="2905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216" name="개체 215">
                          <a:extLst>
                            <a:ext uri="{FF2B5EF4-FFF2-40B4-BE49-F238E27FC236}">
                              <a16:creationId xmlns:a16="http://schemas.microsoft.com/office/drawing/2014/main" id="{D30B4682-0568-4BAF-9486-7C2F07CBA7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94097" y="2574466"/>
                          <a:ext cx="2905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개체 216">
              <a:extLst>
                <a:ext uri="{FF2B5EF4-FFF2-40B4-BE49-F238E27FC236}">
                  <a16:creationId xmlns:a16="http://schemas.microsoft.com/office/drawing/2014/main" id="{D9F357D6-79A2-4C95-A6D4-60ECCDF78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6635" y="3073367"/>
            <a:ext cx="3254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53800" progId="Equation.DSMT4">
                    <p:embed/>
                  </p:oleObj>
                </mc:Choice>
                <mc:Fallback>
                  <p:oleObj name="Equation" r:id="rId17" imgW="228600" imgH="253800" progId="Equation.DSMT4">
                    <p:embed/>
                    <p:pic>
                      <p:nvPicPr>
                        <p:cNvPr id="217" name="개체 216">
                          <a:extLst>
                            <a:ext uri="{FF2B5EF4-FFF2-40B4-BE49-F238E27FC236}">
                              <a16:creationId xmlns:a16="http://schemas.microsoft.com/office/drawing/2014/main" id="{D9F357D6-79A2-4C95-A6D4-60ECCDF78E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76635" y="3073367"/>
                          <a:ext cx="32543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개체 217">
              <a:extLst>
                <a:ext uri="{FF2B5EF4-FFF2-40B4-BE49-F238E27FC236}">
                  <a16:creationId xmlns:a16="http://schemas.microsoft.com/office/drawing/2014/main" id="{05AB65A9-3764-4D86-95B7-50A0FC74BA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5366" y="3528244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40" imgH="253800" progId="Equation.DSMT4">
                    <p:embed/>
                  </p:oleObj>
                </mc:Choice>
                <mc:Fallback>
                  <p:oleObj name="Equation" r:id="rId19" imgW="215640" imgH="253800" progId="Equation.DSMT4">
                    <p:embed/>
                    <p:pic>
                      <p:nvPicPr>
                        <p:cNvPr id="218" name="개체 217">
                          <a:extLst>
                            <a:ext uri="{FF2B5EF4-FFF2-40B4-BE49-F238E27FC236}">
                              <a16:creationId xmlns:a16="http://schemas.microsoft.com/office/drawing/2014/main" id="{05AB65A9-3764-4D86-95B7-50A0FC74BA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85366" y="3528244"/>
                          <a:ext cx="30797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개체 218">
              <a:extLst>
                <a:ext uri="{FF2B5EF4-FFF2-40B4-BE49-F238E27FC236}">
                  <a16:creationId xmlns:a16="http://schemas.microsoft.com/office/drawing/2014/main" id="{84822EF7-643F-4E00-BD06-D2F372F42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9203" y="4219141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00" imgH="253800" progId="Equation.DSMT4">
                    <p:embed/>
                  </p:oleObj>
                </mc:Choice>
                <mc:Fallback>
                  <p:oleObj name="Equation" r:id="rId21" imgW="266400" imgH="253800" progId="Equation.DSMT4">
                    <p:embed/>
                    <p:pic>
                      <p:nvPicPr>
                        <p:cNvPr id="219" name="개체 218">
                          <a:extLst>
                            <a:ext uri="{FF2B5EF4-FFF2-40B4-BE49-F238E27FC236}">
                              <a16:creationId xmlns:a16="http://schemas.microsoft.com/office/drawing/2014/main" id="{84822EF7-643F-4E00-BD06-D2F372F422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49203" y="4219141"/>
                          <a:ext cx="3810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타원 219">
              <a:extLst>
                <a:ext uri="{FF2B5EF4-FFF2-40B4-BE49-F238E27FC236}">
                  <a16:creationId xmlns:a16="http://schemas.microsoft.com/office/drawing/2014/main" id="{E5CFF716-EE20-4148-BA9E-FFB007CE489D}"/>
                </a:ext>
              </a:extLst>
            </p:cNvPr>
            <p:cNvSpPr/>
            <p:nvPr/>
          </p:nvSpPr>
          <p:spPr>
            <a:xfrm>
              <a:off x="6295552" y="5570378"/>
              <a:ext cx="575920" cy="57592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21" name="직선 화살표 연결선 220">
              <a:extLst>
                <a:ext uri="{FF2B5EF4-FFF2-40B4-BE49-F238E27FC236}">
                  <a16:creationId xmlns:a16="http://schemas.microsoft.com/office/drawing/2014/main" id="{C7D03F2D-A3AB-4090-83C3-C62737D1E206}"/>
                </a:ext>
              </a:extLst>
            </p:cNvPr>
            <p:cNvCxnSpPr>
              <a:cxnSpLocks/>
              <a:stCxn id="220" idx="6"/>
            </p:cNvCxnSpPr>
            <p:nvPr/>
          </p:nvCxnSpPr>
          <p:spPr>
            <a:xfrm flipV="1">
              <a:off x="6871472" y="3666869"/>
              <a:ext cx="1884364" cy="2191469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2" name="개체 221">
              <a:extLst>
                <a:ext uri="{FF2B5EF4-FFF2-40B4-BE49-F238E27FC236}">
                  <a16:creationId xmlns:a16="http://schemas.microsoft.com/office/drawing/2014/main" id="{F45A54BA-A997-4AF0-A56D-768BB5321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7003" y="5721317"/>
            <a:ext cx="1444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520" imgH="190440" progId="Equation.DSMT4">
                    <p:embed/>
                  </p:oleObj>
                </mc:Choice>
                <mc:Fallback>
                  <p:oleObj name="Equation" r:id="rId23" imgW="101520" imgH="190440" progId="Equation.DSMT4">
                    <p:embed/>
                    <p:pic>
                      <p:nvPicPr>
                        <p:cNvPr id="222" name="개체 221">
                          <a:extLst>
                            <a:ext uri="{FF2B5EF4-FFF2-40B4-BE49-F238E27FC236}">
                              <a16:creationId xmlns:a16="http://schemas.microsoft.com/office/drawing/2014/main" id="{F45A54BA-A997-4AF0-A56D-768BB53217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07003" y="5721317"/>
                          <a:ext cx="144463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개체 222">
              <a:extLst>
                <a:ext uri="{FF2B5EF4-FFF2-40B4-BE49-F238E27FC236}">
                  <a16:creationId xmlns:a16="http://schemas.microsoft.com/office/drawing/2014/main" id="{AFE8E6A2-606B-49ED-8F5E-244973DC7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0135" y="4754355"/>
            <a:ext cx="1984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80" imgH="203040" progId="Equation.DSMT4">
                    <p:embed/>
                  </p:oleObj>
                </mc:Choice>
                <mc:Fallback>
                  <p:oleObj name="Equation" r:id="rId25" imgW="139680" imgH="203040" progId="Equation.DSMT4">
                    <p:embed/>
                    <p:pic>
                      <p:nvPicPr>
                        <p:cNvPr id="223" name="개체 222">
                          <a:extLst>
                            <a:ext uri="{FF2B5EF4-FFF2-40B4-BE49-F238E27FC236}">
                              <a16:creationId xmlns:a16="http://schemas.microsoft.com/office/drawing/2014/main" id="{AFE8E6A2-606B-49ED-8F5E-244973DC74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440135" y="4754355"/>
                          <a:ext cx="198437" cy="290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4" name="직선 화살표 연결선 223">
              <a:extLst>
                <a:ext uri="{FF2B5EF4-FFF2-40B4-BE49-F238E27FC236}">
                  <a16:creationId xmlns:a16="http://schemas.microsoft.com/office/drawing/2014/main" id="{34DEBAF2-AA08-4104-946E-CF69452F7F34}"/>
                </a:ext>
              </a:extLst>
            </p:cNvPr>
            <p:cNvCxnSpPr>
              <a:cxnSpLocks/>
              <a:stCxn id="204" idx="6"/>
            </p:cNvCxnSpPr>
            <p:nvPr/>
          </p:nvCxnSpPr>
          <p:spPr>
            <a:xfrm flipV="1">
              <a:off x="10060229" y="3652810"/>
              <a:ext cx="75794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개체 224">
              <a:extLst>
                <a:ext uri="{FF2B5EF4-FFF2-40B4-BE49-F238E27FC236}">
                  <a16:creationId xmlns:a16="http://schemas.microsoft.com/office/drawing/2014/main" id="{ECAE9482-5053-477A-8020-AE594DFFB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3706" y="3528244"/>
            <a:ext cx="217487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90440" progId="Equation.DSMT4">
                    <p:embed/>
                  </p:oleObj>
                </mc:Choice>
                <mc:Fallback>
                  <p:oleObj name="Equation" r:id="rId27" imgW="152280" imgH="190440" progId="Equation.DSMT4">
                    <p:embed/>
                    <p:pic>
                      <p:nvPicPr>
                        <p:cNvPr id="225" name="개체 224">
                          <a:extLst>
                            <a:ext uri="{FF2B5EF4-FFF2-40B4-BE49-F238E27FC236}">
                              <a16:creationId xmlns:a16="http://schemas.microsoft.com/office/drawing/2014/main" id="{ECAE9482-5053-477A-8020-AE594DFFBB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803706" y="3528244"/>
                          <a:ext cx="217487" cy="27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0D07AE00-401A-428E-AEE5-39D6D992F232}"/>
              </a:ext>
            </a:extLst>
          </p:cNvPr>
          <p:cNvGrpSpPr/>
          <p:nvPr/>
        </p:nvGrpSpPr>
        <p:grpSpPr>
          <a:xfrm>
            <a:off x="5860399" y="2820500"/>
            <a:ext cx="6223101" cy="3042684"/>
            <a:chOff x="-148043" y="2501596"/>
            <a:chExt cx="7745028" cy="3786806"/>
          </a:xfrm>
        </p:grpSpPr>
        <p:pic>
          <p:nvPicPr>
            <p:cNvPr id="226" name="그림 225">
              <a:extLst>
                <a:ext uri="{FF2B5EF4-FFF2-40B4-BE49-F238E27FC236}">
                  <a16:creationId xmlns:a16="http://schemas.microsoft.com/office/drawing/2014/main" id="{18FFE177-51B0-4940-9AC7-04A98B19D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1031293" y="3245379"/>
              <a:ext cx="446450" cy="478746"/>
            </a:xfrm>
            <a:prstGeom prst="rect">
              <a:avLst/>
            </a:prstGeom>
          </p:spPr>
        </p:pic>
        <p:sp>
          <p:nvSpPr>
            <p:cNvPr id="227" name="타원 226">
              <a:extLst>
                <a:ext uri="{FF2B5EF4-FFF2-40B4-BE49-F238E27FC236}">
                  <a16:creationId xmlns:a16="http://schemas.microsoft.com/office/drawing/2014/main" id="{D6EAA6D6-B658-43ED-98BC-F051DCB7185E}"/>
                </a:ext>
              </a:extLst>
            </p:cNvPr>
            <p:cNvSpPr/>
            <p:nvPr/>
          </p:nvSpPr>
          <p:spPr>
            <a:xfrm>
              <a:off x="2245630" y="324650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28" name="직선 화살표 연결선 227">
              <a:extLst>
                <a:ext uri="{FF2B5EF4-FFF2-40B4-BE49-F238E27FC236}">
                  <a16:creationId xmlns:a16="http://schemas.microsoft.com/office/drawing/2014/main" id="{4BBC22A9-34D3-47D9-B697-8E7763FF6A3B}"/>
                </a:ext>
              </a:extLst>
            </p:cNvPr>
            <p:cNvCxnSpPr>
              <a:cxnSpLocks/>
              <a:endCxn id="227" idx="2"/>
            </p:cNvCxnSpPr>
            <p:nvPr/>
          </p:nvCxnSpPr>
          <p:spPr>
            <a:xfrm flipV="1">
              <a:off x="1523502" y="351179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타원 228">
              <a:extLst>
                <a:ext uri="{FF2B5EF4-FFF2-40B4-BE49-F238E27FC236}">
                  <a16:creationId xmlns:a16="http://schemas.microsoft.com/office/drawing/2014/main" id="{0E207060-1E36-4E1A-9EB6-E48459524112}"/>
                </a:ext>
              </a:extLst>
            </p:cNvPr>
            <p:cNvSpPr/>
            <p:nvPr/>
          </p:nvSpPr>
          <p:spPr>
            <a:xfrm>
              <a:off x="2243977" y="4548878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0" name="직선 화살표 연결선 229">
              <a:extLst>
                <a:ext uri="{FF2B5EF4-FFF2-40B4-BE49-F238E27FC236}">
                  <a16:creationId xmlns:a16="http://schemas.microsoft.com/office/drawing/2014/main" id="{C5015BB4-5852-4B70-AD7D-4432B202B33C}"/>
                </a:ext>
              </a:extLst>
            </p:cNvPr>
            <p:cNvCxnSpPr>
              <a:cxnSpLocks/>
              <a:endCxn id="229" idx="2"/>
            </p:cNvCxnSpPr>
            <p:nvPr/>
          </p:nvCxnSpPr>
          <p:spPr>
            <a:xfrm flipV="1">
              <a:off x="1521849" y="4814167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10334C98-AC2C-492F-8FE9-22F25A3ED6C5}"/>
                </a:ext>
              </a:extLst>
            </p:cNvPr>
            <p:cNvSpPr txBox="1"/>
            <p:nvPr/>
          </p:nvSpPr>
          <p:spPr>
            <a:xfrm>
              <a:off x="1604368" y="3223438"/>
              <a:ext cx="583539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00</a:t>
              </a:r>
              <a:endParaRPr lang="ko-KR" altLang="en-US" sz="1200" b="1" dirty="0"/>
            </a:p>
          </p:txBody>
        </p: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89F7B21C-CF84-416C-9717-AC3B169FE88E}"/>
                </a:ext>
              </a:extLst>
            </p:cNvPr>
            <p:cNvSpPr txBox="1"/>
            <p:nvPr/>
          </p:nvSpPr>
          <p:spPr>
            <a:xfrm>
              <a:off x="1604368" y="4521840"/>
              <a:ext cx="620401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50</a:t>
              </a:r>
              <a:endParaRPr lang="ko-KR" altLang="en-US" sz="1200" b="1" dirty="0"/>
            </a:p>
          </p:txBody>
        </p:sp>
        <p:sp>
          <p:nvSpPr>
            <p:cNvPr id="233" name="타원 232">
              <a:extLst>
                <a:ext uri="{FF2B5EF4-FFF2-40B4-BE49-F238E27FC236}">
                  <a16:creationId xmlns:a16="http://schemas.microsoft.com/office/drawing/2014/main" id="{835AB89C-DBF4-450E-95F8-2418628ED556}"/>
                </a:ext>
              </a:extLst>
            </p:cNvPr>
            <p:cNvSpPr/>
            <p:nvPr/>
          </p:nvSpPr>
          <p:spPr>
            <a:xfrm>
              <a:off x="3971103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+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4" name="연결선: 꺾임 233">
              <a:extLst>
                <a:ext uri="{FF2B5EF4-FFF2-40B4-BE49-F238E27FC236}">
                  <a16:creationId xmlns:a16="http://schemas.microsoft.com/office/drawing/2014/main" id="{381450AE-B3AF-46FE-A6E1-AB718D1A7D5C}"/>
                </a:ext>
              </a:extLst>
            </p:cNvPr>
            <p:cNvCxnSpPr>
              <a:cxnSpLocks/>
              <a:stCxn id="227" idx="6"/>
              <a:endCxn id="233" idx="0"/>
            </p:cNvCxnSpPr>
            <p:nvPr/>
          </p:nvCxnSpPr>
          <p:spPr>
            <a:xfrm>
              <a:off x="2776207" y="3511797"/>
              <a:ext cx="1460185" cy="352284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연결선: 꺾임 234">
              <a:extLst>
                <a:ext uri="{FF2B5EF4-FFF2-40B4-BE49-F238E27FC236}">
                  <a16:creationId xmlns:a16="http://schemas.microsoft.com/office/drawing/2014/main" id="{0085F087-E97C-46DD-A2A0-331C334C840A}"/>
                </a:ext>
              </a:extLst>
            </p:cNvPr>
            <p:cNvCxnSpPr>
              <a:cxnSpLocks/>
              <a:stCxn id="229" idx="6"/>
              <a:endCxn id="233" idx="4"/>
            </p:cNvCxnSpPr>
            <p:nvPr/>
          </p:nvCxnSpPr>
          <p:spPr>
            <a:xfrm flipV="1">
              <a:off x="2774554" y="4394658"/>
              <a:ext cx="1461838" cy="419509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EADD45A5-7ED2-4A1F-BA5B-2B218BCE1572}"/>
                </a:ext>
              </a:extLst>
            </p:cNvPr>
            <p:cNvSpPr txBox="1"/>
            <p:nvPr/>
          </p:nvSpPr>
          <p:spPr>
            <a:xfrm>
              <a:off x="-148043" y="2605127"/>
              <a:ext cx="1350803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사과의 개수</a:t>
              </a:r>
            </a:p>
          </p:txBody>
        </p:sp>
        <p:cxnSp>
          <p:nvCxnSpPr>
            <p:cNvPr id="237" name="직선 화살표 연결선 236">
              <a:extLst>
                <a:ext uri="{FF2B5EF4-FFF2-40B4-BE49-F238E27FC236}">
                  <a16:creationId xmlns:a16="http://schemas.microsoft.com/office/drawing/2014/main" id="{CD44C842-F017-434C-8323-C0AAE369C637}"/>
                </a:ext>
              </a:extLst>
            </p:cNvPr>
            <p:cNvCxnSpPr>
              <a:cxnSpLocks/>
              <a:endCxn id="227" idx="1"/>
            </p:cNvCxnSpPr>
            <p:nvPr/>
          </p:nvCxnSpPr>
          <p:spPr>
            <a:xfrm>
              <a:off x="1871694" y="2772450"/>
              <a:ext cx="451637" cy="5517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237">
              <a:extLst>
                <a:ext uri="{FF2B5EF4-FFF2-40B4-BE49-F238E27FC236}">
                  <a16:creationId xmlns:a16="http://schemas.microsoft.com/office/drawing/2014/main" id="{A862D99A-CAFA-4D2D-98BF-DC76EECBF327}"/>
                </a:ext>
              </a:extLst>
            </p:cNvPr>
            <p:cNvCxnSpPr>
              <a:cxnSpLocks/>
            </p:cNvCxnSpPr>
            <p:nvPr/>
          </p:nvCxnSpPr>
          <p:spPr>
            <a:xfrm>
              <a:off x="1136399" y="2775515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D060EA36-5432-420F-B526-DD86264CD3C7}"/>
                </a:ext>
              </a:extLst>
            </p:cNvPr>
            <p:cNvSpPr txBox="1"/>
            <p:nvPr/>
          </p:nvSpPr>
          <p:spPr>
            <a:xfrm>
              <a:off x="1398582" y="2501596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2</a:t>
              </a:r>
              <a:endParaRPr lang="ko-KR" altLang="en-US" sz="1200" b="1" dirty="0"/>
            </a:p>
          </p:txBody>
        </p:sp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4FD456DB-89E4-4DFB-945B-386FB2278E1A}"/>
                </a:ext>
              </a:extLst>
            </p:cNvPr>
            <p:cNvSpPr txBox="1"/>
            <p:nvPr/>
          </p:nvSpPr>
          <p:spPr>
            <a:xfrm>
              <a:off x="87221" y="5410347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/>
                <a:t>귤의 개수</a:t>
              </a:r>
            </a:p>
          </p:txBody>
        </p:sp>
        <p:cxnSp>
          <p:nvCxnSpPr>
            <p:cNvPr id="241" name="직선 화살표 연결선 240">
              <a:extLst>
                <a:ext uri="{FF2B5EF4-FFF2-40B4-BE49-F238E27FC236}">
                  <a16:creationId xmlns:a16="http://schemas.microsoft.com/office/drawing/2014/main" id="{E48B83A9-995E-4E0C-A061-6A9CC7926D0C}"/>
                </a:ext>
              </a:extLst>
            </p:cNvPr>
            <p:cNvCxnSpPr>
              <a:cxnSpLocks/>
              <a:endCxn id="229" idx="3"/>
            </p:cNvCxnSpPr>
            <p:nvPr/>
          </p:nvCxnSpPr>
          <p:spPr>
            <a:xfrm flipV="1">
              <a:off x="1871694" y="5001754"/>
              <a:ext cx="449984" cy="5625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241">
              <a:extLst>
                <a:ext uri="{FF2B5EF4-FFF2-40B4-BE49-F238E27FC236}">
                  <a16:creationId xmlns:a16="http://schemas.microsoft.com/office/drawing/2014/main" id="{3BC3F3B4-FF1C-46DB-AF55-B16A5B5BFD3A}"/>
                </a:ext>
              </a:extLst>
            </p:cNvPr>
            <p:cNvCxnSpPr>
              <a:cxnSpLocks/>
            </p:cNvCxnSpPr>
            <p:nvPr/>
          </p:nvCxnSpPr>
          <p:spPr>
            <a:xfrm>
              <a:off x="1133223" y="5564236"/>
              <a:ext cx="7417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75877D48-559D-4559-87C2-EA3E9CCE7968}"/>
                </a:ext>
              </a:extLst>
            </p:cNvPr>
            <p:cNvSpPr txBox="1"/>
            <p:nvPr/>
          </p:nvSpPr>
          <p:spPr>
            <a:xfrm>
              <a:off x="1398582" y="5293493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3</a:t>
              </a:r>
              <a:endParaRPr lang="ko-KR" altLang="en-US" sz="1200" b="1" dirty="0"/>
            </a:p>
          </p:txBody>
        </p:sp>
        <p:pic>
          <p:nvPicPr>
            <p:cNvPr id="244" name="그림 243">
              <a:extLst>
                <a:ext uri="{FF2B5EF4-FFF2-40B4-BE49-F238E27FC236}">
                  <a16:creationId xmlns:a16="http://schemas.microsoft.com/office/drawing/2014/main" id="{1C8F12A0-5065-4E56-B9D0-4D7E01178D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1040743" y="4587029"/>
              <a:ext cx="446450" cy="404100"/>
            </a:xfrm>
            <a:prstGeom prst="rect">
              <a:avLst/>
            </a:prstGeom>
          </p:spPr>
        </p:pic>
        <p:sp>
          <p:nvSpPr>
            <p:cNvPr id="245" name="타원 244">
              <a:extLst>
                <a:ext uri="{FF2B5EF4-FFF2-40B4-BE49-F238E27FC236}">
                  <a16:creationId xmlns:a16="http://schemas.microsoft.com/office/drawing/2014/main" id="{77F8560A-1997-43AE-A4FD-03D42AAD8C7B}"/>
                </a:ext>
              </a:extLst>
            </p:cNvPr>
            <p:cNvSpPr/>
            <p:nvPr/>
          </p:nvSpPr>
          <p:spPr>
            <a:xfrm>
              <a:off x="5223808" y="3864081"/>
              <a:ext cx="530577" cy="5305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>
                  <a:solidFill>
                    <a:schemeClr val="tx1"/>
                  </a:solidFill>
                </a:rPr>
                <a:t>x</a:t>
              </a:r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6" name="직선 화살표 연결선 245">
              <a:extLst>
                <a:ext uri="{FF2B5EF4-FFF2-40B4-BE49-F238E27FC236}">
                  <a16:creationId xmlns:a16="http://schemas.microsoft.com/office/drawing/2014/main" id="{1ADCF1AA-AD09-4A53-A953-4C3B926A75FB}"/>
                </a:ext>
              </a:extLst>
            </p:cNvPr>
            <p:cNvCxnSpPr>
              <a:cxnSpLocks/>
              <a:endCxn id="245" idx="2"/>
            </p:cNvCxnSpPr>
            <p:nvPr/>
          </p:nvCxnSpPr>
          <p:spPr>
            <a:xfrm flipV="1">
              <a:off x="4501680" y="4129370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화살표 연결선 246">
              <a:extLst>
                <a:ext uri="{FF2B5EF4-FFF2-40B4-BE49-F238E27FC236}">
                  <a16:creationId xmlns:a16="http://schemas.microsoft.com/office/drawing/2014/main" id="{B73C490C-F634-4729-A61B-42AD3B5835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4385" y="4129369"/>
              <a:ext cx="722128" cy="4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>
              <a:extLst>
                <a:ext uri="{FF2B5EF4-FFF2-40B4-BE49-F238E27FC236}">
                  <a16:creationId xmlns:a16="http://schemas.microsoft.com/office/drawing/2014/main" id="{4598151F-DE6D-4359-853D-5123508D406C}"/>
                </a:ext>
              </a:extLst>
            </p:cNvPr>
            <p:cNvSpPr txBox="1"/>
            <p:nvPr/>
          </p:nvSpPr>
          <p:spPr>
            <a:xfrm>
              <a:off x="928544" y="5943660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/>
                <a:t>소비세</a:t>
              </a:r>
              <a:endParaRPr lang="ko-KR" altLang="en-US" sz="1200" b="1" dirty="0"/>
            </a:p>
          </p:txBody>
        </p:sp>
        <p:cxnSp>
          <p:nvCxnSpPr>
            <p:cNvPr id="249" name="직선 화살표 연결선 248">
              <a:extLst>
                <a:ext uri="{FF2B5EF4-FFF2-40B4-BE49-F238E27FC236}">
                  <a16:creationId xmlns:a16="http://schemas.microsoft.com/office/drawing/2014/main" id="{3CCE2FE9-F99E-422F-B837-96F8EA880E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0881" y="4368974"/>
              <a:ext cx="1386604" cy="17336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249">
              <a:extLst>
                <a:ext uri="{FF2B5EF4-FFF2-40B4-BE49-F238E27FC236}">
                  <a16:creationId xmlns:a16="http://schemas.microsoft.com/office/drawing/2014/main" id="{3FA5350C-3C77-4AB2-AAEC-6BFFA62A949C}"/>
                </a:ext>
              </a:extLst>
            </p:cNvPr>
            <p:cNvCxnSpPr>
              <a:cxnSpLocks/>
            </p:cNvCxnSpPr>
            <p:nvPr/>
          </p:nvCxnSpPr>
          <p:spPr>
            <a:xfrm>
              <a:off x="1702424" y="6099401"/>
              <a:ext cx="228276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A42AC010-B4AB-4395-B063-6A5C410E2486}"/>
                </a:ext>
              </a:extLst>
            </p:cNvPr>
            <p:cNvSpPr txBox="1"/>
            <p:nvPr/>
          </p:nvSpPr>
          <p:spPr>
            <a:xfrm>
              <a:off x="2509265" y="5808329"/>
              <a:ext cx="1151106" cy="34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/>
                <a:t>1.1</a:t>
              </a:r>
              <a:endParaRPr lang="ko-KR" altLang="en-US" sz="1200" b="1" dirty="0"/>
            </a:p>
          </p:txBody>
        </p:sp>
        <p:pic>
          <p:nvPicPr>
            <p:cNvPr id="252" name="그림 251">
              <a:extLst>
                <a:ext uri="{FF2B5EF4-FFF2-40B4-BE49-F238E27FC236}">
                  <a16:creationId xmlns:a16="http://schemas.microsoft.com/office/drawing/2014/main" id="{7113C903-8D25-4EEE-BF87-821F2F9E91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6670493" y="3646863"/>
              <a:ext cx="299531" cy="321199"/>
            </a:xfrm>
            <a:prstGeom prst="rect">
              <a:avLst/>
            </a:prstGeom>
          </p:spPr>
        </p:pic>
        <p:pic>
          <p:nvPicPr>
            <p:cNvPr id="253" name="그림 252">
              <a:extLst>
                <a:ext uri="{FF2B5EF4-FFF2-40B4-BE49-F238E27FC236}">
                  <a16:creationId xmlns:a16="http://schemas.microsoft.com/office/drawing/2014/main" id="{C1BEE20B-22DD-41E3-ACCA-7F2A1CB4AF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7083763" y="3646863"/>
              <a:ext cx="299531" cy="321199"/>
            </a:xfrm>
            <a:prstGeom prst="rect">
              <a:avLst/>
            </a:prstGeom>
          </p:spPr>
        </p:pic>
        <p:pic>
          <p:nvPicPr>
            <p:cNvPr id="254" name="그림 253">
              <a:extLst>
                <a:ext uri="{FF2B5EF4-FFF2-40B4-BE49-F238E27FC236}">
                  <a16:creationId xmlns:a16="http://schemas.microsoft.com/office/drawing/2014/main" id="{77509B98-656F-4F91-AE99-C2F411796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599928" y="4098366"/>
              <a:ext cx="299531" cy="271118"/>
            </a:xfrm>
            <a:prstGeom prst="rect">
              <a:avLst/>
            </a:prstGeom>
          </p:spPr>
        </p:pic>
        <p:pic>
          <p:nvPicPr>
            <p:cNvPr id="255" name="그림 254">
              <a:extLst>
                <a:ext uri="{FF2B5EF4-FFF2-40B4-BE49-F238E27FC236}">
                  <a16:creationId xmlns:a16="http://schemas.microsoft.com/office/drawing/2014/main" id="{0FE4F74C-6E60-4180-ADB7-88FEB414E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6861749" y="4248486"/>
              <a:ext cx="299531" cy="271118"/>
            </a:xfrm>
            <a:prstGeom prst="rect">
              <a:avLst/>
            </a:prstGeom>
          </p:spPr>
        </p:pic>
        <p:pic>
          <p:nvPicPr>
            <p:cNvPr id="256" name="그림 255">
              <a:extLst>
                <a:ext uri="{FF2B5EF4-FFF2-40B4-BE49-F238E27FC236}">
                  <a16:creationId xmlns:a16="http://schemas.microsoft.com/office/drawing/2014/main" id="{A765C7D0-B389-4E68-BE6D-7BFE20F1B3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7151747" y="4110105"/>
              <a:ext cx="299531" cy="271118"/>
            </a:xfrm>
            <a:prstGeom prst="rect">
              <a:avLst/>
            </a:prstGeom>
          </p:spPr>
        </p:pic>
        <p:sp>
          <p:nvSpPr>
            <p:cNvPr id="257" name="타원 256">
              <a:extLst>
                <a:ext uri="{FF2B5EF4-FFF2-40B4-BE49-F238E27FC236}">
                  <a16:creationId xmlns:a16="http://schemas.microsoft.com/office/drawing/2014/main" id="{354A8CCC-D971-4F38-81FC-284F51F1FB62}"/>
                </a:ext>
              </a:extLst>
            </p:cNvPr>
            <p:cNvSpPr/>
            <p:nvPr/>
          </p:nvSpPr>
          <p:spPr>
            <a:xfrm>
              <a:off x="6477651" y="3520293"/>
              <a:ext cx="1119334" cy="11193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AAABFF61-0454-41A5-B0DE-55A123D78C46}"/>
              </a:ext>
            </a:extLst>
          </p:cNvPr>
          <p:cNvSpPr/>
          <p:nvPr/>
        </p:nvSpPr>
        <p:spPr>
          <a:xfrm>
            <a:off x="6240195" y="313123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0" name="직사각형 259">
            <a:extLst>
              <a:ext uri="{FF2B5EF4-FFF2-40B4-BE49-F238E27FC236}">
                <a16:creationId xmlns:a16="http://schemas.microsoft.com/office/drawing/2014/main" id="{B9580E8D-52BD-4B28-8A2C-43D9887D83C3}"/>
              </a:ext>
            </a:extLst>
          </p:cNvPr>
          <p:cNvSpPr/>
          <p:nvPr/>
        </p:nvSpPr>
        <p:spPr>
          <a:xfrm>
            <a:off x="6886691" y="3808321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1" name="직사각형 260">
            <a:extLst>
              <a:ext uri="{FF2B5EF4-FFF2-40B4-BE49-F238E27FC236}">
                <a16:creationId xmlns:a16="http://schemas.microsoft.com/office/drawing/2014/main" id="{E41D0617-7FF6-4969-9EBA-54F400279A36}"/>
              </a:ext>
            </a:extLst>
          </p:cNvPr>
          <p:cNvSpPr/>
          <p:nvPr/>
        </p:nvSpPr>
        <p:spPr>
          <a:xfrm>
            <a:off x="6886691" y="4819502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2" name="직사각형 261">
            <a:extLst>
              <a:ext uri="{FF2B5EF4-FFF2-40B4-BE49-F238E27FC236}">
                <a16:creationId xmlns:a16="http://schemas.microsoft.com/office/drawing/2014/main" id="{03C12429-4756-434C-AEA8-F888DAC7A020}"/>
              </a:ext>
            </a:extLst>
          </p:cNvPr>
          <p:cNvSpPr/>
          <p:nvPr/>
        </p:nvSpPr>
        <p:spPr>
          <a:xfrm>
            <a:off x="6240195" y="5396619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3" name="직사각형 262">
            <a:extLst>
              <a:ext uri="{FF2B5EF4-FFF2-40B4-BE49-F238E27FC236}">
                <a16:creationId xmlns:a16="http://schemas.microsoft.com/office/drawing/2014/main" id="{315FDBC4-C3AC-4911-ACA5-B52B84B3A96F}"/>
              </a:ext>
            </a:extLst>
          </p:cNvPr>
          <p:cNvSpPr/>
          <p:nvPr/>
        </p:nvSpPr>
        <p:spPr>
          <a:xfrm>
            <a:off x="6937933" y="5863184"/>
            <a:ext cx="249954" cy="249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화살표: 오른쪽 11">
            <a:extLst>
              <a:ext uri="{FF2B5EF4-FFF2-40B4-BE49-F238E27FC236}">
                <a16:creationId xmlns:a16="http://schemas.microsoft.com/office/drawing/2014/main" id="{646D85BE-1E02-4C5D-8EB9-B56436BF635A}"/>
              </a:ext>
            </a:extLst>
          </p:cNvPr>
          <p:cNvSpPr/>
          <p:nvPr/>
        </p:nvSpPr>
        <p:spPr>
          <a:xfrm>
            <a:off x="5138121" y="3729339"/>
            <a:ext cx="626301" cy="3102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4" name="직사각형 263">
            <a:extLst>
              <a:ext uri="{FF2B5EF4-FFF2-40B4-BE49-F238E27FC236}">
                <a16:creationId xmlns:a16="http://schemas.microsoft.com/office/drawing/2014/main" id="{DF8C44B7-9A93-442B-8109-9FAECEACC72E}"/>
              </a:ext>
            </a:extLst>
          </p:cNvPr>
          <p:cNvSpPr/>
          <p:nvPr/>
        </p:nvSpPr>
        <p:spPr>
          <a:xfrm>
            <a:off x="5870347" y="2672473"/>
            <a:ext cx="6269450" cy="35009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C42D9CE-6316-4B2B-8EEF-5E7E6909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683" y="3696017"/>
          <a:ext cx="510507" cy="4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41200" progId="Equation.DSMT4">
                  <p:embed/>
                </p:oleObj>
              </mc:Choice>
              <mc:Fallback>
                <p:oleObj name="Equation" r:id="rId31" imgW="304560" imgH="241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C42D9CE-6316-4B2B-8EEF-5E7E6909D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43683" y="3696017"/>
                        <a:ext cx="510507" cy="40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/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0E809C7-FD31-48F0-B24B-C2B9AFF0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3073075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/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C5F59A-1C5E-4255-AC74-8EBB7A7C5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584" y="5839262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/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1068C77-3D70-425E-B789-806FB774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228" y="3764698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/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DD604E-47F5-44AF-9A9A-E41043A39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82" y="4770339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/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B869E429-163B-4490-A982-5633DFC72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938" y="5333302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956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예제</a:t>
            </a:r>
            <a:r>
              <a:rPr lang="en-US" altLang="ko-KR" dirty="0"/>
              <a:t>1: </a:t>
            </a:r>
            <a:r>
              <a:rPr lang="ko-KR" altLang="en-US" sz="1600" dirty="0"/>
              <a:t>슈퍼에서 사과를 </a:t>
            </a:r>
            <a:r>
              <a:rPr lang="en-US" altLang="ko-KR" sz="1600" dirty="0"/>
              <a:t>2</a:t>
            </a:r>
            <a:r>
              <a:rPr lang="ko-KR" altLang="en-US" sz="1600" dirty="0"/>
              <a:t>개</a:t>
            </a:r>
            <a:r>
              <a:rPr lang="en-US" altLang="ko-KR" sz="1600" dirty="0"/>
              <a:t>, </a:t>
            </a:r>
            <a:r>
              <a:rPr lang="ko-KR" altLang="en-US" sz="1600" dirty="0"/>
              <a:t>귤을 </a:t>
            </a:r>
            <a:r>
              <a:rPr lang="en-US" altLang="ko-KR" sz="1600" dirty="0"/>
              <a:t>3</a:t>
            </a:r>
            <a:r>
              <a:rPr lang="ko-KR" altLang="en-US" sz="1600" dirty="0"/>
              <a:t>개 구매 시 지불금액은</a:t>
            </a:r>
            <a:r>
              <a:rPr lang="en-US" altLang="ko-KR" sz="1600" dirty="0"/>
              <a:t>?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사과는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00</a:t>
            </a:r>
            <a:r>
              <a:rPr lang="ko-KR" altLang="en-US" sz="1600" dirty="0"/>
              <a:t>원</a:t>
            </a:r>
            <a:r>
              <a:rPr lang="en-US" altLang="ko-KR" sz="1600" dirty="0"/>
              <a:t>, </a:t>
            </a:r>
            <a:r>
              <a:rPr lang="ko-KR" altLang="en-US" sz="1600" dirty="0"/>
              <a:t>귤은 </a:t>
            </a:r>
            <a:r>
              <a:rPr lang="en-US" altLang="ko-KR" sz="1600" dirty="0"/>
              <a:t>1</a:t>
            </a:r>
            <a:r>
              <a:rPr lang="ko-KR" altLang="en-US" sz="1600" dirty="0"/>
              <a:t>개 </a:t>
            </a:r>
            <a:r>
              <a:rPr lang="en-US" altLang="ko-KR" sz="1600" dirty="0"/>
              <a:t>150</a:t>
            </a:r>
            <a:r>
              <a:rPr lang="ko-KR" altLang="en-US" sz="1600" dirty="0"/>
              <a:t>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소비세 </a:t>
            </a:r>
            <a:r>
              <a:rPr lang="en-US" altLang="ko-KR" sz="1600" dirty="0"/>
              <a:t>10%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807F4BA-10D5-41DA-899C-BA693925095B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7CC1940-7D75-4375-BAB7-669798E555B7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D0339EF-1CF1-4566-A6AB-5E8903F76BCB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44A28F-3162-4666-9C74-B6B1BE73D607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E869B56-78DB-4ABA-A432-027204C2B761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D99889D-CECC-4E96-A3F0-D6482293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EEC090A-EDD8-478B-BC47-0929FCDB0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2E653AB-5EE8-4EE3-B350-25217ED38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B78C681-3350-4E53-A229-5DB826A5F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530A34D-6479-4F2A-9BD5-74398682C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7161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801543EF-6D28-44C9-BC54-FDA605672B77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0998F4D-F1D0-4751-A7EE-0E7A7780900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791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>
                <a:solidFill>
                  <a:srgbClr val="FF0000"/>
                </a:solidFill>
              </a:rPr>
              <a:t>예제</a:t>
            </a:r>
            <a:r>
              <a:rPr lang="en-US" altLang="ko-KR" dirty="0">
                <a:solidFill>
                  <a:srgbClr val="FF0000"/>
                </a:solidFill>
              </a:rPr>
              <a:t>2: </a:t>
            </a:r>
            <a:r>
              <a:rPr lang="ko-KR" altLang="en-US" sz="1800" dirty="0">
                <a:solidFill>
                  <a:srgbClr val="FF0000"/>
                </a:solidFill>
              </a:rPr>
              <a:t>사과 개수가 변하면 최종 금액에 어떤 영향을 끼칠까</a:t>
            </a:r>
            <a:r>
              <a:rPr lang="en-US" altLang="ko-KR" sz="1800" dirty="0">
                <a:solidFill>
                  <a:srgbClr val="FF0000"/>
                </a:solidFill>
              </a:rPr>
              <a:t>?</a:t>
            </a:r>
            <a:r>
              <a:rPr lang="ko-KR" altLang="en-US" sz="1800" dirty="0">
                <a:solidFill>
                  <a:srgbClr val="FF0000"/>
                </a:solidFill>
              </a:rPr>
              <a:t> </a:t>
            </a:r>
            <a:endParaRPr lang="en-US" altLang="ko-KR" sz="1800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30542C5-EBD2-4DAC-AEA8-3F23378AF199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B5CACCF-9549-4F7D-A8A1-4286C2E2F76D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9BD256B-9E2E-429F-B030-2D8ECCEFB7B5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0E83F2-6CCE-4257-AAFC-B9DAC10DF053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9A38474-2265-4A96-A3EE-A4711BF33458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D40F32-0DE7-4543-9633-17CC2CED4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101BAE-CBB6-4609-8FB9-CE66BA038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028CA1-6A84-45E2-8832-CD0BE18B6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CD46B4E-1785-4EAD-8655-403166BA3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21CFEE4-A8B4-45B6-8D6C-BB83A974E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593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4303C8-2962-4CEE-85CA-0DA69CA6360F}"/>
              </a:ext>
            </a:extLst>
          </p:cNvPr>
          <p:cNvSpPr txBox="1"/>
          <p:nvPr/>
        </p:nvSpPr>
        <p:spPr>
          <a:xfrm>
            <a:off x="150481" y="581861"/>
            <a:ext cx="8597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GD Method (</a:t>
            </a:r>
            <a:r>
              <a:rPr lang="ko-KR" altLang="en-US" sz="2000" b="1" dirty="0">
                <a:solidFill>
                  <a:schemeClr val="bg1"/>
                </a:solidFill>
              </a:rPr>
              <a:t>역전파를 위한 최적화</a:t>
            </a:r>
            <a:r>
              <a:rPr lang="en-US" altLang="ko-KR" sz="2000" b="1" dirty="0">
                <a:solidFill>
                  <a:schemeClr val="bg1"/>
                </a:solidFill>
              </a:rPr>
              <a:t>: Optimization</a:t>
            </a:r>
            <a:r>
              <a:rPr lang="ko-KR" altLang="en-US" sz="2000" b="1" dirty="0">
                <a:solidFill>
                  <a:schemeClr val="bg1"/>
                </a:solidFill>
              </a:rPr>
              <a:t> </a:t>
            </a:r>
            <a:r>
              <a:rPr lang="en-US" altLang="ko-KR" sz="2000" b="1" dirty="0">
                <a:solidFill>
                  <a:schemeClr val="bg1"/>
                </a:solidFill>
              </a:rPr>
              <a:t>for</a:t>
            </a:r>
            <a:r>
              <a:rPr lang="ko-KR" altLang="en-US" sz="2000" b="1" dirty="0">
                <a:solidFill>
                  <a:schemeClr val="bg1"/>
                </a:solidFill>
              </a:rPr>
              <a:t> </a:t>
            </a:r>
            <a:r>
              <a:rPr lang="en-US" altLang="ko-KR" sz="2000" b="1" dirty="0">
                <a:solidFill>
                  <a:schemeClr val="bg1"/>
                </a:solidFill>
              </a:rPr>
              <a:t>Backpropagation) </a:t>
            </a: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41A2AD9C-D885-429E-8BAC-416A5E81B0B7}"/>
              </a:ext>
            </a:extLst>
          </p:cNvPr>
          <p:cNvGrpSpPr/>
          <p:nvPr/>
        </p:nvGrpSpPr>
        <p:grpSpPr>
          <a:xfrm>
            <a:off x="4701540" y="1834077"/>
            <a:ext cx="3441700" cy="1693277"/>
            <a:chOff x="4442460" y="2844997"/>
            <a:chExt cx="3441700" cy="1693277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384DE1C9-47EE-490F-9D5B-119B8EA9C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5757" y="2844997"/>
              <a:ext cx="3160485" cy="11680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/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ko-KR" altLang="en-US" sz="1000" b="1" dirty="0">
                      <a:solidFill>
                        <a:srgbClr val="FF0000"/>
                      </a:solidFill>
                    </a:rPr>
                    <a:t>하강법에서 접선의 기울기와 </a:t>
                  </a:r>
                  <a14:m>
                    <m:oMath xmlns:m="http://schemas.openxmlformats.org/officeDocument/2006/math">
                      <m:r>
                        <a:rPr lang="en-US" altLang="ko-KR" sz="1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ko-KR" altLang="en-US" sz="1000" b="1" dirty="0">
                      <a:solidFill>
                        <a:srgbClr val="FF0000"/>
                      </a:solidFill>
                    </a:rPr>
                    <a:t>는 항상 다른 부호를 가짐 </a:t>
                  </a:r>
                  <a:r>
                    <a:rPr lang="en-US" altLang="ko-KR" sz="1000" b="1" dirty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 </a:t>
                  </a:r>
                  <a14:m>
                    <m:oMath xmlns:m="http://schemas.openxmlformats.org/officeDocument/2006/math"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</m:t>
                      </m:r>
                      <m:r>
                        <a:rPr lang="en-US" altLang="ko-KR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ko-KR" altLang="en-US" sz="1000" b="1" dirty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를 통해 방향을 결정</a:t>
                  </a:r>
                  <a:endParaRPr lang="en-US" altLang="ko-KR" sz="1000" b="1" dirty="0">
                    <a:solidFill>
                      <a:srgbClr val="FF0000"/>
                    </a:solidFill>
                    <a:sym typeface="Wingdings" panose="05000000000000000000" pitchFamily="2" charset="2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C45847-E3E0-492D-8508-88E072EF7E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460" y="4013002"/>
                  <a:ext cx="3441700" cy="525272"/>
                </a:xfrm>
                <a:prstGeom prst="rect">
                  <a:avLst/>
                </a:prstGeom>
                <a:blipFill>
                  <a:blip r:embed="rId3"/>
                  <a:stretch>
                    <a:fillRect b="-459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" name="그림 7">
            <a:extLst>
              <a:ext uri="{FF2B5EF4-FFF2-40B4-BE49-F238E27FC236}">
                <a16:creationId xmlns:a16="http://schemas.microsoft.com/office/drawing/2014/main" id="{47D103D5-FA1D-4DDB-8F35-7B757E6987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434" y="3375828"/>
            <a:ext cx="7393132" cy="26565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78091B-789A-446C-80FC-A6EA8CD99C2F}"/>
              </a:ext>
            </a:extLst>
          </p:cNvPr>
          <p:cNvSpPr txBox="1"/>
          <p:nvPr/>
        </p:nvSpPr>
        <p:spPr>
          <a:xfrm>
            <a:off x="4010019" y="1437790"/>
            <a:ext cx="4580903" cy="358552"/>
          </a:xfrm>
          <a:prstGeom prst="rect">
            <a:avLst/>
          </a:prstGeom>
          <a:solidFill>
            <a:schemeClr val="accent1"/>
          </a:solidFill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400" b="1" dirty="0">
                <a:solidFill>
                  <a:schemeClr val="bg1"/>
                </a:solidFill>
                <a:sym typeface="Wingdings" panose="05000000000000000000" pitchFamily="2" charset="2"/>
              </a:rPr>
              <a:t>Gradient Descent Method (GD Method / </a:t>
            </a:r>
            <a:r>
              <a:rPr lang="ko-KR" altLang="en-US" sz="1400" b="1" dirty="0">
                <a:solidFill>
                  <a:schemeClr val="bg1"/>
                </a:solidFill>
                <a:sym typeface="Wingdings" panose="05000000000000000000" pitchFamily="2" charset="2"/>
              </a:rPr>
              <a:t>경사하강법</a:t>
            </a:r>
            <a:r>
              <a:rPr lang="en-US" altLang="ko-KR" sz="1400" b="1" dirty="0">
                <a:solidFill>
                  <a:schemeClr val="bg1"/>
                </a:solidFill>
                <a:sym typeface="Wingdings" panose="05000000000000000000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48096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209A74-B9A3-4B86-A2E6-CD0B93C71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3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0A795741-2881-4069-93D0-D1A63956CE16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F87A47-AD1B-4B9A-8E8E-2D9C1B5F1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4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1A4E25A2-B184-4529-9EA6-0ADBD26C4766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941E81E-BE0C-45DC-A4D5-C8F10ABFCA85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7" name="오른쪽 중괄호 6">
            <a:extLst>
              <a:ext uri="{FF2B5EF4-FFF2-40B4-BE49-F238E27FC236}">
                <a16:creationId xmlns:a16="http://schemas.microsoft.com/office/drawing/2014/main" id="{86A70C24-EC98-43A6-8C5F-8F2B40239B1F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7953904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4117067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4998459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/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835786F-5F31-4D2F-A95A-3A50DBB83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220" y="3660269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12C4903-6463-43D2-A16D-0FB88F55F1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pic>
        <p:nvPicPr>
          <p:cNvPr id="51" name="그림 50">
            <a:extLst>
              <a:ext uri="{FF2B5EF4-FFF2-40B4-BE49-F238E27FC236}">
                <a16:creationId xmlns:a16="http://schemas.microsoft.com/office/drawing/2014/main" id="{4C65BE35-10D2-4829-B624-E539F8BBC5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52" name="그림 51">
            <a:extLst>
              <a:ext uri="{FF2B5EF4-FFF2-40B4-BE49-F238E27FC236}">
                <a16:creationId xmlns:a16="http://schemas.microsoft.com/office/drawing/2014/main" id="{4E6E162F-92E5-47A5-AF85-7901957C94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53" name="그림 52">
            <a:extLst>
              <a:ext uri="{FF2B5EF4-FFF2-40B4-BE49-F238E27FC236}">
                <a16:creationId xmlns:a16="http://schemas.microsoft.com/office/drawing/2014/main" id="{E3F43668-9A69-4B0E-9610-5F90B9FD12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BE650ED9-AC68-4F4B-A556-E5EF8F6B1E15}"/>
              </a:ext>
            </a:extLst>
          </p:cNvPr>
          <p:cNvSpPr txBox="1"/>
          <p:nvPr/>
        </p:nvSpPr>
        <p:spPr>
          <a:xfrm>
            <a:off x="2056696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  <a:endParaRPr lang="en-US" altLang="ko-KR" sz="14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0812CC5-8D06-4378-9056-E50AFC3DBA10}"/>
              </a:ext>
            </a:extLst>
          </p:cNvPr>
          <p:cNvSpPr txBox="1"/>
          <p:nvPr/>
        </p:nvSpPr>
        <p:spPr>
          <a:xfrm>
            <a:off x="3017148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6746A3C-C451-4631-9F1B-DA7D2E48A1DA}"/>
              </a:ext>
            </a:extLst>
          </p:cNvPr>
          <p:cNvSpPr txBox="1"/>
          <p:nvPr/>
        </p:nvSpPr>
        <p:spPr>
          <a:xfrm>
            <a:off x="2026034" y="338253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  <a:endParaRPr lang="en-US" altLang="ko-KR" sz="1400" b="1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C5EDD94-3B58-45CD-A1A5-1B5F044C549C}"/>
              </a:ext>
            </a:extLst>
          </p:cNvPr>
          <p:cNvSpPr txBox="1"/>
          <p:nvPr/>
        </p:nvSpPr>
        <p:spPr>
          <a:xfrm>
            <a:off x="2160187" y="4620650"/>
            <a:ext cx="98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  <a:endParaRPr lang="en-US" altLang="ko-KR" sz="1400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683EA63-A4C4-491B-92D4-4A0484D6AF4B}"/>
              </a:ext>
            </a:extLst>
          </p:cNvPr>
          <p:cNvSpPr txBox="1"/>
          <p:nvPr/>
        </p:nvSpPr>
        <p:spPr>
          <a:xfrm>
            <a:off x="2237409" y="54343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  <a:endParaRPr lang="en-US" altLang="ko-KR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/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E9DE94C-AE66-497A-8105-730988E0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76" y="2825193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/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C0C46B7-08A2-464E-BA0D-AAE9E5ECC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403" y="6207998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/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61CF61B-4839-4E64-A4C3-C84AE596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55" y="3616133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/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9D1D145-3961-47F7-B081-F828626AB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21" y="4870861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/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23AF80-4982-4E7A-8562-E955FB1B2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00" y="5661801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194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D0D1BEB1-8124-4194-BC67-7168D2001388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14EA37F-55EB-46E7-8799-519A6D0221A9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9700BBEF-A524-4EB9-99F0-A1ED9BE8F8C1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188865-68A0-4253-8E17-19F59679A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8855832-3AE3-4B46-A891-754C2B123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73E10B7-89EA-4D6C-9EE5-C10584E14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FDD3CCA-ED9B-4374-BCAB-04F72142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직사각형 70">
            <a:extLst>
              <a:ext uri="{FF2B5EF4-FFF2-40B4-BE49-F238E27FC236}">
                <a16:creationId xmlns:a16="http://schemas.microsoft.com/office/drawing/2014/main" id="{43F420BE-609F-4787-B4C7-8609DCC81B81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495F0839-B8C0-4906-9FA6-949678D71F6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898B9B4C-4207-4EC7-B01C-DE366D5FEB7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6F107DF5-3DC5-49F9-8048-248EBAC32F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D130A71A-36DA-45CE-BCA8-89E74EC51E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7C472B21-85B5-4A5E-87A4-52BB9CF66219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DBAC098-0288-44C3-935C-EC83B3756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1792C65C-4376-49FE-AA65-5A21CFB35C39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54628E-706F-4C07-B0A7-B15648CDD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1EB8751-C2A1-443E-8620-C5A3D6294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629368E-A360-4D83-B6D0-660FF1BE1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2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화살표: 오른쪽 125">
            <a:extLst>
              <a:ext uri="{FF2B5EF4-FFF2-40B4-BE49-F238E27FC236}">
                <a16:creationId xmlns:a16="http://schemas.microsoft.com/office/drawing/2014/main" id="{A0336CD5-EF3E-4343-A629-65DEB7013F60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02717E9-6698-4B0D-8AF7-50B3BB04E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3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화살표: 오른쪽 127">
            <a:extLst>
              <a:ext uri="{FF2B5EF4-FFF2-40B4-BE49-F238E27FC236}">
                <a16:creationId xmlns:a16="http://schemas.microsoft.com/office/drawing/2014/main" id="{F9B4C349-60D0-4333-AF92-8C27979BF0D7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B6051C5D-D9AC-47F2-8708-053B273DA95C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0" name="오른쪽 중괄호 129">
            <a:extLst>
              <a:ext uri="{FF2B5EF4-FFF2-40B4-BE49-F238E27FC236}">
                <a16:creationId xmlns:a16="http://schemas.microsoft.com/office/drawing/2014/main" id="{20DDD32C-66D2-4FFF-86C8-1C077EE4836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DC29DB5D-FC8F-4CB3-89FD-D932BE790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CC092DD-5557-45C2-BCB6-BA62CED83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ADAD159-8CEE-4AC6-96F7-D462D4216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8436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6531355" y="4642609"/>
            <a:ext cx="957824" cy="1261989"/>
            <a:chOff x="6494639" y="4571124"/>
            <a:chExt cx="957824" cy="1261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957824" cy="619016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0"/>
            </p:cNvCxnSpPr>
            <p:nvPr/>
          </p:nvCxnSpPr>
          <p:spPr>
            <a:xfrm flipH="1" flipV="1">
              <a:off x="6494640" y="4571124"/>
              <a:ext cx="478911" cy="642973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2" name="그림 71">
            <a:extLst>
              <a:ext uri="{FF2B5EF4-FFF2-40B4-BE49-F238E27FC236}">
                <a16:creationId xmlns:a16="http://schemas.microsoft.com/office/drawing/2014/main" id="{29AF5E1D-EFE3-476A-9082-59F0F7B5D2D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3" name="그림 72">
            <a:extLst>
              <a:ext uri="{FF2B5EF4-FFF2-40B4-BE49-F238E27FC236}">
                <a16:creationId xmlns:a16="http://schemas.microsoft.com/office/drawing/2014/main" id="{17A0E0CC-EEAC-4D7B-AEFE-F110B746958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4" name="그림 73">
            <a:extLst>
              <a:ext uri="{FF2B5EF4-FFF2-40B4-BE49-F238E27FC236}">
                <a16:creationId xmlns:a16="http://schemas.microsoft.com/office/drawing/2014/main" id="{3596BC8E-B029-4C65-B7CB-9F40871C469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455812DC-4B28-464C-A002-700AC013B00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DD2AA504-D600-4FCC-A8E1-71A8CE768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112">
            <a:extLst>
              <a:ext uri="{FF2B5EF4-FFF2-40B4-BE49-F238E27FC236}">
                <a16:creationId xmlns:a16="http://schemas.microsoft.com/office/drawing/2014/main" id="{7924B56A-A59A-4897-A3CC-6219CC573F2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EA6775-8B9D-4369-8B8D-3963F790C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화살표: 오른쪽 118">
            <a:extLst>
              <a:ext uri="{FF2B5EF4-FFF2-40B4-BE49-F238E27FC236}">
                <a16:creationId xmlns:a16="http://schemas.microsoft.com/office/drawing/2014/main" id="{F6AA583F-2F51-4792-AF51-C6EF7361A35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55E230C6-EB25-466E-8528-D2EBCE15AF2A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1" name="오른쪽 중괄호 120">
            <a:extLst>
              <a:ext uri="{FF2B5EF4-FFF2-40B4-BE49-F238E27FC236}">
                <a16:creationId xmlns:a16="http://schemas.microsoft.com/office/drawing/2014/main" id="{D9C8DF31-8666-4E5E-8680-8830A01F0EAE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4E5A27F-E2A3-442C-9B82-5C4BAC26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E95759B0-22C7-431C-AD4E-B5015FBC7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94BDA83F-7D2D-4557-A2AD-B650E0AED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EB433E56-E415-451A-AA22-730AEF03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직사각형 132">
            <a:extLst>
              <a:ext uri="{FF2B5EF4-FFF2-40B4-BE49-F238E27FC236}">
                <a16:creationId xmlns:a16="http://schemas.microsoft.com/office/drawing/2014/main" id="{94121C77-0D16-4A6B-9460-30B5CD52D0CB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00A5974-1DD9-4B52-B198-86887319F64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61313111-2166-4E3E-AD17-853AEB6842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111BB991-2FCC-432C-B3AB-5E18BBBC6759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07E2FA34-8C8D-4221-9AE9-89E1C4223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FBF911DF-9023-4298-81C5-78E8F4D63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Box 138">
            <a:extLst>
              <a:ext uri="{FF2B5EF4-FFF2-40B4-BE49-F238E27FC236}">
                <a16:creationId xmlns:a16="http://schemas.microsoft.com/office/drawing/2014/main" id="{C6146F09-3A1C-4BFA-AB42-5DADD2C207A3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B367253-34FF-4FDD-9042-014210F06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24A20E6E-BC3B-4C1B-86AB-F81D6BBC5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4798520C-32A2-45A1-BC0E-30966BDC8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1EEA9337-51A6-44F6-84A1-98F0BCD9C20F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FAC0401-1997-42B0-A56D-E89257E4C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777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336" y="5284206"/>
                <a:ext cx="920842" cy="61901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3639228" y="5593714"/>
            <a:ext cx="2781108" cy="473696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EDB2BC8D-F4EE-4489-81A4-45FB4561ED21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4" name="그림 73">
            <a:extLst>
              <a:ext uri="{FF2B5EF4-FFF2-40B4-BE49-F238E27FC236}">
                <a16:creationId xmlns:a16="http://schemas.microsoft.com/office/drawing/2014/main" id="{42F38F1C-94B9-45F9-A0D0-74D9BD3ACC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5" name="그림 74">
            <a:extLst>
              <a:ext uri="{FF2B5EF4-FFF2-40B4-BE49-F238E27FC236}">
                <a16:creationId xmlns:a16="http://schemas.microsoft.com/office/drawing/2014/main" id="{C0802FB6-24FA-488E-A03D-AA0DF57F76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6" name="그림 75">
            <a:extLst>
              <a:ext uri="{FF2B5EF4-FFF2-40B4-BE49-F238E27FC236}">
                <a16:creationId xmlns:a16="http://schemas.microsoft.com/office/drawing/2014/main" id="{153BF1F1-8B1A-4934-9191-6A02DDBB5F5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99376593-2329-44C9-9B43-8CE4F6E5D30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sp>
        <p:nvSpPr>
          <p:cNvPr id="3" name="타원 2">
            <a:extLst>
              <a:ext uri="{FF2B5EF4-FFF2-40B4-BE49-F238E27FC236}">
                <a16:creationId xmlns:a16="http://schemas.microsoft.com/office/drawing/2014/main" id="{3A0284C9-A800-47E5-9FC2-CE55A251AA4F}"/>
              </a:ext>
            </a:extLst>
          </p:cNvPr>
          <p:cNvSpPr/>
          <p:nvPr/>
        </p:nvSpPr>
        <p:spPr>
          <a:xfrm>
            <a:off x="4716335" y="372071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D08C31-FA04-46F1-B334-98AF50FB0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화살표: 오른쪽 119">
            <a:extLst>
              <a:ext uri="{FF2B5EF4-FFF2-40B4-BE49-F238E27FC236}">
                <a16:creationId xmlns:a16="http://schemas.microsoft.com/office/drawing/2014/main" id="{E2DD56BF-2A51-4F20-85CC-2FC69A237A6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85FD84D-94D9-41BF-94F1-88020F914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화살표: 오른쪽 121">
            <a:extLst>
              <a:ext uri="{FF2B5EF4-FFF2-40B4-BE49-F238E27FC236}">
                <a16:creationId xmlns:a16="http://schemas.microsoft.com/office/drawing/2014/main" id="{3BA2FE27-9C0C-4094-9BEB-BF5D10823343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CCBAE62-8060-425C-BF47-4A4E1F3696A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4" name="오른쪽 중괄호 123">
            <a:extLst>
              <a:ext uri="{FF2B5EF4-FFF2-40B4-BE49-F238E27FC236}">
                <a16:creationId xmlns:a16="http://schemas.microsoft.com/office/drawing/2014/main" id="{0B7CE309-250F-48F6-B81E-870F41F3D3A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614972B-0E6C-4A65-97A5-09619B465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E2C1DB27-F18C-46AF-8A05-A741FF6F6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직사각형 135">
            <a:extLst>
              <a:ext uri="{FF2B5EF4-FFF2-40B4-BE49-F238E27FC236}">
                <a16:creationId xmlns:a16="http://schemas.microsoft.com/office/drawing/2014/main" id="{E94B7B6C-B112-4520-B53B-202B6CB4917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07D2F95A-DA21-43CA-ACF7-F6CA0CB5EC25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ABF2C62-E3AD-4CE0-AA75-84D0BE1FB281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C8CE9B63-FBFD-4606-98C5-20083F7FC0F6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0E8134E-8DDE-4C44-B3D5-48AB9EC57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A0FB65F-0F10-4D81-A28A-80209C2E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B4CBB252-FE9B-4BB9-8EF1-75E3B4BD79A8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D1BEAC4-6107-4B7A-A111-21D6575AE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09F0AD7-979F-4250-BC4B-E61ADDF84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0634FE44-3490-443B-83A5-8CC4CE05F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>
            <a:extLst>
              <a:ext uri="{FF2B5EF4-FFF2-40B4-BE49-F238E27FC236}">
                <a16:creationId xmlns:a16="http://schemas.microsoft.com/office/drawing/2014/main" id="{B063CF6B-47D1-4057-9727-11A774B72C7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13BF2E17-7C21-41A9-9036-25124E29C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7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3D959BE-847B-4D07-96A6-91E45E5C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8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6E584E4-9579-4187-8D3C-4742EC7FF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566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5293584" y="4428392"/>
            <a:ext cx="2246086" cy="1524809"/>
            <a:chOff x="5256868" y="4356907"/>
            <a:chExt cx="2246086" cy="15248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40" y="5214097"/>
                  <a:ext cx="1008314" cy="66761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5256868" y="4356907"/>
              <a:ext cx="1237772" cy="1191000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6" name="그림 75">
            <a:extLst>
              <a:ext uri="{FF2B5EF4-FFF2-40B4-BE49-F238E27FC236}">
                <a16:creationId xmlns:a16="http://schemas.microsoft.com/office/drawing/2014/main" id="{CC279044-4B97-46C9-B4B6-63DAD9748EB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77" name="그림 76">
            <a:extLst>
              <a:ext uri="{FF2B5EF4-FFF2-40B4-BE49-F238E27FC236}">
                <a16:creationId xmlns:a16="http://schemas.microsoft.com/office/drawing/2014/main" id="{75FC76F9-A631-4BC9-92F0-3387E0E83CA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78" name="그림 77">
            <a:extLst>
              <a:ext uri="{FF2B5EF4-FFF2-40B4-BE49-F238E27FC236}">
                <a16:creationId xmlns:a16="http://schemas.microsoft.com/office/drawing/2014/main" id="{9C1FA84A-93A6-43BD-8BF9-E76E0642596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74A1FD33-2215-4585-B09E-25EC041231F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0" name="직선 화살표 연결선 119">
            <a:extLst>
              <a:ext uri="{FF2B5EF4-FFF2-40B4-BE49-F238E27FC236}">
                <a16:creationId xmlns:a16="http://schemas.microsoft.com/office/drawing/2014/main" id="{3E839A88-8966-4752-BC4D-3EBA39BB2CF0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타원 96">
            <a:extLst>
              <a:ext uri="{FF2B5EF4-FFF2-40B4-BE49-F238E27FC236}">
                <a16:creationId xmlns:a16="http://schemas.microsoft.com/office/drawing/2014/main" id="{36109E3B-11B1-41C0-9F4D-E408DADE5A02}"/>
              </a:ext>
            </a:extLst>
          </p:cNvPr>
          <p:cNvSpPr/>
          <p:nvPr/>
        </p:nvSpPr>
        <p:spPr>
          <a:xfrm>
            <a:off x="2579031" y="5715092"/>
            <a:ext cx="573178" cy="569996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AF53C68-15AA-4D86-A290-7FE30CDF3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화살표: 오른쪽 124">
            <a:extLst>
              <a:ext uri="{FF2B5EF4-FFF2-40B4-BE49-F238E27FC236}">
                <a16:creationId xmlns:a16="http://schemas.microsoft.com/office/drawing/2014/main" id="{88612C32-74FE-4AFB-96FB-E4360B537BCF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AA1E8E3-4261-4921-ADB2-D50E40F0E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5622B0A5-96B4-46D2-AF0B-2B105758B7C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316E8B31-17AE-4653-B491-4998EFEB4650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29" name="오른쪽 중괄호 128">
            <a:extLst>
              <a:ext uri="{FF2B5EF4-FFF2-40B4-BE49-F238E27FC236}">
                <a16:creationId xmlns:a16="http://schemas.microsoft.com/office/drawing/2014/main" id="{F272EA52-2843-42F6-AAB3-07A936F5E84B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7588002-7971-451D-B5D2-C9E86AA88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270A3D1-6695-47FC-8593-95FC467AF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직사각형 134">
            <a:extLst>
              <a:ext uri="{FF2B5EF4-FFF2-40B4-BE49-F238E27FC236}">
                <a16:creationId xmlns:a16="http://schemas.microsoft.com/office/drawing/2014/main" id="{BDDC374C-EB30-45E5-BCB8-03D002E40A5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1418928-798D-4CA6-AE96-62D5A309F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48FCE42-2294-4AD9-A388-97225EBE7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3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TextBox 137">
            <a:extLst>
              <a:ext uri="{FF2B5EF4-FFF2-40B4-BE49-F238E27FC236}">
                <a16:creationId xmlns:a16="http://schemas.microsoft.com/office/drawing/2014/main" id="{55C3EB6D-561D-4F28-A0CA-4969716B32EA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F58A854E-811F-4CC7-8F7B-212DEA8B304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B41CD2-76B9-4D02-A608-BEC548089AB5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81517E-AB14-4344-97C1-960D89285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54233C4-83C2-4DAF-907A-AA0E1A5EA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Box 142">
            <a:extLst>
              <a:ext uri="{FF2B5EF4-FFF2-40B4-BE49-F238E27FC236}">
                <a16:creationId xmlns:a16="http://schemas.microsoft.com/office/drawing/2014/main" id="{B4281B44-5DFC-41BE-AA0E-77F89ECAA082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42CAB08-432A-46C6-AF78-CBE98C0E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9118AC0-412E-4DE9-8766-73B383446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B9672B12-49BE-44BB-A606-E02A194EC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03774CCD-5347-4DF1-BA17-D080C54EB4F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2E3BB6D-16A0-474C-87D0-1D6CD9FEA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8419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/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1852A7D-21A2-4F93-8ABE-C5F29A1B8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356" y="5285582"/>
                <a:ext cx="1424788" cy="6676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A53D6AB-D693-48F9-90BD-D1B97486D091}"/>
              </a:ext>
            </a:extLst>
          </p:cNvPr>
          <p:cNvCxnSpPr>
            <a:cxnSpLocks/>
            <a:stCxn id="63" idx="1"/>
          </p:cNvCxnSpPr>
          <p:nvPr/>
        </p:nvCxnSpPr>
        <p:spPr>
          <a:xfrm flipH="1" flipV="1">
            <a:off x="4137257" y="5035375"/>
            <a:ext cx="2394099" cy="584017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398BB01E-1973-4B88-81E0-6BF0B7F52AE6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5909D652-D970-4207-B827-222868A5255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78" name="그림 77">
            <a:extLst>
              <a:ext uri="{FF2B5EF4-FFF2-40B4-BE49-F238E27FC236}">
                <a16:creationId xmlns:a16="http://schemas.microsoft.com/office/drawing/2014/main" id="{B237DCB3-E3F8-4D0C-B2DF-EC57D1EBCF3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E4D45AE0-DFE5-49B5-9495-A2AB26F4DB6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18" name="그림 117">
            <a:extLst>
              <a:ext uri="{FF2B5EF4-FFF2-40B4-BE49-F238E27FC236}">
                <a16:creationId xmlns:a16="http://schemas.microsoft.com/office/drawing/2014/main" id="{F595D9EE-1EBD-46EC-A353-859F0571331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6E2FAB5-2207-4F6E-B855-69010506D26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1D95E24A-D18F-4296-BF8F-154310F11734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E7CDECE-81C2-41EF-AB2D-1AC04727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화살표: 오른쪽 126">
            <a:extLst>
              <a:ext uri="{FF2B5EF4-FFF2-40B4-BE49-F238E27FC236}">
                <a16:creationId xmlns:a16="http://schemas.microsoft.com/office/drawing/2014/main" id="{89CEE118-A22C-4C1E-A518-E435EE7B8DF9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6BDE9725-2D95-4068-9E8D-3F7C8AA73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8BFC64D8-27B4-481D-84A7-A901CA0378FE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6C1E380A-58A6-4EAB-99E5-43E17425D5C6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1" name="오른쪽 중괄호 130">
            <a:extLst>
              <a:ext uri="{FF2B5EF4-FFF2-40B4-BE49-F238E27FC236}">
                <a16:creationId xmlns:a16="http://schemas.microsoft.com/office/drawing/2014/main" id="{058D7239-5E5B-4292-979B-C56BF96F4607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EBC433B-D7D9-4F58-96A3-B1F72A858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C49F6AA9-62CE-41DF-9C3D-BD81281EF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직사각형 136">
            <a:extLst>
              <a:ext uri="{FF2B5EF4-FFF2-40B4-BE49-F238E27FC236}">
                <a16:creationId xmlns:a16="http://schemas.microsoft.com/office/drawing/2014/main" id="{AE0ADF37-B8F3-4FFF-95E5-5C145F89FB8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23E1261-9188-464E-8329-2B8A1B459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E3FC3D0-ED8D-462C-90F4-32C5FACD4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TextBox 139">
            <a:extLst>
              <a:ext uri="{FF2B5EF4-FFF2-40B4-BE49-F238E27FC236}">
                <a16:creationId xmlns:a16="http://schemas.microsoft.com/office/drawing/2014/main" id="{CC88E019-D9F2-4102-BDF6-36FE1AA8EE37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1B286DD6-0BC6-41D6-9216-2F60ECA95AE4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4D8C020C-4752-49C7-9584-09166E2E9F34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035DCECE-14EE-4C4C-A53E-3CD39DF92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2EE547E-9615-4BC1-A24D-4CA0AFEBC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TextBox 144">
            <a:extLst>
              <a:ext uri="{FF2B5EF4-FFF2-40B4-BE49-F238E27FC236}">
                <a16:creationId xmlns:a16="http://schemas.microsoft.com/office/drawing/2014/main" id="{5D14BAEC-D5F5-4515-8B79-DCD25145C825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AB3CC7D-F271-4906-820A-6B1CE92EF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B0EED01-2714-405D-BAA9-38F57DF4E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A7CD6211-E991-4E55-84BE-47F51A391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TextBox 148">
            <a:extLst>
              <a:ext uri="{FF2B5EF4-FFF2-40B4-BE49-F238E27FC236}">
                <a16:creationId xmlns:a16="http://schemas.microsoft.com/office/drawing/2014/main" id="{9612C69B-54A4-4106-BAF2-41D31219E0E6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BCF7856A-8482-4534-A909-83BB84EC9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4029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79" name="그림 78">
            <a:extLst>
              <a:ext uri="{FF2B5EF4-FFF2-40B4-BE49-F238E27FC236}">
                <a16:creationId xmlns:a16="http://schemas.microsoft.com/office/drawing/2014/main" id="{FA1C0AC4-AB60-4CC4-B8AA-2FCFEF2C4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80" name="타원 79">
            <a:extLst>
              <a:ext uri="{FF2B5EF4-FFF2-40B4-BE49-F238E27FC236}">
                <a16:creationId xmlns:a16="http://schemas.microsoft.com/office/drawing/2014/main" id="{06765B94-BDCA-48C0-B0A3-1E54D70A99A2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C1D62814-5C60-4F36-B2B7-BCF7A109BD1E}"/>
              </a:ext>
            </a:extLst>
          </p:cNvPr>
          <p:cNvCxnSpPr>
            <a:cxnSpLocks/>
            <a:endCxn id="8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타원 81">
            <a:extLst>
              <a:ext uri="{FF2B5EF4-FFF2-40B4-BE49-F238E27FC236}">
                <a16:creationId xmlns:a16="http://schemas.microsoft.com/office/drawing/2014/main" id="{49DDDB77-B1A3-4995-A270-A2BA438A8955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D1D33FA9-F810-4F86-9988-A79F2A85FEF3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4A7F43BA-1691-49A8-B661-6661F0C18A26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9394421-95C0-4C83-9AFD-2C882CF5C32C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AFAA353A-45A2-4C35-AE32-A885B7A199FB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7" name="연결선: 꺾임 86">
            <a:extLst>
              <a:ext uri="{FF2B5EF4-FFF2-40B4-BE49-F238E27FC236}">
                <a16:creationId xmlns:a16="http://schemas.microsoft.com/office/drawing/2014/main" id="{6D9FC457-60CA-40C5-A65D-C8CF45336A62}"/>
              </a:ext>
            </a:extLst>
          </p:cNvPr>
          <p:cNvCxnSpPr>
            <a:cxnSpLocks/>
            <a:stCxn id="80" idx="6"/>
            <a:endCxn id="86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연결선: 꺾임 87">
            <a:extLst>
              <a:ext uri="{FF2B5EF4-FFF2-40B4-BE49-F238E27FC236}">
                <a16:creationId xmlns:a16="http://schemas.microsoft.com/office/drawing/2014/main" id="{FCD4495E-8D97-470B-B1AA-DB25020F99EE}"/>
              </a:ext>
            </a:extLst>
          </p:cNvPr>
          <p:cNvCxnSpPr>
            <a:cxnSpLocks/>
            <a:stCxn id="82" idx="6"/>
            <a:endCxn id="86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6489A8CF-1C85-41E2-A227-92824D007A19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7C803DA0-8412-4472-B637-108651DAEF8A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D19DED9-07E5-4C73-B1BF-0456A6949B47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CE4D49DF-8B2E-48B4-A6F9-7D0F62C6B3A7}"/>
              </a:ext>
            </a:extLst>
          </p:cNvPr>
          <p:cNvCxnSpPr>
            <a:cxnSpLocks/>
            <a:endCxn id="8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3E3C7BEF-0022-4E8A-9251-F85AA6FE60E4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50110391-0A96-4FA5-A900-10E0E07ACE32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978B1F48-220B-4BEE-8615-430A653AE94E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C5B0A6EB-5B29-48F5-82CA-1C28014E3F74}"/>
              </a:ext>
            </a:extLst>
          </p:cNvPr>
          <p:cNvCxnSpPr>
            <a:cxnSpLocks/>
            <a:endCxn id="98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EC06E845-A350-411A-ABF8-2E31DCA37C8B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14C6D89C-A24B-475D-949C-E9A3CDCE430B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C655F0-9C64-46B3-AF8C-EFA4F753B394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62B1A04-8DD2-4E17-A2FC-213329EC5139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809F80A7-6429-4075-8CE4-2E0DAC5AB3B9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>
            <a:extLst>
              <a:ext uri="{FF2B5EF4-FFF2-40B4-BE49-F238E27FC236}">
                <a16:creationId xmlns:a16="http://schemas.microsoft.com/office/drawing/2014/main" id="{9A6C4A8F-3874-46AF-A3A6-04E27B90864A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F2C6A0B2-0DB6-47D3-B034-81F279E63CF0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F6E99BC-77CE-43DA-ACEE-B31B1A9E5669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9" name="그림 108">
            <a:extLst>
              <a:ext uri="{FF2B5EF4-FFF2-40B4-BE49-F238E27FC236}">
                <a16:creationId xmlns:a16="http://schemas.microsoft.com/office/drawing/2014/main" id="{04D02D7E-15DD-4444-AD3A-8573EAD03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10" name="그림 109">
            <a:extLst>
              <a:ext uri="{FF2B5EF4-FFF2-40B4-BE49-F238E27FC236}">
                <a16:creationId xmlns:a16="http://schemas.microsoft.com/office/drawing/2014/main" id="{085967B5-8A71-466C-832E-CD38B8B7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14" name="타원 113">
            <a:extLst>
              <a:ext uri="{FF2B5EF4-FFF2-40B4-BE49-F238E27FC236}">
                <a16:creationId xmlns:a16="http://schemas.microsoft.com/office/drawing/2014/main" id="{605CA2BF-8E83-4F69-A6A4-8F8C89D070B7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5" name="화살표: 오른쪽 114">
            <a:extLst>
              <a:ext uri="{FF2B5EF4-FFF2-40B4-BE49-F238E27FC236}">
                <a16:creationId xmlns:a16="http://schemas.microsoft.com/office/drawing/2014/main" id="{BEB58A03-911D-4D2B-BCB2-A39FA1647950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5BF13B8B-468B-48D9-985C-B409BFED7177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1284751-CF89-477B-930B-EBC6239C4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AD28107-C555-4667-ABD5-79DB117BD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2736FD5-4888-42B6-809B-A545D9D37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5ACC1D-7623-4421-B1CB-220537E15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>
            <a:extLst>
              <a:ext uri="{FF2B5EF4-FFF2-40B4-BE49-F238E27FC236}">
                <a16:creationId xmlns:a16="http://schemas.microsoft.com/office/drawing/2014/main" id="{0F9557C9-C28C-4C2A-8383-78ECE86A9D81}"/>
              </a:ext>
            </a:extLst>
          </p:cNvPr>
          <p:cNvGrpSpPr/>
          <p:nvPr/>
        </p:nvGrpSpPr>
        <p:grpSpPr>
          <a:xfrm>
            <a:off x="3771900" y="3897701"/>
            <a:ext cx="4205922" cy="2055500"/>
            <a:chOff x="3735184" y="3826216"/>
            <a:chExt cx="4205922" cy="20555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/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1852A7D-21A2-4F93-8ABE-C5F29A1B8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639" y="5214097"/>
                  <a:ext cx="1446467" cy="667619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직선 화살표 연결선 7">
              <a:extLst>
                <a:ext uri="{FF2B5EF4-FFF2-40B4-BE49-F238E27FC236}">
                  <a16:creationId xmlns:a16="http://schemas.microsoft.com/office/drawing/2014/main" id="{2A53D6AB-D693-48F9-90BD-D1B97486D091}"/>
                </a:ext>
              </a:extLst>
            </p:cNvPr>
            <p:cNvCxnSpPr>
              <a:cxnSpLocks/>
              <a:stCxn id="63" idx="1"/>
            </p:cNvCxnSpPr>
            <p:nvPr/>
          </p:nvCxnSpPr>
          <p:spPr>
            <a:xfrm flipH="1" flipV="1">
              <a:off x="3735184" y="3826216"/>
              <a:ext cx="2759455" cy="1721691"/>
            </a:xfrm>
            <a:prstGeom prst="straightConnector1">
              <a:avLst/>
            </a:prstGeom>
            <a:ln w="28575">
              <a:solidFill>
                <a:srgbClr val="F20EF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C7C6DC32-4C5E-4584-B3A3-24777F6B87F9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183BDED9-9366-45DC-9CE8-2DB41B10AA92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91F29B-53B3-4E57-979C-D5A505B113F3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7891E852-882D-48C9-89FA-2A4EF67AE34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161D6C53-136B-4BF3-B58D-FFAB62AB9BD6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67355637-55C1-4B38-9903-D182C7407FAD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D89C6D16-C918-4C30-B69B-45DC0AD12868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77" name="직선 화살표 연결선 76">
            <a:extLst>
              <a:ext uri="{FF2B5EF4-FFF2-40B4-BE49-F238E27FC236}">
                <a16:creationId xmlns:a16="http://schemas.microsoft.com/office/drawing/2014/main" id="{82D8DAB6-4861-4144-94FE-0570D20BB311}"/>
              </a:ext>
            </a:extLst>
          </p:cNvPr>
          <p:cNvCxnSpPr>
            <a:cxnSpLocks/>
          </p:cNvCxnSpPr>
          <p:nvPr/>
        </p:nvCxnSpPr>
        <p:spPr>
          <a:xfrm flipH="1">
            <a:off x="3133177" y="3609094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2D791BD1-7BB4-4C5A-A23C-F93B1B48E181}"/>
              </a:ext>
            </a:extLst>
          </p:cNvPr>
          <p:cNvSpPr txBox="1"/>
          <p:nvPr/>
        </p:nvSpPr>
        <p:spPr>
          <a:xfrm>
            <a:off x="3419142" y="36126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18" name="그림 117">
            <a:extLst>
              <a:ext uri="{FF2B5EF4-FFF2-40B4-BE49-F238E27FC236}">
                <a16:creationId xmlns:a16="http://schemas.microsoft.com/office/drawing/2014/main" id="{44826AB1-AD6D-43DF-AB03-86C3A09B57A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19" name="그림 118">
            <a:extLst>
              <a:ext uri="{FF2B5EF4-FFF2-40B4-BE49-F238E27FC236}">
                <a16:creationId xmlns:a16="http://schemas.microsoft.com/office/drawing/2014/main" id="{7530FE38-E77B-4FC4-80C4-18699F8D196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20" name="그림 119">
            <a:extLst>
              <a:ext uri="{FF2B5EF4-FFF2-40B4-BE49-F238E27FC236}">
                <a16:creationId xmlns:a16="http://schemas.microsoft.com/office/drawing/2014/main" id="{302A2517-5F8A-4D89-A059-0288A9C03EB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21" name="그림 120">
            <a:extLst>
              <a:ext uri="{FF2B5EF4-FFF2-40B4-BE49-F238E27FC236}">
                <a16:creationId xmlns:a16="http://schemas.microsoft.com/office/drawing/2014/main" id="{857AA08E-D7A8-4DF7-80F0-CA72959233A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4FEC42B-A151-4211-A7C2-FF066F2B2C7F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B87A37E-5815-4B8C-A257-E849F2EF9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21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화살표: 오른쪽 128">
            <a:extLst>
              <a:ext uri="{FF2B5EF4-FFF2-40B4-BE49-F238E27FC236}">
                <a16:creationId xmlns:a16="http://schemas.microsoft.com/office/drawing/2014/main" id="{DF4C500D-3035-4A3C-A2BB-A4C206BC05F1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781146-C9B9-4F82-8E21-38A7D96A7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22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화살표: 오른쪽 130">
            <a:extLst>
              <a:ext uri="{FF2B5EF4-FFF2-40B4-BE49-F238E27FC236}">
                <a16:creationId xmlns:a16="http://schemas.microsoft.com/office/drawing/2014/main" id="{2DAFF5BA-684E-4EC9-860F-B9FC016000F5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A4E29A8-B606-4E3F-B403-AF74AA35D073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33" name="오른쪽 중괄호 132">
            <a:extLst>
              <a:ext uri="{FF2B5EF4-FFF2-40B4-BE49-F238E27FC236}">
                <a16:creationId xmlns:a16="http://schemas.microsoft.com/office/drawing/2014/main" id="{B165712F-D80E-4897-98AB-F55C1392EE88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B799DFD-554B-430B-9BC9-C0DFDCB74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869F63-CDE1-461C-9CE7-BED987361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직사각형 138">
            <a:extLst>
              <a:ext uri="{FF2B5EF4-FFF2-40B4-BE49-F238E27FC236}">
                <a16:creationId xmlns:a16="http://schemas.microsoft.com/office/drawing/2014/main" id="{10A77782-2B15-42F7-8CD3-B7866C9DC750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5F2F5C0B-3BEA-46EC-8CF2-CAD50C770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2E4EE968-5D1D-4C5B-A1DA-82DF78A21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Box 141">
            <a:extLst>
              <a:ext uri="{FF2B5EF4-FFF2-40B4-BE49-F238E27FC236}">
                <a16:creationId xmlns:a16="http://schemas.microsoft.com/office/drawing/2014/main" id="{6168BCCB-64F2-4189-899A-73431C5C36FB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3893302C-6AFD-4C7B-BDA4-739FF5FF3FAB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47BABCE8-65C3-4E9C-91BD-5502DB64EC0B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A0267B66-FEE3-4733-BE16-E2DFE5BD9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621DBB56-30A7-446B-B3F5-27D63B88F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>
            <a:extLst>
              <a:ext uri="{FF2B5EF4-FFF2-40B4-BE49-F238E27FC236}">
                <a16:creationId xmlns:a16="http://schemas.microsoft.com/office/drawing/2014/main" id="{75844393-8811-44C7-8F32-039DB20FF3C1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F55EEAFA-9E07-4829-B02A-F3EFDFED9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8C76F512-B618-40F1-A07C-51FCB37A4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9DB19D9-FF94-4A80-A13A-0B7C08864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>
            <a:extLst>
              <a:ext uri="{FF2B5EF4-FFF2-40B4-BE49-F238E27FC236}">
                <a16:creationId xmlns:a16="http://schemas.microsoft.com/office/drawing/2014/main" id="{655BC56C-FE0D-4185-BA85-625E1B09D4DC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50A2725F-5A7D-4187-A691-A1643B02C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3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589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1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30" name="그림 129">
            <a:extLst>
              <a:ext uri="{FF2B5EF4-FFF2-40B4-BE49-F238E27FC236}">
                <a16:creationId xmlns:a16="http://schemas.microsoft.com/office/drawing/2014/main" id="{9AF0B3C4-E85B-41EA-8845-F73415D6AD8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2" name="그림 131">
            <a:extLst>
              <a:ext uri="{FF2B5EF4-FFF2-40B4-BE49-F238E27FC236}">
                <a16:creationId xmlns:a16="http://schemas.microsoft.com/office/drawing/2014/main" id="{DA4173D6-FFDE-43E3-8C0C-E49A50DF725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BB57A29C-563B-406A-AA70-EAE568F0CE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51635006-6C0B-490D-A44C-73AD356F44C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7" name="직선 화살표 연결선 136">
            <a:extLst>
              <a:ext uri="{FF2B5EF4-FFF2-40B4-BE49-F238E27FC236}">
                <a16:creationId xmlns:a16="http://schemas.microsoft.com/office/drawing/2014/main" id="{FCEF425E-68BD-4739-9A7C-1A539C1DDBDE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5982C4D-95F5-44DB-9190-DF8E4B85B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7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화살표: 오른쪽 141">
            <a:extLst>
              <a:ext uri="{FF2B5EF4-FFF2-40B4-BE49-F238E27FC236}">
                <a16:creationId xmlns:a16="http://schemas.microsoft.com/office/drawing/2014/main" id="{9567F600-7ABA-42B3-BFDF-FB40A99622DD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F0BFF428-8F45-475B-BDFF-8F1DF8B4F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8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화살표: 오른쪽 143">
            <a:extLst>
              <a:ext uri="{FF2B5EF4-FFF2-40B4-BE49-F238E27FC236}">
                <a16:creationId xmlns:a16="http://schemas.microsoft.com/office/drawing/2014/main" id="{73FB337B-412F-4893-96FE-D5B86E18D579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FC1C4B44-E67A-40E7-8507-97DAC526D8E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6" name="오른쪽 중괄호 145">
            <a:extLst>
              <a:ext uri="{FF2B5EF4-FFF2-40B4-BE49-F238E27FC236}">
                <a16:creationId xmlns:a16="http://schemas.microsoft.com/office/drawing/2014/main" id="{A326D5BE-CA01-4971-AFC8-CB943B2FE040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361ACCD6-9EF5-4347-AE58-393A19EFA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AC3D9D3-D5FF-44AD-8B80-2F69BE800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직사각형 152">
            <a:extLst>
              <a:ext uri="{FF2B5EF4-FFF2-40B4-BE49-F238E27FC236}">
                <a16:creationId xmlns:a16="http://schemas.microsoft.com/office/drawing/2014/main" id="{4C1B8F90-7466-48A1-AD68-AE22CD1BE8F4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A5C7A93C-1A3A-407A-94AF-7D56B8337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1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97DD749F-B1EC-4592-9B7E-043042211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2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>
            <a:extLst>
              <a:ext uri="{FF2B5EF4-FFF2-40B4-BE49-F238E27FC236}">
                <a16:creationId xmlns:a16="http://schemas.microsoft.com/office/drawing/2014/main" id="{DC10D994-277A-4D94-8518-8DDDED309B23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DD8A679F-A1C5-4389-ACE1-FB7F96859103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0F8D1A9D-F346-497B-81FE-7B6AB2C55C6F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84EA2B34-B739-4735-AE02-126DCFBAC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C061A1CC-D413-4818-9D1F-C1F780FFD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TextBox 165">
            <a:extLst>
              <a:ext uri="{FF2B5EF4-FFF2-40B4-BE49-F238E27FC236}">
                <a16:creationId xmlns:a16="http://schemas.microsoft.com/office/drawing/2014/main" id="{7F489556-0CF0-49A2-803E-84F145B0F3FA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F159286-9A82-469A-ADE5-AB2AD1CDD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ABB7D49E-C26E-4921-8860-B92C77B42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30C7E05-8738-4671-900B-8B8451CB0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A6C14991-03C7-42DF-8312-D1863AA7ACCD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81D64D1-B119-4D77-BA4F-54C18F803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8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5952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55E36A0F-0AB6-4CAC-8094-371C5B95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69" y="3279000"/>
            <a:ext cx="446450" cy="478746"/>
          </a:xfrm>
          <a:prstGeom prst="rect">
            <a:avLst/>
          </a:prstGeom>
        </p:spPr>
      </p:pic>
      <p:sp>
        <p:nvSpPr>
          <p:cNvPr id="70" name="타원 69">
            <a:extLst>
              <a:ext uri="{FF2B5EF4-FFF2-40B4-BE49-F238E27FC236}">
                <a16:creationId xmlns:a16="http://schemas.microsoft.com/office/drawing/2014/main" id="{979356EA-1106-4E02-8FF7-04DE7E377989}"/>
              </a:ext>
            </a:extLst>
          </p:cNvPr>
          <p:cNvSpPr/>
          <p:nvPr/>
        </p:nvSpPr>
        <p:spPr>
          <a:xfrm>
            <a:off x="2402006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2282A50D-4843-4BE3-BAFD-9B96AEEC5670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1679878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타원 71">
            <a:extLst>
              <a:ext uri="{FF2B5EF4-FFF2-40B4-BE49-F238E27FC236}">
                <a16:creationId xmlns:a16="http://schemas.microsoft.com/office/drawing/2014/main" id="{0778E17C-4127-44AD-A4D0-C689EA4A1397}"/>
              </a:ext>
            </a:extLst>
          </p:cNvPr>
          <p:cNvSpPr/>
          <p:nvPr/>
        </p:nvSpPr>
        <p:spPr>
          <a:xfrm>
            <a:off x="2400353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69EC1617-42C6-4955-A8D0-23C070B80C9E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1678225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0C18877B-FA84-4A0C-842A-333804820FB5}"/>
              </a:ext>
            </a:extLst>
          </p:cNvPr>
          <p:cNvSpPr txBox="1"/>
          <p:nvPr/>
        </p:nvSpPr>
        <p:spPr>
          <a:xfrm>
            <a:off x="1760745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F38B5A3-401A-477C-B090-4E384BF15087}"/>
              </a:ext>
            </a:extLst>
          </p:cNvPr>
          <p:cNvSpPr txBox="1"/>
          <p:nvPr/>
        </p:nvSpPr>
        <p:spPr>
          <a:xfrm>
            <a:off x="1760745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AB904C89-0440-40A5-B69E-5EFCFC21375D}"/>
              </a:ext>
            </a:extLst>
          </p:cNvPr>
          <p:cNvSpPr/>
          <p:nvPr/>
        </p:nvSpPr>
        <p:spPr>
          <a:xfrm>
            <a:off x="4127479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81E49F2-F19C-48EA-9FD1-ED3B72C978C8}"/>
              </a:ext>
            </a:extLst>
          </p:cNvPr>
          <p:cNvCxnSpPr>
            <a:cxnSpLocks/>
            <a:stCxn id="70" idx="6"/>
            <a:endCxn id="82" idx="0"/>
          </p:cNvCxnSpPr>
          <p:nvPr/>
        </p:nvCxnSpPr>
        <p:spPr>
          <a:xfrm>
            <a:off x="2932583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B373C3EF-D1F6-401B-9FF7-F294E99E873D}"/>
              </a:ext>
            </a:extLst>
          </p:cNvPr>
          <p:cNvCxnSpPr>
            <a:cxnSpLocks/>
            <a:stCxn id="72" idx="6"/>
            <a:endCxn id="82" idx="4"/>
          </p:cNvCxnSpPr>
          <p:nvPr/>
        </p:nvCxnSpPr>
        <p:spPr>
          <a:xfrm flipV="1">
            <a:off x="2930930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>
            <a:extLst>
              <a:ext uri="{FF2B5EF4-FFF2-40B4-BE49-F238E27FC236}">
                <a16:creationId xmlns:a16="http://schemas.microsoft.com/office/drawing/2014/main" id="{F4948A97-CD0B-4790-B5E3-A913CD6469AD}"/>
              </a:ext>
            </a:extLst>
          </p:cNvPr>
          <p:cNvCxnSpPr>
            <a:cxnSpLocks/>
            <a:endCxn id="70" idx="1"/>
          </p:cNvCxnSpPr>
          <p:nvPr/>
        </p:nvCxnSpPr>
        <p:spPr>
          <a:xfrm>
            <a:off x="2028070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A9328433-C037-4361-8D30-7502C9C76F8E}"/>
              </a:ext>
            </a:extLst>
          </p:cNvPr>
          <p:cNvCxnSpPr>
            <a:cxnSpLocks/>
          </p:cNvCxnSpPr>
          <p:nvPr/>
        </p:nvCxnSpPr>
        <p:spPr>
          <a:xfrm>
            <a:off x="1292775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58C083CB-D4C5-409B-AE09-52741760894B}"/>
              </a:ext>
            </a:extLst>
          </p:cNvPr>
          <p:cNvSpPr txBox="1"/>
          <p:nvPr/>
        </p:nvSpPr>
        <p:spPr>
          <a:xfrm>
            <a:off x="1554958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</a:t>
            </a:r>
            <a:endParaRPr lang="ko-KR" altLang="en-US" sz="1400" b="1" dirty="0"/>
          </a:p>
        </p:txBody>
      </p:sp>
      <p:cxnSp>
        <p:nvCxnSpPr>
          <p:cNvPr id="89" name="직선 화살표 연결선 88">
            <a:extLst>
              <a:ext uri="{FF2B5EF4-FFF2-40B4-BE49-F238E27FC236}">
                <a16:creationId xmlns:a16="http://schemas.microsoft.com/office/drawing/2014/main" id="{94F035FE-F951-4723-AA15-75C01DD135DF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2028070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5A0D330B-215D-402A-B80F-3FE0FC17D3B5}"/>
              </a:ext>
            </a:extLst>
          </p:cNvPr>
          <p:cNvCxnSpPr>
            <a:cxnSpLocks/>
          </p:cNvCxnSpPr>
          <p:nvPr/>
        </p:nvCxnSpPr>
        <p:spPr>
          <a:xfrm>
            <a:off x="1289599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08784DEA-01CC-4DDE-9BD4-1CF589A8FD0F}"/>
              </a:ext>
            </a:extLst>
          </p:cNvPr>
          <p:cNvSpPr txBox="1"/>
          <p:nvPr/>
        </p:nvSpPr>
        <p:spPr>
          <a:xfrm>
            <a:off x="1554958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sp>
        <p:nvSpPr>
          <p:cNvPr id="93" name="타원 92">
            <a:extLst>
              <a:ext uri="{FF2B5EF4-FFF2-40B4-BE49-F238E27FC236}">
                <a16:creationId xmlns:a16="http://schemas.microsoft.com/office/drawing/2014/main" id="{41B4BE7E-EF9D-4A69-A710-FAC1AE2D623D}"/>
              </a:ext>
            </a:extLst>
          </p:cNvPr>
          <p:cNvSpPr/>
          <p:nvPr/>
        </p:nvSpPr>
        <p:spPr>
          <a:xfrm>
            <a:off x="5380184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A269E537-B775-4952-9013-B24D04779629}"/>
              </a:ext>
            </a:extLst>
          </p:cNvPr>
          <p:cNvCxnSpPr>
            <a:cxnSpLocks/>
            <a:endCxn id="93" idx="2"/>
          </p:cNvCxnSpPr>
          <p:nvPr/>
        </p:nvCxnSpPr>
        <p:spPr>
          <a:xfrm flipV="1">
            <a:off x="4658056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화살표 연결선 94">
            <a:extLst>
              <a:ext uri="{FF2B5EF4-FFF2-40B4-BE49-F238E27FC236}">
                <a16:creationId xmlns:a16="http://schemas.microsoft.com/office/drawing/2014/main" id="{5DB3D4F5-417F-4419-9EDC-4FD0A0E7AF92}"/>
              </a:ext>
            </a:extLst>
          </p:cNvPr>
          <p:cNvCxnSpPr>
            <a:cxnSpLocks/>
          </p:cNvCxnSpPr>
          <p:nvPr/>
        </p:nvCxnSpPr>
        <p:spPr>
          <a:xfrm flipV="1">
            <a:off x="5910761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1CD55043-1ACB-42DE-9060-1B96BF223E8D}"/>
              </a:ext>
            </a:extLst>
          </p:cNvPr>
          <p:cNvSpPr txBox="1"/>
          <p:nvPr/>
        </p:nvSpPr>
        <p:spPr>
          <a:xfrm>
            <a:off x="3362096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00</a:t>
            </a:r>
            <a:endParaRPr lang="ko-KR" altLang="en-US" sz="1400" b="1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2C5124F-F976-4914-A394-62E3A7B8F41C}"/>
              </a:ext>
            </a:extLst>
          </p:cNvPr>
          <p:cNvSpPr txBox="1"/>
          <p:nvPr/>
        </p:nvSpPr>
        <p:spPr>
          <a:xfrm>
            <a:off x="3362096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91F3600-B544-4314-8E36-5DDB93D53F07}"/>
              </a:ext>
            </a:extLst>
          </p:cNvPr>
          <p:cNvSpPr txBox="1"/>
          <p:nvPr/>
        </p:nvSpPr>
        <p:spPr>
          <a:xfrm>
            <a:off x="4716335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50</a:t>
            </a:r>
            <a:endParaRPr lang="ko-KR" altLang="en-US" sz="1400" b="1" dirty="0"/>
          </a:p>
        </p:txBody>
      </p: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C8E2C440-CB79-4988-93DB-8FBBE595532B}"/>
              </a:ext>
            </a:extLst>
          </p:cNvPr>
          <p:cNvCxnSpPr>
            <a:cxnSpLocks/>
          </p:cNvCxnSpPr>
          <p:nvPr/>
        </p:nvCxnSpPr>
        <p:spPr>
          <a:xfrm flipV="1">
            <a:off x="4137257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511835F6-8643-4C78-A4B7-573B9BC859C0}"/>
              </a:ext>
            </a:extLst>
          </p:cNvPr>
          <p:cNvCxnSpPr>
            <a:cxnSpLocks/>
          </p:cNvCxnSpPr>
          <p:nvPr/>
        </p:nvCxnSpPr>
        <p:spPr>
          <a:xfrm>
            <a:off x="1858800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3216973-0C30-40C1-A618-13C94FBC5669}"/>
              </a:ext>
            </a:extLst>
          </p:cNvPr>
          <p:cNvSpPr txBox="1"/>
          <p:nvPr/>
        </p:nvSpPr>
        <p:spPr>
          <a:xfrm>
            <a:off x="2665641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938D06C-2E85-433A-9A87-852A507D38C7}"/>
              </a:ext>
            </a:extLst>
          </p:cNvPr>
          <p:cNvSpPr txBox="1"/>
          <p:nvPr/>
        </p:nvSpPr>
        <p:spPr>
          <a:xfrm>
            <a:off x="6021677" y="3897701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715</a:t>
            </a:r>
            <a:endParaRPr lang="ko-KR" altLang="en-US" sz="14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2CE3CA9D-B3C0-4B4D-9A49-332055D86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6869" y="3680484"/>
            <a:ext cx="299531" cy="321199"/>
          </a:xfrm>
          <a:prstGeom prst="rect">
            <a:avLst/>
          </a:prstGeom>
        </p:spPr>
      </p:pic>
      <p:pic>
        <p:nvPicPr>
          <p:cNvPr id="105" name="그림 104">
            <a:extLst>
              <a:ext uri="{FF2B5EF4-FFF2-40B4-BE49-F238E27FC236}">
                <a16:creationId xmlns:a16="http://schemas.microsoft.com/office/drawing/2014/main" id="{9DA10A19-88C5-4BDB-8519-4D161E13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39" y="3680484"/>
            <a:ext cx="299531" cy="321199"/>
          </a:xfrm>
          <a:prstGeom prst="rect">
            <a:avLst/>
          </a:prstGeom>
        </p:spPr>
      </p:pic>
      <p:sp>
        <p:nvSpPr>
          <p:cNvPr id="109" name="타원 108">
            <a:extLst>
              <a:ext uri="{FF2B5EF4-FFF2-40B4-BE49-F238E27FC236}">
                <a16:creationId xmlns:a16="http://schemas.microsoft.com/office/drawing/2014/main" id="{2BB580C3-A8B8-41C4-84E6-D70FE4CAACC0}"/>
              </a:ext>
            </a:extLst>
          </p:cNvPr>
          <p:cNvSpPr/>
          <p:nvPr/>
        </p:nvSpPr>
        <p:spPr>
          <a:xfrm>
            <a:off x="6634027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0" name="화살표: 오른쪽 109">
            <a:extLst>
              <a:ext uri="{FF2B5EF4-FFF2-40B4-BE49-F238E27FC236}">
                <a16:creationId xmlns:a16="http://schemas.microsoft.com/office/drawing/2014/main" id="{5824CD44-4583-467C-8796-AE6768AC8C4D}"/>
              </a:ext>
            </a:extLst>
          </p:cNvPr>
          <p:cNvSpPr/>
          <p:nvPr/>
        </p:nvSpPr>
        <p:spPr>
          <a:xfrm rot="10800000">
            <a:off x="2184840" y="6420448"/>
            <a:ext cx="3760637" cy="16109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DDA2D1B-5974-46CD-BC63-911CFB9BB9C1}"/>
              </a:ext>
            </a:extLst>
          </p:cNvPr>
          <p:cNvSpPr txBox="1"/>
          <p:nvPr/>
        </p:nvSpPr>
        <p:spPr>
          <a:xfrm>
            <a:off x="3066232" y="6161882"/>
            <a:ext cx="2282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Backward propagation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/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75B55-C3CA-4A61-99DD-3DA8F63B8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3060475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/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B527890-CE04-4459-83B2-7CEB66649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83" y="4362845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/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CD68FAE-DFBF-447C-A19A-64691AB6A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52" y="36933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/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D993833-256C-4102-B67B-D1405F819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432" y="3687194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85625D03-1568-4E42-9CE8-5B193F05B105}"/>
              </a:ext>
            </a:extLst>
          </p:cNvPr>
          <p:cNvCxnSpPr>
            <a:cxnSpLocks/>
          </p:cNvCxnSpPr>
          <p:nvPr/>
        </p:nvCxnSpPr>
        <p:spPr>
          <a:xfrm flipH="1">
            <a:off x="5935978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51DB0AFE-5274-46B2-AA8A-1468521087CD}"/>
              </a:ext>
            </a:extLst>
          </p:cNvPr>
          <p:cNvSpPr txBox="1"/>
          <p:nvPr/>
        </p:nvSpPr>
        <p:spPr>
          <a:xfrm>
            <a:off x="6097984" y="4233822"/>
            <a:ext cx="322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BBD24357-9BEE-435F-BEC2-51FD268EC0C6}"/>
              </a:ext>
            </a:extLst>
          </p:cNvPr>
          <p:cNvCxnSpPr>
            <a:cxnSpLocks/>
          </p:cNvCxnSpPr>
          <p:nvPr/>
        </p:nvCxnSpPr>
        <p:spPr>
          <a:xfrm flipH="1">
            <a:off x="4664013" y="4233933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C8A4094-9E2F-441C-9D0D-65C498BCB3E4}"/>
              </a:ext>
            </a:extLst>
          </p:cNvPr>
          <p:cNvSpPr txBox="1"/>
          <p:nvPr/>
        </p:nvSpPr>
        <p:spPr>
          <a:xfrm>
            <a:off x="4791936" y="4233821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6" name="직선 화살표 연결선 125">
            <a:extLst>
              <a:ext uri="{FF2B5EF4-FFF2-40B4-BE49-F238E27FC236}">
                <a16:creationId xmlns:a16="http://schemas.microsoft.com/office/drawing/2014/main" id="{749E4AB7-EAD9-458D-8B37-F60DA873CF98}"/>
              </a:ext>
            </a:extLst>
          </p:cNvPr>
          <p:cNvCxnSpPr>
            <a:cxnSpLocks/>
          </p:cNvCxnSpPr>
          <p:nvPr/>
        </p:nvCxnSpPr>
        <p:spPr>
          <a:xfrm flipH="1">
            <a:off x="3133177" y="4909743"/>
            <a:ext cx="970299" cy="366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8E765D02-9697-4D0C-AB99-E3A1942B7DC3}"/>
              </a:ext>
            </a:extLst>
          </p:cNvPr>
          <p:cNvSpPr txBox="1"/>
          <p:nvPr/>
        </p:nvSpPr>
        <p:spPr>
          <a:xfrm>
            <a:off x="3419142" y="4913292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62E0C5B2-FED3-4F40-B347-A81E33D905E3}"/>
              </a:ext>
            </a:extLst>
          </p:cNvPr>
          <p:cNvCxnSpPr>
            <a:cxnSpLocks/>
          </p:cNvCxnSpPr>
          <p:nvPr/>
        </p:nvCxnSpPr>
        <p:spPr>
          <a:xfrm flipH="1">
            <a:off x="3139492" y="3612506"/>
            <a:ext cx="96398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3E80BB75-A1DB-4178-8711-2ABC9B34E9A9}"/>
              </a:ext>
            </a:extLst>
          </p:cNvPr>
          <p:cNvSpPr txBox="1"/>
          <p:nvPr/>
        </p:nvSpPr>
        <p:spPr>
          <a:xfrm>
            <a:off x="3425457" y="36123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.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E1FBCF05-8B37-4F3C-9ED8-83E5455EA2D7}"/>
              </a:ext>
            </a:extLst>
          </p:cNvPr>
          <p:cNvCxnSpPr>
            <a:cxnSpLocks/>
          </p:cNvCxnSpPr>
          <p:nvPr/>
        </p:nvCxnSpPr>
        <p:spPr>
          <a:xfrm flipH="1">
            <a:off x="1708122" y="361240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568BF611-F774-47E0-976F-9C1279DF29A0}"/>
              </a:ext>
            </a:extLst>
          </p:cNvPr>
          <p:cNvSpPr txBox="1"/>
          <p:nvPr/>
        </p:nvSpPr>
        <p:spPr>
          <a:xfrm>
            <a:off x="1836045" y="3612294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2.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4EBFD636-0A2B-4AA5-B904-DACF3BAD32E6}"/>
              </a:ext>
            </a:extLst>
          </p:cNvPr>
          <p:cNvCxnSpPr>
            <a:cxnSpLocks/>
          </p:cNvCxnSpPr>
          <p:nvPr/>
        </p:nvCxnSpPr>
        <p:spPr>
          <a:xfrm flipH="1">
            <a:off x="1708122" y="4909855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A7A2F9B-B6D0-427B-8E3C-18A9B5378BEC}"/>
              </a:ext>
            </a:extLst>
          </p:cNvPr>
          <p:cNvSpPr txBox="1"/>
          <p:nvPr/>
        </p:nvSpPr>
        <p:spPr>
          <a:xfrm>
            <a:off x="1836045" y="4909743"/>
            <a:ext cx="433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3.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C4FA4853-F3C4-47A8-B966-D54B37CBA983}"/>
              </a:ext>
            </a:extLst>
          </p:cNvPr>
          <p:cNvCxnSpPr>
            <a:cxnSpLocks/>
          </p:cNvCxnSpPr>
          <p:nvPr/>
        </p:nvCxnSpPr>
        <p:spPr>
          <a:xfrm flipH="1">
            <a:off x="1363324" y="286784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00DF134B-0D36-4A04-A75A-816D92A7EA7C}"/>
              </a:ext>
            </a:extLst>
          </p:cNvPr>
          <p:cNvSpPr txBox="1"/>
          <p:nvPr/>
        </p:nvSpPr>
        <p:spPr>
          <a:xfrm>
            <a:off x="1475499" y="286773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1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5496F22C-536F-4494-BFCF-8F1FFC52847D}"/>
              </a:ext>
            </a:extLst>
          </p:cNvPr>
          <p:cNvCxnSpPr>
            <a:cxnSpLocks/>
          </p:cNvCxnSpPr>
          <p:nvPr/>
        </p:nvCxnSpPr>
        <p:spPr>
          <a:xfrm flipH="1">
            <a:off x="1367679" y="5644336"/>
            <a:ext cx="646364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>
            <a:extLst>
              <a:ext uri="{FF2B5EF4-FFF2-40B4-BE49-F238E27FC236}">
                <a16:creationId xmlns:a16="http://schemas.microsoft.com/office/drawing/2014/main" id="{6BEF7830-5BCC-4A64-8282-98CAAA8207DD}"/>
              </a:ext>
            </a:extLst>
          </p:cNvPr>
          <p:cNvSpPr txBox="1"/>
          <p:nvPr/>
        </p:nvSpPr>
        <p:spPr>
          <a:xfrm>
            <a:off x="1479854" y="5644224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16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9CD7928-6AD6-4BF4-933B-E41A03C87B4E}"/>
              </a:ext>
            </a:extLst>
          </p:cNvPr>
          <p:cNvSpPr txBox="1"/>
          <p:nvPr/>
        </p:nvSpPr>
        <p:spPr>
          <a:xfrm>
            <a:off x="2226528" y="6160460"/>
            <a:ext cx="578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65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/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b="1" dirty="0"/>
                            <m:t> 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F20EF7"/>
                          </a:solidFill>
                          <a:latin typeface="Cambria Math" panose="02040503050406030204" pitchFamily="18" charset="0"/>
                        </a:rPr>
                        <m:t>𝟏𝟏𝟎</m:t>
                      </m:r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729165A-61D9-4363-9BAB-7D7100A5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454" y="2605247"/>
                <a:ext cx="3115826" cy="6676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3A6A7CF-7EE6-49F1-A5F3-D6693DC49372}"/>
              </a:ext>
            </a:extLst>
          </p:cNvPr>
          <p:cNvSpPr txBox="1"/>
          <p:nvPr/>
        </p:nvSpPr>
        <p:spPr>
          <a:xfrm>
            <a:off x="4986262" y="2284646"/>
            <a:ext cx="1314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20EF7"/>
                </a:solidFill>
              </a:rPr>
              <a:t>Chain rule</a:t>
            </a:r>
            <a:endParaRPr lang="ko-KR" altLang="en-US" sz="1400" dirty="0">
              <a:solidFill>
                <a:srgbClr val="F20EF7"/>
              </a:solidFill>
            </a:endParaRPr>
          </a:p>
        </p:txBody>
      </p:sp>
      <p:pic>
        <p:nvPicPr>
          <p:cNvPr id="132" name="그림 131">
            <a:extLst>
              <a:ext uri="{FF2B5EF4-FFF2-40B4-BE49-F238E27FC236}">
                <a16:creationId xmlns:a16="http://schemas.microsoft.com/office/drawing/2014/main" id="{60730B47-2656-47C8-AB04-0105D00F965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4559" y="4620650"/>
            <a:ext cx="446450" cy="404100"/>
          </a:xfrm>
          <a:prstGeom prst="rect">
            <a:avLst/>
          </a:prstGeom>
        </p:spPr>
      </p:pic>
      <p:pic>
        <p:nvPicPr>
          <p:cNvPr id="133" name="그림 132">
            <a:extLst>
              <a:ext uri="{FF2B5EF4-FFF2-40B4-BE49-F238E27FC236}">
                <a16:creationId xmlns:a16="http://schemas.microsoft.com/office/drawing/2014/main" id="{47971BDC-902F-4F7B-934A-6C5DB02055D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3744" y="4131987"/>
            <a:ext cx="299531" cy="271118"/>
          </a:xfrm>
          <a:prstGeom prst="rect">
            <a:avLst/>
          </a:prstGeom>
        </p:spPr>
      </p:pic>
      <p:pic>
        <p:nvPicPr>
          <p:cNvPr id="134" name="그림 133">
            <a:extLst>
              <a:ext uri="{FF2B5EF4-FFF2-40B4-BE49-F238E27FC236}">
                <a16:creationId xmlns:a16="http://schemas.microsoft.com/office/drawing/2014/main" id="{934EE691-B1A3-48B5-A00B-9DC5AD6D78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25565" y="4282107"/>
            <a:ext cx="299531" cy="271118"/>
          </a:xfrm>
          <a:prstGeom prst="rect">
            <a:avLst/>
          </a:prstGeom>
        </p:spPr>
      </p:pic>
      <p:pic>
        <p:nvPicPr>
          <p:cNvPr id="135" name="그림 134">
            <a:extLst>
              <a:ext uri="{FF2B5EF4-FFF2-40B4-BE49-F238E27FC236}">
                <a16:creationId xmlns:a16="http://schemas.microsoft.com/office/drawing/2014/main" id="{470CE29D-6E88-499B-B7A2-B06A7DC5D2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563" y="4143726"/>
            <a:ext cx="299531" cy="271118"/>
          </a:xfrm>
          <a:prstGeom prst="rect">
            <a:avLst/>
          </a:prstGeom>
        </p:spPr>
      </p:pic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C1C15617-FB0A-4D46-88B8-724B1317EB32}"/>
              </a:ext>
            </a:extLst>
          </p:cNvPr>
          <p:cNvCxnSpPr>
            <a:cxnSpLocks/>
          </p:cNvCxnSpPr>
          <p:nvPr/>
        </p:nvCxnSpPr>
        <p:spPr>
          <a:xfrm flipH="1" flipV="1">
            <a:off x="1940563" y="6187787"/>
            <a:ext cx="979455" cy="8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/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dirty="0">
                    <a:solidFill>
                      <a:srgbClr val="FF0000"/>
                    </a:solidFill>
                  </a:rPr>
                  <a:t>예제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2: 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사과 개수가 변하면 최종 금액에 어떤 영향을 끼칠까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?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:endParaRPr lang="en-US" altLang="ko-KR" sz="1800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사과 개수</a:t>
                </a:r>
                <a:r>
                  <a:rPr lang="en-US" altLang="ko-KR" sz="1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ko-KR" altLang="en-US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지불 금액</a:t>
                </a:r>
                <a:r>
                  <a:rPr lang="en-US" altLang="ko-KR" sz="16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F5B33C6B-551B-4788-8129-09A027442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" y="1190407"/>
                <a:ext cx="10701177" cy="1200457"/>
              </a:xfrm>
              <a:prstGeom prst="rect">
                <a:avLst/>
              </a:prstGeom>
              <a:blipFill>
                <a:blip r:embed="rId18"/>
                <a:stretch>
                  <a:fillRect l="-342" b="-6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화살표: 오른쪽 142">
            <a:extLst>
              <a:ext uri="{FF2B5EF4-FFF2-40B4-BE49-F238E27FC236}">
                <a16:creationId xmlns:a16="http://schemas.microsoft.com/office/drawing/2014/main" id="{01398DF7-8D74-4597-BE35-16198BA0BA5E}"/>
              </a:ext>
            </a:extLst>
          </p:cNvPr>
          <p:cNvSpPr/>
          <p:nvPr/>
        </p:nvSpPr>
        <p:spPr>
          <a:xfrm>
            <a:off x="2632028" y="1913682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/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ko-KR" altLang="en-US" sz="1600" b="1" dirty="0"/>
                            <m:t> </m:t>
                          </m:r>
                        </m:den>
                      </m:f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084E437-E228-4E89-AB0B-93C7BD7A3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73" y="1716065"/>
                <a:ext cx="500295" cy="600805"/>
              </a:xfrm>
              <a:prstGeom prst="rect">
                <a:avLst/>
              </a:prstGeom>
              <a:blipFill>
                <a:blip r:embed="rId19"/>
                <a:stretch>
                  <a:fillRect r="-7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화살표: 오른쪽 144">
            <a:extLst>
              <a:ext uri="{FF2B5EF4-FFF2-40B4-BE49-F238E27FC236}">
                <a16:creationId xmlns:a16="http://schemas.microsoft.com/office/drawing/2014/main" id="{250DB7A7-0EC1-4891-9362-0223EAD4C38D}"/>
              </a:ext>
            </a:extLst>
          </p:cNvPr>
          <p:cNvSpPr/>
          <p:nvPr/>
        </p:nvSpPr>
        <p:spPr>
          <a:xfrm>
            <a:off x="4245143" y="1910555"/>
            <a:ext cx="589798" cy="17405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3A1C9B49-278A-4865-BA60-D787697D421D}"/>
              </a:ext>
            </a:extLst>
          </p:cNvPr>
          <p:cNvSpPr txBox="1"/>
          <p:nvPr/>
        </p:nvSpPr>
        <p:spPr>
          <a:xfrm>
            <a:off x="4834941" y="1852889"/>
            <a:ext cx="515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/>
              <a:t>사과 개수가 증가했을 때 지불 금액이 얼마나 증가하는지 표시 </a:t>
            </a:r>
          </a:p>
        </p:txBody>
      </p:sp>
      <p:sp>
        <p:nvSpPr>
          <p:cNvPr id="148" name="오른쪽 중괄호 147">
            <a:extLst>
              <a:ext uri="{FF2B5EF4-FFF2-40B4-BE49-F238E27FC236}">
                <a16:creationId xmlns:a16="http://schemas.microsoft.com/office/drawing/2014/main" id="{18E0BF99-811A-43AE-AEA1-EA8F354E1C94}"/>
              </a:ext>
            </a:extLst>
          </p:cNvPr>
          <p:cNvSpPr/>
          <p:nvPr/>
        </p:nvSpPr>
        <p:spPr>
          <a:xfrm>
            <a:off x="2286000" y="1716065"/>
            <a:ext cx="149621" cy="62890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/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9011AF25-C1E2-4001-B4C1-2B4259AD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292989"/>
                <a:ext cx="3046439" cy="4814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/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329C8214-6FA9-41F2-8199-AA9EB3AD2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63" y="2634320"/>
                <a:ext cx="3301340" cy="307777"/>
              </a:xfrm>
              <a:prstGeom prst="rect">
                <a:avLst/>
              </a:prstGeom>
              <a:blipFill>
                <a:blip r:embed="rId21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/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5886D1A0-1540-4C75-844C-EEB60DAD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181" y="3916703"/>
                <a:ext cx="3046439" cy="48282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직사각형 153">
            <a:extLst>
              <a:ext uri="{FF2B5EF4-FFF2-40B4-BE49-F238E27FC236}">
                <a16:creationId xmlns:a16="http://schemas.microsoft.com/office/drawing/2014/main" id="{AAFBCC44-9123-431D-8E6F-71279FFA87E6}"/>
              </a:ext>
            </a:extLst>
          </p:cNvPr>
          <p:cNvSpPr/>
          <p:nvPr/>
        </p:nvSpPr>
        <p:spPr>
          <a:xfrm>
            <a:off x="8426181" y="2495227"/>
            <a:ext cx="3046439" cy="33467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/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ko-KR" altLang="en-US" sz="1600" b="1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842CFA20-BCD4-4BBC-B2D3-FAECC6071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760" y="4553225"/>
                <a:ext cx="3046439" cy="452111"/>
              </a:xfrm>
              <a:prstGeom prst="rect">
                <a:avLst/>
              </a:prstGeom>
              <a:blipFill>
                <a:blip r:embed="rId23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/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𝒇</m:t>
                    </m:r>
                  </m:oMath>
                </a14:m>
                <a:r>
                  <a:rPr lang="ko-KR" altLang="en-US" sz="1600" b="1" dirty="0"/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ko-KR" sz="1600" b="1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lang="en-US" altLang="ko-KR" sz="16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  <m:r>
                      <a:rPr lang="en-US" altLang="ko-KR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EAD1B7FA-09E4-4BA5-AA32-8CEB6BF53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989" y="5240664"/>
                <a:ext cx="3046439" cy="483594"/>
              </a:xfrm>
              <a:prstGeom prst="rect">
                <a:avLst/>
              </a:prstGeom>
              <a:blipFill>
                <a:blip r:embed="rId24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TextBox 158">
            <a:extLst>
              <a:ext uri="{FF2B5EF4-FFF2-40B4-BE49-F238E27FC236}">
                <a16:creationId xmlns:a16="http://schemas.microsoft.com/office/drawing/2014/main" id="{84D61D47-0316-452E-B2B3-4D32F24F068E}"/>
              </a:ext>
            </a:extLst>
          </p:cNvPr>
          <p:cNvSpPr txBox="1"/>
          <p:nvPr/>
        </p:nvSpPr>
        <p:spPr>
          <a:xfrm>
            <a:off x="14643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C3BF46C-6DDF-4CD3-85B3-5F3E18B67AEF}"/>
              </a:ext>
            </a:extLst>
          </p:cNvPr>
          <p:cNvSpPr txBox="1"/>
          <p:nvPr/>
        </p:nvSpPr>
        <p:spPr>
          <a:xfrm>
            <a:off x="108492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FEBB7F43-E095-40F9-9B12-296D3A880B5A}"/>
              </a:ext>
            </a:extLst>
          </p:cNvPr>
          <p:cNvSpPr txBox="1"/>
          <p:nvPr/>
        </p:nvSpPr>
        <p:spPr>
          <a:xfrm>
            <a:off x="24359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/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DF2E4CD-79F7-4A72-BBED-3FCD16B6E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38" y="2868779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/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CB225DBF-E8EE-478D-968B-258FF823B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74" y="6161882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TextBox 170">
            <a:extLst>
              <a:ext uri="{FF2B5EF4-FFF2-40B4-BE49-F238E27FC236}">
                <a16:creationId xmlns:a16="http://schemas.microsoft.com/office/drawing/2014/main" id="{083BDA51-FB51-4DAC-BF8E-35A5C0AAA7FE}"/>
              </a:ext>
            </a:extLst>
          </p:cNvPr>
          <p:cNvSpPr txBox="1"/>
          <p:nvPr/>
        </p:nvSpPr>
        <p:spPr>
          <a:xfrm>
            <a:off x="13091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/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CBBD24E-AF71-4E5D-880C-20B97B0EB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7" y="3659719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/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3C92E540-0D9C-4AC6-B35C-797FA004E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83" y="4914447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/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0A6E958A-E1AD-4CF8-B09D-DE1A9BACD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2" y="5705387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>
            <a:extLst>
              <a:ext uri="{FF2B5EF4-FFF2-40B4-BE49-F238E27FC236}">
                <a16:creationId xmlns:a16="http://schemas.microsoft.com/office/drawing/2014/main" id="{6FA74177-7C00-42FA-B44D-2DFC15AAF577}"/>
              </a:ext>
            </a:extLst>
          </p:cNvPr>
          <p:cNvSpPr txBox="1"/>
          <p:nvPr/>
        </p:nvSpPr>
        <p:spPr>
          <a:xfrm>
            <a:off x="22843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</p:spTree>
    <p:extLst>
      <p:ext uri="{BB962C8B-B14F-4D97-AF65-F5344CB8AC3E}">
        <p14:creationId xmlns:p14="http://schemas.microsoft.com/office/powerpoint/2010/main" val="35922621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65BF6F2-36AC-473A-9BE8-D2813F9E6264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Weight Update (a:</a:t>
            </a:r>
            <a:r>
              <a:rPr lang="ko-KR" altLang="en-US" dirty="0"/>
              <a:t> 사과의 개수</a:t>
            </a:r>
            <a:r>
              <a:rPr lang="en-US" altLang="ko-KR" dirty="0"/>
              <a:t>)</a:t>
            </a:r>
            <a:endParaRPr lang="en-US" altLang="ko-KR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FD12E6A-990B-4473-9471-4099A847F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896" y="3279000"/>
            <a:ext cx="446450" cy="478746"/>
          </a:xfrm>
          <a:prstGeom prst="rect">
            <a:avLst/>
          </a:prstGeom>
        </p:spPr>
      </p:pic>
      <p:sp>
        <p:nvSpPr>
          <p:cNvPr id="8" name="타원 7">
            <a:extLst>
              <a:ext uri="{FF2B5EF4-FFF2-40B4-BE49-F238E27FC236}">
                <a16:creationId xmlns:a16="http://schemas.microsoft.com/office/drawing/2014/main" id="{4A84A8E9-7D2F-46D1-B499-66F3DD9AA324}"/>
              </a:ext>
            </a:extLst>
          </p:cNvPr>
          <p:cNvSpPr/>
          <p:nvPr/>
        </p:nvSpPr>
        <p:spPr>
          <a:xfrm>
            <a:off x="4334233" y="328012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0" name="직선 화살표 연결선 129">
            <a:extLst>
              <a:ext uri="{FF2B5EF4-FFF2-40B4-BE49-F238E27FC236}">
                <a16:creationId xmlns:a16="http://schemas.microsoft.com/office/drawing/2014/main" id="{F0104248-36CA-4E47-99B8-601BF964BCEB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612105" y="354541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타원 131">
            <a:extLst>
              <a:ext uri="{FF2B5EF4-FFF2-40B4-BE49-F238E27FC236}">
                <a16:creationId xmlns:a16="http://schemas.microsoft.com/office/drawing/2014/main" id="{DEC5AAA1-55EE-4F1E-9059-EC59E239B0C6}"/>
              </a:ext>
            </a:extLst>
          </p:cNvPr>
          <p:cNvSpPr/>
          <p:nvPr/>
        </p:nvSpPr>
        <p:spPr>
          <a:xfrm>
            <a:off x="4332580" y="4582499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B49D64A1-08C0-4064-B740-4134B3AE78C4}"/>
              </a:ext>
            </a:extLst>
          </p:cNvPr>
          <p:cNvCxnSpPr>
            <a:cxnSpLocks/>
            <a:endCxn id="132" idx="2"/>
          </p:cNvCxnSpPr>
          <p:nvPr/>
        </p:nvCxnSpPr>
        <p:spPr>
          <a:xfrm flipV="1">
            <a:off x="3610452" y="4847788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42A6D15-690A-4DCE-81CC-B62E6F6FB833}"/>
              </a:ext>
            </a:extLst>
          </p:cNvPr>
          <p:cNvSpPr txBox="1"/>
          <p:nvPr/>
        </p:nvSpPr>
        <p:spPr>
          <a:xfrm>
            <a:off x="3692972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00</a:t>
            </a:r>
            <a:endParaRPr lang="ko-KR" altLang="en-US" sz="1400" b="1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A3D1D28-4BDD-4518-8578-2C8CE95B761D}"/>
              </a:ext>
            </a:extLst>
          </p:cNvPr>
          <p:cNvSpPr txBox="1"/>
          <p:nvPr/>
        </p:nvSpPr>
        <p:spPr>
          <a:xfrm>
            <a:off x="3692972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50</a:t>
            </a:r>
            <a:endParaRPr lang="ko-KR" altLang="en-US" sz="1400" b="1" dirty="0"/>
          </a:p>
        </p:txBody>
      </p:sp>
      <p:sp>
        <p:nvSpPr>
          <p:cNvPr id="135" name="타원 134">
            <a:extLst>
              <a:ext uri="{FF2B5EF4-FFF2-40B4-BE49-F238E27FC236}">
                <a16:creationId xmlns:a16="http://schemas.microsoft.com/office/drawing/2014/main" id="{35775F67-3B1D-494D-80E7-021A64367802}"/>
              </a:ext>
            </a:extLst>
          </p:cNvPr>
          <p:cNvSpPr/>
          <p:nvPr/>
        </p:nvSpPr>
        <p:spPr>
          <a:xfrm>
            <a:off x="6059706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3" name="연결선: 꺾임 12">
            <a:extLst>
              <a:ext uri="{FF2B5EF4-FFF2-40B4-BE49-F238E27FC236}">
                <a16:creationId xmlns:a16="http://schemas.microsoft.com/office/drawing/2014/main" id="{E8F70AE0-E1BE-4046-B886-4F5E6D6B8A38}"/>
              </a:ext>
            </a:extLst>
          </p:cNvPr>
          <p:cNvCxnSpPr>
            <a:cxnSpLocks/>
            <a:stCxn id="8" idx="6"/>
            <a:endCxn id="135" idx="0"/>
          </p:cNvCxnSpPr>
          <p:nvPr/>
        </p:nvCxnSpPr>
        <p:spPr>
          <a:xfrm>
            <a:off x="4864810" y="3545418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연결선: 꺾임 135">
            <a:extLst>
              <a:ext uri="{FF2B5EF4-FFF2-40B4-BE49-F238E27FC236}">
                <a16:creationId xmlns:a16="http://schemas.microsoft.com/office/drawing/2014/main" id="{5005B768-239E-4327-87AB-C80F2535085B}"/>
              </a:ext>
            </a:extLst>
          </p:cNvPr>
          <p:cNvCxnSpPr>
            <a:cxnSpLocks/>
            <a:stCxn id="132" idx="6"/>
            <a:endCxn id="135" idx="4"/>
          </p:cNvCxnSpPr>
          <p:nvPr/>
        </p:nvCxnSpPr>
        <p:spPr>
          <a:xfrm flipV="1">
            <a:off x="4863157" y="4428279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>
            <a:extLst>
              <a:ext uri="{FF2B5EF4-FFF2-40B4-BE49-F238E27FC236}">
                <a16:creationId xmlns:a16="http://schemas.microsoft.com/office/drawing/2014/main" id="{013531B8-9A59-407B-881B-9CBED0CEED68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60297" y="2806071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1A57F27-C16F-4BBD-8266-7ACC2D9D2D33}"/>
              </a:ext>
            </a:extLst>
          </p:cNvPr>
          <p:cNvCxnSpPr>
            <a:cxnSpLocks/>
          </p:cNvCxnSpPr>
          <p:nvPr/>
        </p:nvCxnSpPr>
        <p:spPr>
          <a:xfrm>
            <a:off x="3225002" y="2809136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49561727-BB9E-4C57-9790-D758704C5AA2}"/>
              </a:ext>
            </a:extLst>
          </p:cNvPr>
          <p:cNvSpPr txBox="1"/>
          <p:nvPr/>
        </p:nvSpPr>
        <p:spPr>
          <a:xfrm>
            <a:off x="3487185" y="2535217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41" name="직선 화살표 연결선 140">
            <a:extLst>
              <a:ext uri="{FF2B5EF4-FFF2-40B4-BE49-F238E27FC236}">
                <a16:creationId xmlns:a16="http://schemas.microsoft.com/office/drawing/2014/main" id="{F308C9FD-7A1F-401F-A902-8180F153036C}"/>
              </a:ext>
            </a:extLst>
          </p:cNvPr>
          <p:cNvCxnSpPr>
            <a:cxnSpLocks/>
            <a:endCxn id="132" idx="3"/>
          </p:cNvCxnSpPr>
          <p:nvPr/>
        </p:nvCxnSpPr>
        <p:spPr>
          <a:xfrm flipV="1">
            <a:off x="3960297" y="5035375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60405AA7-816A-49C8-866D-543EEE4BC67F}"/>
              </a:ext>
            </a:extLst>
          </p:cNvPr>
          <p:cNvCxnSpPr>
            <a:cxnSpLocks/>
          </p:cNvCxnSpPr>
          <p:nvPr/>
        </p:nvCxnSpPr>
        <p:spPr>
          <a:xfrm>
            <a:off x="3221826" y="5597857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A9620EE-D8EA-4F2B-8F8C-B79FC7267018}"/>
              </a:ext>
            </a:extLst>
          </p:cNvPr>
          <p:cNvSpPr txBox="1"/>
          <p:nvPr/>
        </p:nvSpPr>
        <p:spPr>
          <a:xfrm>
            <a:off x="3487185" y="5327114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3</a:t>
            </a:r>
            <a:endParaRPr lang="ko-KR" altLang="en-US" sz="14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19022BA-7163-4800-8CD5-B240109AC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9346" y="4620650"/>
            <a:ext cx="446450" cy="404100"/>
          </a:xfrm>
          <a:prstGeom prst="rect">
            <a:avLst/>
          </a:prstGeom>
        </p:spPr>
      </p:pic>
      <p:sp>
        <p:nvSpPr>
          <p:cNvPr id="144" name="타원 143">
            <a:extLst>
              <a:ext uri="{FF2B5EF4-FFF2-40B4-BE49-F238E27FC236}">
                <a16:creationId xmlns:a16="http://schemas.microsoft.com/office/drawing/2014/main" id="{2C13D1C3-63EA-424A-B2D6-A814AB114CC9}"/>
              </a:ext>
            </a:extLst>
          </p:cNvPr>
          <p:cNvSpPr/>
          <p:nvPr/>
        </p:nvSpPr>
        <p:spPr>
          <a:xfrm>
            <a:off x="7312411" y="3897702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AF459A8D-7046-4C64-974E-08C691A3BE39}"/>
              </a:ext>
            </a:extLst>
          </p:cNvPr>
          <p:cNvCxnSpPr>
            <a:cxnSpLocks/>
            <a:endCxn id="144" idx="2"/>
          </p:cNvCxnSpPr>
          <p:nvPr/>
        </p:nvCxnSpPr>
        <p:spPr>
          <a:xfrm flipV="1">
            <a:off x="6590283" y="4162991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D1D58A94-4F7C-4A58-87D5-7A324D6FD155}"/>
              </a:ext>
            </a:extLst>
          </p:cNvPr>
          <p:cNvCxnSpPr>
            <a:cxnSpLocks/>
          </p:cNvCxnSpPr>
          <p:nvPr/>
        </p:nvCxnSpPr>
        <p:spPr>
          <a:xfrm flipV="1">
            <a:off x="7842988" y="416299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87E86BBD-73D3-4161-B9CE-6ECE94CA18AF}"/>
              </a:ext>
            </a:extLst>
          </p:cNvPr>
          <p:cNvSpPr txBox="1"/>
          <p:nvPr/>
        </p:nvSpPr>
        <p:spPr>
          <a:xfrm>
            <a:off x="5294323" y="3257059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30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9DD7281F-7B46-4513-ABEB-3722897BDD4F}"/>
              </a:ext>
            </a:extLst>
          </p:cNvPr>
          <p:cNvSpPr txBox="1"/>
          <p:nvPr/>
        </p:nvSpPr>
        <p:spPr>
          <a:xfrm>
            <a:off x="5294323" y="4579478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50</a:t>
            </a:r>
            <a:endParaRPr lang="ko-KR" altLang="en-US" sz="1400" b="1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C88D1C0-A5D2-40D6-A1BB-107FAF91A687}"/>
              </a:ext>
            </a:extLst>
          </p:cNvPr>
          <p:cNvSpPr txBox="1"/>
          <p:nvPr/>
        </p:nvSpPr>
        <p:spPr>
          <a:xfrm>
            <a:off x="6648562" y="3897702"/>
            <a:ext cx="500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</a:rPr>
              <a:t>75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694555DC-4541-4B15-99E3-0C9BA38F2794}"/>
              </a:ext>
            </a:extLst>
          </p:cNvPr>
          <p:cNvCxnSpPr>
            <a:cxnSpLocks/>
          </p:cNvCxnSpPr>
          <p:nvPr/>
        </p:nvCxnSpPr>
        <p:spPr>
          <a:xfrm flipV="1">
            <a:off x="6069484" y="4402595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직선 연결선 152">
            <a:extLst>
              <a:ext uri="{FF2B5EF4-FFF2-40B4-BE49-F238E27FC236}">
                <a16:creationId xmlns:a16="http://schemas.microsoft.com/office/drawing/2014/main" id="{4AEAF397-E9CE-455C-B1A0-EE5340FCF598}"/>
              </a:ext>
            </a:extLst>
          </p:cNvPr>
          <p:cNvCxnSpPr>
            <a:cxnSpLocks/>
          </p:cNvCxnSpPr>
          <p:nvPr/>
        </p:nvCxnSpPr>
        <p:spPr>
          <a:xfrm>
            <a:off x="3791027" y="6133022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DEF77C8E-258C-41D4-ABCA-78FE756A4472}"/>
              </a:ext>
            </a:extLst>
          </p:cNvPr>
          <p:cNvSpPr txBox="1"/>
          <p:nvPr/>
        </p:nvSpPr>
        <p:spPr>
          <a:xfrm>
            <a:off x="4597868" y="5841950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1</a:t>
            </a:r>
            <a:endParaRPr lang="ko-KR" altLang="en-US" sz="1400" b="1" dirty="0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82C7CA1-09EE-41DB-8DE2-FBFFF1ACCD35}"/>
              </a:ext>
            </a:extLst>
          </p:cNvPr>
          <p:cNvSpPr txBox="1"/>
          <p:nvPr/>
        </p:nvSpPr>
        <p:spPr>
          <a:xfrm>
            <a:off x="7965265" y="3466815"/>
            <a:ext cx="5002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715</a:t>
            </a:r>
          </a:p>
          <a:p>
            <a:pPr algn="ctr"/>
            <a:r>
              <a:rPr lang="en-US" altLang="ko-KR" sz="1400" dirty="0">
                <a:sym typeface="Wingdings" panose="05000000000000000000" pitchFamily="2" charset="2"/>
              </a:rPr>
              <a:t></a:t>
            </a:r>
            <a:endParaRPr lang="en-US" altLang="ko-KR" sz="1400" dirty="0"/>
          </a:p>
          <a:p>
            <a:r>
              <a:rPr lang="en-US" altLang="ko-KR" sz="1400" b="1" dirty="0">
                <a:solidFill>
                  <a:srgbClr val="F20EF7"/>
                </a:solidFill>
              </a:rPr>
              <a:t>825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pic>
        <p:nvPicPr>
          <p:cNvPr id="158" name="그림 157">
            <a:extLst>
              <a:ext uri="{FF2B5EF4-FFF2-40B4-BE49-F238E27FC236}">
                <a16:creationId xmlns:a16="http://schemas.microsoft.com/office/drawing/2014/main" id="{4B84FF2B-A8EA-4C14-A341-DFB6BD4A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9096" y="3680484"/>
            <a:ext cx="299531" cy="321199"/>
          </a:xfrm>
          <a:prstGeom prst="rect">
            <a:avLst/>
          </a:prstGeom>
        </p:spPr>
      </p:pic>
      <p:pic>
        <p:nvPicPr>
          <p:cNvPr id="159" name="그림 158">
            <a:extLst>
              <a:ext uri="{FF2B5EF4-FFF2-40B4-BE49-F238E27FC236}">
                <a16:creationId xmlns:a16="http://schemas.microsoft.com/office/drawing/2014/main" id="{45EDF22E-5A3C-4977-8A57-FEE851F5F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366" y="3680484"/>
            <a:ext cx="299531" cy="321199"/>
          </a:xfrm>
          <a:prstGeom prst="rect">
            <a:avLst/>
          </a:prstGeom>
        </p:spPr>
      </p:pic>
      <p:pic>
        <p:nvPicPr>
          <p:cNvPr id="160" name="그림 159">
            <a:extLst>
              <a:ext uri="{FF2B5EF4-FFF2-40B4-BE49-F238E27FC236}">
                <a16:creationId xmlns:a16="http://schemas.microsoft.com/office/drawing/2014/main" id="{220B8D12-1001-4026-9301-0D6560B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8531" y="4131987"/>
            <a:ext cx="299531" cy="271118"/>
          </a:xfrm>
          <a:prstGeom prst="rect">
            <a:avLst/>
          </a:prstGeom>
        </p:spPr>
      </p:pic>
      <p:pic>
        <p:nvPicPr>
          <p:cNvPr id="161" name="그림 160">
            <a:extLst>
              <a:ext uri="{FF2B5EF4-FFF2-40B4-BE49-F238E27FC236}">
                <a16:creationId xmlns:a16="http://schemas.microsoft.com/office/drawing/2014/main" id="{CFBAD0DE-EACA-4FE6-9AC8-EE588C388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352" y="4282107"/>
            <a:ext cx="299531" cy="271118"/>
          </a:xfrm>
          <a:prstGeom prst="rect">
            <a:avLst/>
          </a:prstGeom>
        </p:spPr>
      </p:pic>
      <p:pic>
        <p:nvPicPr>
          <p:cNvPr id="162" name="그림 161">
            <a:extLst>
              <a:ext uri="{FF2B5EF4-FFF2-40B4-BE49-F238E27FC236}">
                <a16:creationId xmlns:a16="http://schemas.microsoft.com/office/drawing/2014/main" id="{A52CDC38-840A-4AB3-8B59-B751F0B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350" y="4143726"/>
            <a:ext cx="299531" cy="271118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8600EB61-2ED0-40EC-86E3-291FABE6F110}"/>
              </a:ext>
            </a:extLst>
          </p:cNvPr>
          <p:cNvSpPr/>
          <p:nvPr/>
        </p:nvSpPr>
        <p:spPr>
          <a:xfrm>
            <a:off x="4117067" y="2394816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9A0FBD5-8FF4-424A-94AD-8B68F537D5FA}"/>
              </a:ext>
            </a:extLst>
          </p:cNvPr>
          <p:cNvSpPr txBox="1"/>
          <p:nvPr/>
        </p:nvSpPr>
        <p:spPr>
          <a:xfrm>
            <a:off x="4996480" y="2544732"/>
            <a:ext cx="2126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B173D19D-4F90-48EE-AB9F-1B3B769B4FB4}"/>
              </a:ext>
            </a:extLst>
          </p:cNvPr>
          <p:cNvSpPr/>
          <p:nvPr/>
        </p:nvSpPr>
        <p:spPr>
          <a:xfrm>
            <a:off x="8566254" y="3553914"/>
            <a:ext cx="1119334" cy="111933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7209278-387B-4091-BBC1-98F4AF9F6C4B}"/>
              </a:ext>
            </a:extLst>
          </p:cNvPr>
          <p:cNvSpPr txBox="1"/>
          <p:nvPr/>
        </p:nvSpPr>
        <p:spPr>
          <a:xfrm>
            <a:off x="2070223" y="263874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개수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E9A52B9-BF37-4C27-97D3-66733CA1F84B}"/>
              </a:ext>
            </a:extLst>
          </p:cNvPr>
          <p:cNvSpPr txBox="1"/>
          <p:nvPr/>
        </p:nvSpPr>
        <p:spPr>
          <a:xfrm>
            <a:off x="3008711" y="597728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/>
              <a:t>소비세</a:t>
            </a:r>
            <a:endParaRPr lang="ko-KR" altLang="en-US" sz="1400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97FA42F-1A63-47D1-8ED2-DD8E66DEC7F7}"/>
              </a:ext>
            </a:extLst>
          </p:cNvPr>
          <p:cNvSpPr txBox="1"/>
          <p:nvPr/>
        </p:nvSpPr>
        <p:spPr>
          <a:xfrm>
            <a:off x="2167387" y="544396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개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/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2CFD1E-10BE-45D7-A53A-AF976F15E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628" y="2868779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/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552543-CB18-4A30-9CF1-FF681D0E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964" y="6161882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AE12D698-594B-4E59-9DD0-A3189DBDFFA2}"/>
              </a:ext>
            </a:extLst>
          </p:cNvPr>
          <p:cNvSpPr txBox="1"/>
          <p:nvPr/>
        </p:nvSpPr>
        <p:spPr>
          <a:xfrm>
            <a:off x="2054702" y="3429688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사과의 단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/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003F893-9CB3-4B4A-B6D4-32A9102D0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107" y="3659719"/>
                <a:ext cx="5002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/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AEA55FD-A1FC-4DE3-81DA-367B762D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873" y="4914447"/>
                <a:ext cx="500295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/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8276376-3F1E-4D9A-B88A-FFF347F41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352" y="5705387"/>
                <a:ext cx="50029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DA8F2843-8927-4B0F-94EE-421FA09DC51D}"/>
              </a:ext>
            </a:extLst>
          </p:cNvPr>
          <p:cNvSpPr txBox="1"/>
          <p:nvPr/>
        </p:nvSpPr>
        <p:spPr>
          <a:xfrm>
            <a:off x="2152229" y="4682491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/>
              <a:t>귤의 단가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ABBB3D1-D3DC-4C3B-A174-8D5CC77746FC}"/>
              </a:ext>
            </a:extLst>
          </p:cNvPr>
          <p:cNvGrpSpPr/>
          <p:nvPr/>
        </p:nvGrpSpPr>
        <p:grpSpPr>
          <a:xfrm>
            <a:off x="996293" y="1761560"/>
            <a:ext cx="2243665" cy="749482"/>
            <a:chOff x="4957916" y="2328941"/>
            <a:chExt cx="3213364" cy="756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/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noFill/>
                <a:ln w="19050">
                  <a:solidFill>
                    <a:srgbClr val="F20EF7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f>
                          <m:fPr>
                            <m:ctrlP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ko-KR" altLang="en-US" sz="1200" b="1" dirty="0"/>
                              <m:t> </m:t>
                            </m:r>
                          </m:den>
                        </m:f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200" b="1" i="1" smtClean="0">
                            <a:solidFill>
                              <a:srgbClr val="F20EF7"/>
                            </a:solidFill>
                            <a:latin typeface="Cambria Math" panose="02040503050406030204" pitchFamily="18" charset="0"/>
                          </a:rPr>
                          <m:t>𝟏𝟏𝟎</m:t>
                        </m:r>
                      </m:oMath>
                    </m:oMathPara>
                  </a14:m>
                  <a:endParaRPr lang="ko-KR" altLang="en-US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E9D2CF-0757-48DC-BE0F-498FA3B031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453" y="2605247"/>
                  <a:ext cx="3115827" cy="480457"/>
                </a:xfrm>
                <a:prstGeom prst="rect">
                  <a:avLst/>
                </a:prstGeom>
                <a:blipFill>
                  <a:blip r:embed="rId10"/>
                  <a:stretch>
                    <a:fillRect b="-1235"/>
                  </a:stretch>
                </a:blipFill>
                <a:ln w="19050">
                  <a:solidFill>
                    <a:srgbClr val="F20EF7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6D9B524-BAA0-432C-BBE4-0928A37139CE}"/>
                </a:ext>
              </a:extLst>
            </p:cNvPr>
            <p:cNvSpPr txBox="1"/>
            <p:nvPr/>
          </p:nvSpPr>
          <p:spPr>
            <a:xfrm>
              <a:off x="4957916" y="2328941"/>
              <a:ext cx="131401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dirty="0">
                  <a:solidFill>
                    <a:srgbClr val="F20EF7"/>
                  </a:solidFill>
                </a:rPr>
                <a:t>Chain rule</a:t>
              </a:r>
              <a:endParaRPr lang="ko-KR" altLang="en-US" sz="1050" dirty="0">
                <a:solidFill>
                  <a:srgbClr val="F20EF7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182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2241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동작원리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in Rule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 </a:t>
            </a: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예제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1, 2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Sigmoid</a:t>
            </a: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의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Backpropagation</a:t>
            </a:r>
          </a:p>
          <a:p>
            <a:pPr marL="800100" lvl="1" indent="-342900">
              <a:lnSpc>
                <a:spcPct val="200000"/>
              </a:lnSpc>
              <a:buFont typeface="+mj-lt"/>
              <a:buAutoNum type="arabicParenR"/>
            </a:pPr>
            <a:r>
              <a: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행렬의 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</a:p>
        </p:txBody>
      </p:sp>
    </p:spTree>
    <p:extLst>
      <p:ext uri="{BB962C8B-B14F-4D97-AF65-F5344CB8AC3E}">
        <p14:creationId xmlns:p14="http://schemas.microsoft.com/office/powerpoint/2010/main" val="25868985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/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1" i="1" smtClean="0"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D2707DD0-4C94-435B-B7A9-321D68D8B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623" y="5050245"/>
                <a:ext cx="1826178" cy="617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2" name="그림 271">
            <a:extLst>
              <a:ext uri="{FF2B5EF4-FFF2-40B4-BE49-F238E27FC236}">
                <a16:creationId xmlns:a16="http://schemas.microsoft.com/office/drawing/2014/main" id="{E568CF90-74CE-4B67-984C-50236CB344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179" r="55037" b="65929"/>
          <a:stretch/>
        </p:blipFill>
        <p:spPr>
          <a:xfrm>
            <a:off x="1837158" y="2393645"/>
            <a:ext cx="3382342" cy="251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482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939053" y="330894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871522" y="357423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937400" y="461131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916448" y="329954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894759" y="458511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664526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469630" y="357423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467977" y="445709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565117" y="283488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565117" y="506419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826646" y="562667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917231" y="392651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4195103" y="419180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447808" y="419180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842356" y="328509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899143" y="460829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253382" y="392651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674304" y="443141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394259" y="616342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2202688" y="587076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497716" y="392651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/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B25D0BAB-76EC-4402-9E49-E11D8D6A6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2644087"/>
                <a:ext cx="5002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828234" y="283851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/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5" name="TextBox 244">
                <a:extLst>
                  <a:ext uri="{FF2B5EF4-FFF2-40B4-BE49-F238E27FC236}">
                    <a16:creationId xmlns:a16="http://schemas.microsoft.com/office/drawing/2014/main" id="{36F1928B-FE32-4895-A18B-BFC326456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3361856"/>
                <a:ext cx="500295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862081" y="487660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/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08B929BD-CB5B-400C-BDFF-B69BABCB2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0" y="4663855"/>
                <a:ext cx="5002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/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39558CB-8B31-4ED9-AA51-55C8C22C4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4" y="5381624"/>
                <a:ext cx="50029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891989" y="536492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6175042" y="384664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0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875125" y="418218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897171" y="391689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/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60F251D-31AE-4A63-A82F-D9BD42D21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614" y="3186857"/>
                <a:ext cx="3376028" cy="504241"/>
              </a:xfrm>
              <a:prstGeom prst="rect">
                <a:avLst/>
              </a:prstGeom>
              <a:blipFill>
                <a:blip r:embed="rId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/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8B98A32-AA58-433B-BDC1-AE31DF410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182" y="3201883"/>
                <a:ext cx="1426651" cy="500650"/>
              </a:xfrm>
              <a:prstGeom prst="rect">
                <a:avLst/>
              </a:prstGeom>
              <a:blipFill>
                <a:blip r:embed="rId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975205" y="254912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3B6120-98EC-4B83-8F49-BF27F106F524}"/>
              </a:ext>
            </a:extLst>
          </p:cNvPr>
          <p:cNvSpPr txBox="1"/>
          <p:nvPr/>
        </p:nvSpPr>
        <p:spPr>
          <a:xfrm>
            <a:off x="6000188" y="294374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6" y="3025995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55" y="4393306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/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21D5BEF-3550-48B6-B138-FC343C552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03" y="5993937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420" y="3720403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558" y="3718602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91" y="3716248"/>
                <a:ext cx="500295" cy="31181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2B0F9CCF-5131-493E-83D6-E07535548FA9}"/>
              </a:ext>
            </a:extLst>
          </p:cNvPr>
          <p:cNvSpPr txBox="1"/>
          <p:nvPr/>
        </p:nvSpPr>
        <p:spPr>
          <a:xfrm>
            <a:off x="5730684" y="4059074"/>
            <a:ext cx="161998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000" b="1" dirty="0">
                <a:solidFill>
                  <a:schemeClr val="tx1"/>
                </a:solidFill>
              </a:rPr>
              <a:t>Sigmoid</a:t>
            </a:r>
            <a:endParaRPr lang="ko-KR" altLang="en-US" sz="1000" b="1" dirty="0">
              <a:solidFill>
                <a:schemeClr val="tx1"/>
              </a:solidFill>
            </a:endParaRPr>
          </a:p>
        </p:txBody>
      </p: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C9AA8845-0C08-43A6-8198-12F6B2CF6231}"/>
              </a:ext>
            </a:extLst>
          </p:cNvPr>
          <p:cNvSpPr/>
          <p:nvPr/>
        </p:nvSpPr>
        <p:spPr>
          <a:xfrm>
            <a:off x="5537603" y="2922572"/>
            <a:ext cx="3527658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3ADA070-404F-47B1-8A46-E22D8F75D18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878" y="1118180"/>
            <a:ext cx="2167872" cy="1443527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E8B96C0D-A8EF-4B15-93EA-19A118C7CC4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972" y="2274897"/>
            <a:ext cx="1282766" cy="29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1388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2D60F97-7228-4994-846C-F6B6974ACF8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/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E5DC756-DEFC-435A-9C6B-1F06AEC99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8" y="2381540"/>
                <a:ext cx="50029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7B6E050-39F6-4C33-927D-513231DE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/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161F2AC-037B-4D02-A045-FE46BE04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622" y="3075948"/>
                <a:ext cx="500295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/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1C3B989-FE51-40CF-BF21-E636E1F7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760" y="3074147"/>
                <a:ext cx="500295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/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C5D285B-7A46-4316-96BA-51D0E2BCE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093" y="3071793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/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50A449A-EB63-490F-8927-386F60DB6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874" y="3069439"/>
                <a:ext cx="500295" cy="307777"/>
              </a:xfrm>
              <a:prstGeom prst="rect">
                <a:avLst/>
              </a:prstGeom>
              <a:blipFill>
                <a:blip r:embed="rId1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/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D9836A7-BB1D-48A6-83EF-8D6E634C8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655" y="3067085"/>
                <a:ext cx="500295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/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45C1C72-2BE5-4F67-8348-1463F1032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8436" y="3064731"/>
                <a:ext cx="500295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/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7CB1B0E-8D08-4AD5-906E-BFB47F014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314" y="2545507"/>
                <a:ext cx="3376028" cy="504241"/>
              </a:xfrm>
              <a:prstGeom prst="rect">
                <a:avLst/>
              </a:prstGeom>
              <a:blipFill>
                <a:blip r:embed="rId18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/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17DC327-3E56-46B9-898E-94FCC238D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882" y="2560533"/>
                <a:ext cx="1426651" cy="500650"/>
              </a:xfrm>
              <a:prstGeom prst="rect">
                <a:avLst/>
              </a:prstGeom>
              <a:blipFill>
                <a:blip r:embed="rId19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FBF1C64C-494C-4997-9A8E-E17896C12BCF}"/>
              </a:ext>
            </a:extLst>
          </p:cNvPr>
          <p:cNvSpPr txBox="1"/>
          <p:nvPr/>
        </p:nvSpPr>
        <p:spPr>
          <a:xfrm>
            <a:off x="5758888" y="230239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0E35FB33-0523-43A4-A661-05252B02EBDB}"/>
              </a:ext>
            </a:extLst>
          </p:cNvPr>
          <p:cNvSpPr/>
          <p:nvPr/>
        </p:nvSpPr>
        <p:spPr>
          <a:xfrm>
            <a:off x="5296302" y="2281222"/>
            <a:ext cx="6402937" cy="1685721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B2E91B0-C10E-48F6-A0A2-697A06FDA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5A367F9-30A7-4857-A9E0-1DD458277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851B4DD-7BF4-4B39-9A1B-51FCC6643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E23311C-56F2-41F7-A5AE-6783BDF4D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F0CC5A5-578D-48EA-B6A9-22845D133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5129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39F8331E-19CB-4C5F-ABB2-FA9A2CB071E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179" r="55037" b="65929"/>
          <a:stretch/>
        </p:blipFill>
        <p:spPr>
          <a:xfrm>
            <a:off x="9894172" y="1101024"/>
            <a:ext cx="837865" cy="624246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FB88117-9DBE-4BA0-9C54-1746DBC34009}"/>
              </a:ext>
            </a:extLst>
          </p:cNvPr>
          <p:cNvSpPr txBox="1"/>
          <p:nvPr/>
        </p:nvSpPr>
        <p:spPr>
          <a:xfrm>
            <a:off x="7930473" y="2591406"/>
            <a:ext cx="1304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Sigmoid gate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B1395B-2FFE-4E7F-B60C-0E7F68E0F5AB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4EC137F7-9277-47AB-AE5C-D69BF9566BD5}"/>
              </a:ext>
            </a:extLst>
          </p:cNvPr>
          <p:cNvCxnSpPr>
            <a:cxnSpLocks/>
          </p:cNvCxnSpPr>
          <p:nvPr/>
        </p:nvCxnSpPr>
        <p:spPr>
          <a:xfrm flipH="1">
            <a:off x="7291735" y="1912450"/>
            <a:ext cx="945965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11">
            <a:extLst>
              <a:ext uri="{FF2B5EF4-FFF2-40B4-BE49-F238E27FC236}">
                <a16:creationId xmlns:a16="http://schemas.microsoft.com/office/drawing/2014/main" id="{253751CE-CECD-452D-8F04-CA39F39CFFFD}"/>
              </a:ext>
            </a:extLst>
          </p:cNvPr>
          <p:cNvCxnSpPr>
            <a:cxnSpLocks/>
            <a:stCxn id="70" idx="0"/>
          </p:cNvCxnSpPr>
          <p:nvPr/>
        </p:nvCxnSpPr>
        <p:spPr>
          <a:xfrm rot="5400000" flipH="1" flipV="1">
            <a:off x="6072692" y="1391027"/>
            <a:ext cx="1129336" cy="2236904"/>
          </a:xfrm>
          <a:prstGeom prst="bentConnector3">
            <a:avLst>
              <a:gd name="adj1" fmla="val 65405"/>
            </a:avLst>
          </a:prstGeom>
          <a:ln w="19050">
            <a:solidFill>
              <a:srgbClr val="FE2002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337AEA98-D3DC-44C6-AF92-7263DE2FBE9F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5C05E686-CDDA-418C-825D-2EB933AE8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8703962-94E6-4C96-8D7B-95D396A7C42B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3AEED05-1CE7-4A21-AB10-941959913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2E1779C-4076-4147-AF20-DFDB5119D6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A6BE78F-91C6-4064-A7DC-5DDCC09D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F43CE4C5-7001-4D71-B8F3-2C9C9ED53A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9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195C226F-5059-4371-93E0-2ADE237B56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157A424F-ACEA-4D67-852E-0ACFD89A0A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/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290CCD-31A9-4916-8969-FD0EC8B51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325" y="1977042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직사각형 77">
            <a:extLst>
              <a:ext uri="{FF2B5EF4-FFF2-40B4-BE49-F238E27FC236}">
                <a16:creationId xmlns:a16="http://schemas.microsoft.com/office/drawing/2014/main" id="{BF71372D-C22D-4CB0-B071-4E5684ED6939}"/>
              </a:ext>
            </a:extLst>
          </p:cNvPr>
          <p:cNvSpPr/>
          <p:nvPr/>
        </p:nvSpPr>
        <p:spPr>
          <a:xfrm>
            <a:off x="5781399" y="2591406"/>
            <a:ext cx="5917840" cy="137553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113F5D5-068F-482E-B7F4-D928C919C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5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0CFB1485-DF9E-4439-A72E-5D7AD52D9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C125C583-AB98-4B8F-8DEC-98694976A8A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F55D5E-2123-4642-AD12-5799E5073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6931DAE-F8A1-409F-A64F-7D6565707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5278D84-AEC4-4884-A9C1-CC2ECAE78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5BF237E-C200-458A-B179-880EB165B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AAF00A8E-9118-4F75-BB87-31E45B78A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1D97586B-1164-4CDB-94BE-EA88FBD4F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637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7C4EE34-F02A-42FE-8156-8F94521A3411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0D1DC21-0980-4FED-B171-55F876090DF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id="{60310206-2DC1-43AB-A686-E47D273188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5670A71B-F9F7-4676-BE3F-8876E5405E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B266D58-B60B-471B-A90A-1225AD6AF4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0" name="화살표: 오른쪽 69">
                <a:extLst>
                  <a:ext uri="{FF2B5EF4-FFF2-40B4-BE49-F238E27FC236}">
                    <a16:creationId xmlns:a16="http://schemas.microsoft.com/office/drawing/2014/main" id="{07A1B8FD-0050-4446-9E9C-D1080CF095B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4" name="화살표: 오른쪽 73">
                <a:extLst>
                  <a:ext uri="{FF2B5EF4-FFF2-40B4-BE49-F238E27FC236}">
                    <a16:creationId xmlns:a16="http://schemas.microsoft.com/office/drawing/2014/main" id="{A58E0541-DC29-4C09-9794-E7AA03D8052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34E02DD4-B229-4112-A372-0151B47DAAE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748C0F7A-737E-4710-9BAF-3CA213BDC8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A1E8C32F-2BB3-4D72-AF43-1A1475299AA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화살표: 오른쪽 76">
                <a:extLst>
                  <a:ext uri="{FF2B5EF4-FFF2-40B4-BE49-F238E27FC236}">
                    <a16:creationId xmlns:a16="http://schemas.microsoft.com/office/drawing/2014/main" id="{7FAD26F1-5EA7-4AEB-9408-84E016D6B38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F749156F-0896-4D42-81DE-649D973B6E3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FB0BDC74-A907-456B-AA8B-C78C9B0269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화살표: 오른쪽 79">
                <a:extLst>
                  <a:ext uri="{FF2B5EF4-FFF2-40B4-BE49-F238E27FC236}">
                    <a16:creationId xmlns:a16="http://schemas.microsoft.com/office/drawing/2014/main" id="{3CE52CE0-F98A-4B27-B509-4FCFFC66757A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9098FF17-ED9F-4E06-B96D-B53DA8263C9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그룹 64">
            <a:extLst>
              <a:ext uri="{FF2B5EF4-FFF2-40B4-BE49-F238E27FC236}">
                <a16:creationId xmlns:a16="http://schemas.microsoft.com/office/drawing/2014/main" id="{1BB66AB2-F480-42AB-A858-2A84924FA94C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25EAFECD-2703-4490-BA84-064D7D9B30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476DAAD-8FE1-41E2-8B6D-BDB61833A9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EFE9B7F-5A30-406E-9192-103DD7AD9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EB00DAE5-4E31-4964-8FB7-279FFDACAD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27A8C4C-AC86-4566-8DF4-07A0DAEC1D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533110F9-CE83-42D1-AE35-77EB1AF113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EA078A05-182E-45DF-BF70-DDFB6B2D42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B323D9C-CF15-43C0-8F01-66B31DA0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02340EE-3EC5-4C1F-A337-FAF1B969A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id="{C9836555-169C-4747-865B-A0FBFDFDC0B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4E27025-AF77-455B-9610-44EA62C4E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343DE39-24BD-4CF6-864E-3637B4E8E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D949A45C-06F9-412B-95F3-726E7C40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AF006A1-705D-47F3-BF8C-B4ECB17AF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627CA5-A1E4-4A52-9EB8-DEBDE222A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6D35F3D9-24A5-417D-8FDA-831CE9904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082964C-4DCB-442E-AE10-248B165C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270EE11-8205-4A02-B01D-54B45A86F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8467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C467BF26-D1A1-43F7-8981-ED9E514D5958}"/>
              </a:ext>
            </a:extLst>
          </p:cNvPr>
          <p:cNvSpPr/>
          <p:nvPr/>
        </p:nvSpPr>
        <p:spPr>
          <a:xfrm flipV="1">
            <a:off x="108849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0D43490-1504-4BE5-B820-3F5BCA13389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9AA6559-382D-4CF9-8366-4D6799BFA2D2}"/>
              </a:ext>
            </a:extLst>
          </p:cNvPr>
          <p:cNvGrpSpPr/>
          <p:nvPr/>
        </p:nvGrpSpPr>
        <p:grpSpPr>
          <a:xfrm>
            <a:off x="2030163" y="2381540"/>
            <a:ext cx="9378568" cy="2957427"/>
            <a:chOff x="2030163" y="2381540"/>
            <a:chExt cx="9378568" cy="29574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69B175E-C6D4-498B-8FFE-D7B815A479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E2BE698C-AC6B-4F39-A03F-BDA6EFE92493}"/>
                </a:ext>
              </a:extLst>
            </p:cNvPr>
            <p:cNvSpPr txBox="1"/>
            <p:nvPr/>
          </p:nvSpPr>
          <p:spPr>
            <a:xfrm>
              <a:off x="2030163" y="5031190"/>
              <a:ext cx="5002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01663769-B5CA-4F81-BD2A-1B7332E354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DC4AE137-107D-4EAF-96B4-16855F4444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653E4BCB-D1CD-481B-B006-4EDB5E9458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95AF55B-FAAB-4F0E-9EA3-B49B61963B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6F3E0E2A-481C-42D5-B344-9C0BBD827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B9785B4C-9DB1-4203-B74E-D4BB467766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BE0161E-EB4A-4693-920E-304C20BD0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6" name="직선 화살표 연결선 95">
            <a:extLst>
              <a:ext uri="{FF2B5EF4-FFF2-40B4-BE49-F238E27FC236}">
                <a16:creationId xmlns:a16="http://schemas.microsoft.com/office/drawing/2014/main" id="{E32369A5-2784-4F95-8D99-317C141343AE}"/>
              </a:ext>
            </a:extLst>
          </p:cNvPr>
          <p:cNvCxnSpPr>
            <a:cxnSpLocks/>
            <a:stCxn id="95" idx="3"/>
            <a:endCxn id="67" idx="0"/>
          </p:cNvCxnSpPr>
          <p:nvPr/>
        </p:nvCxnSpPr>
        <p:spPr>
          <a:xfrm flipV="1">
            <a:off x="10634944" y="3942476"/>
            <a:ext cx="536692" cy="315272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그룹 96">
            <a:extLst>
              <a:ext uri="{FF2B5EF4-FFF2-40B4-BE49-F238E27FC236}">
                <a16:creationId xmlns:a16="http://schemas.microsoft.com/office/drawing/2014/main" id="{9FACC314-758D-4D5F-A81D-32F6FFE9096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98" name="그룹 97">
              <a:extLst>
                <a:ext uri="{FF2B5EF4-FFF2-40B4-BE49-F238E27FC236}">
                  <a16:creationId xmlns:a16="http://schemas.microsoft.com/office/drawing/2014/main" id="{89EDDA0B-2D93-4F0F-ABC4-16A054207E65}"/>
                </a:ext>
              </a:extLst>
            </p:cNvPr>
            <p:cNvGrpSpPr/>
            <p:nvPr/>
          </p:nvGrpSpPr>
          <p:grpSpPr>
            <a:xfrm>
              <a:off x="7991682" y="4944205"/>
              <a:ext cx="3584669" cy="1127826"/>
              <a:chOff x="4799864" y="4959298"/>
              <a:chExt cx="3584669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2070915-FB63-4528-9314-5F35D8FE20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12EEA442-2DC2-4811-8A2E-451C84776C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3D8BA536-BFF9-4DEE-AF57-D7E410520A5C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/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AA0B08E-B0F5-4E46-BCDA-99633F1B3C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9864" y="5653929"/>
                    <a:ext cx="1346941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endParaRPr lang="ko-KR" altLang="en-US" i="1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C638C276-2669-4385-8790-E52377BEBE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B17CC4A-A60A-4CF8-B729-B74ED230E514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9" name="그룹 98">
              <a:extLst>
                <a:ext uri="{FF2B5EF4-FFF2-40B4-BE49-F238E27FC236}">
                  <a16:creationId xmlns:a16="http://schemas.microsoft.com/office/drawing/2014/main" id="{0BDCD669-1005-4670-92E5-3BE906C954D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6B90FFAB-A84D-4487-8892-E95401333D7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649DA963-E8A5-4037-B5AA-2158B9CFAF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화살표: 오른쪽 102">
                <a:extLst>
                  <a:ext uri="{FF2B5EF4-FFF2-40B4-BE49-F238E27FC236}">
                    <a16:creationId xmlns:a16="http://schemas.microsoft.com/office/drawing/2014/main" id="{88501F04-7064-49E6-AFF9-9CDC1FD47B2C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EEC4D776-BFBB-431C-8695-E425169F36B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30E53A3-DDB8-4AFA-AD03-A57429CE28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0C3C0643-6024-4D8F-B9BC-EFD3F8F3F009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0" name="직선 연결선 99">
              <a:extLst>
                <a:ext uri="{FF2B5EF4-FFF2-40B4-BE49-F238E27FC236}">
                  <a16:creationId xmlns:a16="http://schemas.microsoft.com/office/drawing/2014/main" id="{1C28BDFE-A843-4A62-B4BF-9B164DC3889F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1DD0B9D-6389-4C67-8463-A55A408E5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BDCCA2-B2E6-42E6-BBF3-78227625E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B23A547D-BAB1-4699-9120-98A0605ED5B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F1797D-A88A-4DA8-8E9B-BD4E72B72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1C71D1C-62AC-41D0-B7E9-19322355E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8546B2-0A91-4017-9EAF-97AD9AEE0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459DAA1-B2FC-495C-A51E-000B053E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AC2BCB9-0DE4-40A7-9AD4-9B7FF7DC5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04EA1369-CF89-43E5-95F3-DFAA28A40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4442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6" name="직사각형 65">
            <a:extLst>
              <a:ext uri="{FF2B5EF4-FFF2-40B4-BE49-F238E27FC236}">
                <a16:creationId xmlns:a16="http://schemas.microsoft.com/office/drawing/2014/main" id="{B5A60272-E73C-4833-A877-FA138D552422}"/>
              </a:ext>
            </a:extLst>
          </p:cNvPr>
          <p:cNvSpPr/>
          <p:nvPr/>
        </p:nvSpPr>
        <p:spPr>
          <a:xfrm flipV="1">
            <a:off x="4466620" y="4828240"/>
            <a:ext cx="322255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4AD8DB-0241-4041-A5E6-70AB160273E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/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ko-KR" sz="12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</m:e>
                                <m:sup>
                                  <m:r>
                                    <a:rPr lang="en-US" altLang="ko-KR" sz="12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4B248D3-179A-447C-9D48-A2171C948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747" y="4038105"/>
                <a:ext cx="2007044" cy="5073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DF051EE3-79A2-43AF-A79D-78A489023FF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7" name="그룹 86">
            <a:extLst>
              <a:ext uri="{FF2B5EF4-FFF2-40B4-BE49-F238E27FC236}">
                <a16:creationId xmlns:a16="http://schemas.microsoft.com/office/drawing/2014/main" id="{9DDDF6D9-67DC-4933-AD27-83269B2C097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0B95EB3-6F53-43FD-BB20-B6A3003526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A67036B0-56C0-4C5C-B60B-AA000A036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E6C72016-CA19-418B-816C-DC0CD0F45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E57FF58D-F79E-4F78-9292-3DBAF641D3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CD6DFC0-411D-4287-B27C-9F918D6374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0E7A5D3C-E21D-4AEE-92FB-99C623F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5EB49912-AF0D-4DFC-B3C6-49390A92A6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/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6EBFB1E-4C3E-4547-8333-D313368AE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960" y="4006749"/>
                <a:ext cx="466984" cy="50199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직선 화살표 연결선 97">
            <a:extLst>
              <a:ext uri="{FF2B5EF4-FFF2-40B4-BE49-F238E27FC236}">
                <a16:creationId xmlns:a16="http://schemas.microsoft.com/office/drawing/2014/main" id="{FCB13774-2BA4-42A6-8E24-6A24320902F1}"/>
              </a:ext>
            </a:extLst>
          </p:cNvPr>
          <p:cNvCxnSpPr>
            <a:cxnSpLocks/>
            <a:stCxn id="97" idx="1"/>
          </p:cNvCxnSpPr>
          <p:nvPr/>
        </p:nvCxnSpPr>
        <p:spPr>
          <a:xfrm flipH="1" flipV="1">
            <a:off x="9843621" y="3942478"/>
            <a:ext cx="324339" cy="315270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직사각형 98">
            <a:extLst>
              <a:ext uri="{FF2B5EF4-FFF2-40B4-BE49-F238E27FC236}">
                <a16:creationId xmlns:a16="http://schemas.microsoft.com/office/drawing/2014/main" id="{B9A7236B-AC7A-4B59-8FC9-2ED96C995A0D}"/>
              </a:ext>
            </a:extLst>
          </p:cNvPr>
          <p:cNvSpPr/>
          <p:nvPr/>
        </p:nvSpPr>
        <p:spPr>
          <a:xfrm flipV="1">
            <a:off x="9485033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AFFC9C75-3CA3-4C0A-9D10-28832C7DDD2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977C6E7A-7FC7-4512-B8B0-DB84DE65CDC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421D00B1-7931-453E-94F3-35FDF5ADB16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C65B34B-4D73-409B-B481-88C181ECCB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4574ED3-7972-4D9F-8927-48A720B7706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F8852948-DD4F-44F8-9CD7-C7C898BA92C6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8B8650FD-25D6-415D-AFE3-D4CD016039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45D7C5B5-E73C-4390-91DA-654B7933FD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62789CAA-2062-45E2-9195-9DA9D7D704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37AEA1C9-8661-4D41-8A4A-F1774461F1BE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EC53888-A5EA-4A97-AE4E-A446508072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AD4FAA0-5490-48F6-AC9D-85A38B96F5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B9EEC92F-5FF1-4EA3-A3C0-7802DA1FC28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779FF557-41F5-47EC-8F9F-309B4CB9159D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59B3BB3-54B6-41C9-8698-84887C74E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9FDE416-A5E9-40B6-964F-85DCFE783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8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>
            <a:extLst>
              <a:ext uri="{FF2B5EF4-FFF2-40B4-BE49-F238E27FC236}">
                <a16:creationId xmlns:a16="http://schemas.microsoft.com/office/drawing/2014/main" id="{D1F5DF5A-A901-4A3D-A944-76B94F4AC47A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6183F16-DFC5-499E-9353-1038F4964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E8193CA-2087-4535-BE48-52D945C28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8D6096D4-280F-4402-B7E0-29198A8AE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3589C2F-E09A-44EE-980A-B19F1AE11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09A2BC9-6E68-434A-A6BB-6E4CAE903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A101B3F-165C-4E97-80A5-D6E6EAB91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BE9F320-B9C3-47F1-8198-F43E6F8D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5C02903-8AC2-4A27-A76B-32269A2EF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567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26DA118D-ABA1-47A5-8015-78E2187DA170}"/>
              </a:ext>
            </a:extLst>
          </p:cNvPr>
          <p:cNvSpPr/>
          <p:nvPr/>
        </p:nvSpPr>
        <p:spPr>
          <a:xfrm flipV="1">
            <a:off x="4487822" y="5496905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/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332740F-3DB9-4DD3-A41C-1EAA31E80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495" y="4706763"/>
                <a:ext cx="2007044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36D7C066-F485-4306-95EB-57C03CCD5219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DA24C19C-2F7D-4C9E-B3E3-7881A5CB49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F02E94F-F44D-4CD7-B657-53A7B5F778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68DAC5E6-E1D1-4F88-99C7-71655374C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5D726FE9-5DCB-4CFB-8CB5-1BE3CE764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AE05651-2717-4081-A53A-D60645F803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DA4CB18-FF1E-47E0-A469-E6109F6544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71ECA3E7-0A46-4934-8707-909E0EF48D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9A10619-3E0B-4557-9C68-27E850CF03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B49CB64F-EFC2-4EE3-B76E-323D9878AC73}"/>
              </a:ext>
            </a:extLst>
          </p:cNvPr>
          <p:cNvSpPr/>
          <p:nvPr/>
        </p:nvSpPr>
        <p:spPr>
          <a:xfrm flipV="1">
            <a:off x="8060841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/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AA4B5FB-E40C-47D7-8541-A950FD9C6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429" y="4006340"/>
                <a:ext cx="1208617" cy="53976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직선 화살표 연결선 101">
            <a:extLst>
              <a:ext uri="{FF2B5EF4-FFF2-40B4-BE49-F238E27FC236}">
                <a16:creationId xmlns:a16="http://schemas.microsoft.com/office/drawing/2014/main" id="{15568534-14BA-4DC9-97E1-A53176BFEC64}"/>
              </a:ext>
            </a:extLst>
          </p:cNvPr>
          <p:cNvCxnSpPr>
            <a:cxnSpLocks/>
            <a:stCxn id="101" idx="1"/>
          </p:cNvCxnSpPr>
          <p:nvPr/>
        </p:nvCxnSpPr>
        <p:spPr>
          <a:xfrm flipH="1" flipV="1">
            <a:off x="8335090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348F51F4-282C-4766-AFB3-CB1380D33E58}"/>
              </a:ext>
            </a:extLst>
          </p:cNvPr>
          <p:cNvCxnSpPr>
            <a:cxnSpLocks/>
          </p:cNvCxnSpPr>
          <p:nvPr/>
        </p:nvCxnSpPr>
        <p:spPr>
          <a:xfrm>
            <a:off x="9366250" y="4486402"/>
            <a:ext cx="0" cy="278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B4112E1C-D146-4330-9284-0A76758AC011}"/>
              </a:ext>
            </a:extLst>
          </p:cNvPr>
          <p:cNvCxnSpPr>
            <a:cxnSpLocks/>
          </p:cNvCxnSpPr>
          <p:nvPr/>
        </p:nvCxnSpPr>
        <p:spPr>
          <a:xfrm>
            <a:off x="9628277" y="4435105"/>
            <a:ext cx="55473" cy="3293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69A1BD11-B7A9-4B84-A5D7-C4B786E73554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BB48CCB1-7EB3-44E3-AC4B-35B1F59FC3C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1E80AFFD-5225-455B-A4CA-E75E04CE9F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4D2A1B1F-56FB-4FCD-B7D7-54B8EFF5EC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0A7455C-0C8A-4896-8D46-0B61FF7D324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361D3325-ED30-4D4F-88F6-40FAEB93304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3880F0E2-3C52-4BA9-93C2-1095C42294A1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165F61E-2A11-4ED4-9552-33F1100CE3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9888EBC6-2BF2-4627-A901-791820BE44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C913D07B-02C0-45CD-9893-928C7E13B02F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CEF0E4A8-9B2C-4C22-992B-A4BAB29F0D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0C588DD-E179-4095-8ACA-9A1C03F747C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A624F120-668B-4968-BFD1-598938E0D3C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2C3BACC5-E6B1-4720-8108-B3A0602F2CE1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BCEB0D6B-5F09-4D91-AD9C-275BFA4ACCAA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D77308A-6BD0-4403-91B3-7CE9A5699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ED76205-7A3A-4709-8B76-9828126D9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>
            <a:extLst>
              <a:ext uri="{FF2B5EF4-FFF2-40B4-BE49-F238E27FC236}">
                <a16:creationId xmlns:a16="http://schemas.microsoft.com/office/drawing/2014/main" id="{4B379367-36C9-4406-A86E-2D14DD3A0E42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C6EE29-A794-4110-A5E5-093C1C70A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01A1D54-3E8C-4A3D-BCFB-DF361F88C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AE39E1C-3714-4291-8B3B-115519410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3B625D6C-7EE3-4481-A9C3-C93C2B8B3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0731445-490C-489E-B779-C7DEE4824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A4A8AF3-3A6A-40B4-858B-D64495335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96303A3-7CA9-432F-8649-20279CE3C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C7873CC-5295-416F-B03B-25024DD7E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0272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0960" y="4871558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/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E2A61E74-CCBE-4F4F-8E9F-C55C5FC8C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533" y="4552530"/>
                <a:ext cx="2007044" cy="300788"/>
              </a:xfrm>
              <a:prstGeom prst="rect">
                <a:avLst/>
              </a:prstGeom>
              <a:blipFill>
                <a:blip r:embed="rId12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DC15026-9FE0-465D-ABA9-568981C7B736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E7B09D-81CF-4904-99D2-FB2DAFCB1A6A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grpSp>
        <p:nvGrpSpPr>
          <p:cNvPr id="90" name="그룹 89">
            <a:extLst>
              <a:ext uri="{FF2B5EF4-FFF2-40B4-BE49-F238E27FC236}">
                <a16:creationId xmlns:a16="http://schemas.microsoft.com/office/drawing/2014/main" id="{AF44C591-74B7-466A-A83F-638201F6E9B1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577C538-BDED-4442-983E-6F738AC62D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3A3AF41-EA0E-4F25-B4D0-416BD66D8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451C9EA-876C-4D14-9404-47431DD275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3EDC39D4-F800-47D1-A719-A9EE6D3AB3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05BEDF7A-FCF3-4A8E-B526-A7314D8F68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3E0D47B-0F67-4A0D-9886-150E887EC3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F0F794B7-6380-4847-8F0D-A4AC5D4D75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/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71A94DA9-FA69-4B5F-92A0-14188F8D0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513" y="4006340"/>
                <a:ext cx="1431333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직선 화살표 연결선 100">
            <a:extLst>
              <a:ext uri="{FF2B5EF4-FFF2-40B4-BE49-F238E27FC236}">
                <a16:creationId xmlns:a16="http://schemas.microsoft.com/office/drawing/2014/main" id="{DA69F1CB-2FDC-47C7-A00D-E4DCC56A9A7D}"/>
              </a:ext>
            </a:extLst>
          </p:cNvPr>
          <p:cNvCxnSpPr>
            <a:cxnSpLocks/>
            <a:stCxn id="100" idx="1"/>
          </p:cNvCxnSpPr>
          <p:nvPr/>
        </p:nvCxnSpPr>
        <p:spPr>
          <a:xfrm flipH="1" flipV="1">
            <a:off x="6935174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B079C551-2526-4DD5-8DF6-59E141C50867}"/>
              </a:ext>
            </a:extLst>
          </p:cNvPr>
          <p:cNvSpPr/>
          <p:nvPr/>
        </p:nvSpPr>
        <p:spPr>
          <a:xfrm flipV="1">
            <a:off x="66609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F8D50529-701E-4412-8B71-1DA02583937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65E3BB26-5A38-428E-9424-5ED5BE2C33F3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D82BF840-3B36-45A5-9178-4A2690AB63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A08720EA-8A56-44CF-AC19-5243A9EB04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5B2D31D7-7E30-4B62-8732-1AB11C149B8D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E4922E1-6953-411F-B3B5-40455CE17CCD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7F07E5B2-ACCB-4380-8E17-CB21E94E2B69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4A07F8B4-DD59-4BAB-AE04-40E9A4922E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9A81935-A750-4E3F-AAFB-9B3A659E21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A441888A-946A-45FC-AEC8-02E6F0759F0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8D466D15-1215-4727-AF14-25BE24C9A7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D304FA6-BFA7-4A62-AC57-B6D3005B71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9DD0190B-DF3F-40F2-B80A-A491EB169FB2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56C37D0-F1BD-4440-94D2-48668F47F774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47516C66-DB3A-47F4-953F-4FAA71E5D53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EB6FE89-175B-454D-833B-2C61EC6FD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0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75826B02-0824-4697-A3A5-0BC01DBE1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552C8856-CC78-4BA9-AED9-10535DF0355B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C2894F-26E3-4BA6-8042-BB26CB5CD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2FDC0D5-1FA9-419A-BEC7-76DB382D1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A1E8B19-1703-4F96-8E2C-9EE3CA46A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2CD5EFE-0639-4C96-A385-E6A2C6F97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1284DC0-6C3E-4BF3-8187-64BAC21DA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668A7E59-CBF3-4E36-9DA5-52159A92A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D7CC902-F146-478E-B681-9ED1D5DF0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F854B8A4-9B6D-4286-8898-94AD74965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2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5764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B2A413E8-DA5C-4235-A48C-B136E47B42C3}"/>
              </a:ext>
            </a:extLst>
          </p:cNvPr>
          <p:cNvSpPr/>
          <p:nvPr/>
        </p:nvSpPr>
        <p:spPr>
          <a:xfrm flipV="1">
            <a:off x="8048217" y="5499247"/>
            <a:ext cx="3076226" cy="68581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A38FF09-31A8-47EB-9CDE-221A586E3477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F954216-2EE6-46EE-9D3E-20BC05258968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01CFC95-2EC9-4B28-ABB2-9784E21AD295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2" name="그룹 91">
            <a:extLst>
              <a:ext uri="{FF2B5EF4-FFF2-40B4-BE49-F238E27FC236}">
                <a16:creationId xmlns:a16="http://schemas.microsoft.com/office/drawing/2014/main" id="{9F7238CD-180A-49D6-9256-9AAD2AD2D20A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3E3C1F4A-B11F-44AE-B560-4E3DA4C309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2CD7AC75-1254-40A7-B9FC-5D0346FDBE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3E308E7-D148-4B1E-812E-59DE734207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B6611C87-F701-43A4-B5CC-790345ED8C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650C7373-E410-4F4A-BB25-024422A039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8952BD8-8E67-4F8B-B3BF-2A06289E10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F7BCF50D-0AAF-4ED5-A573-C6F4A4BA78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/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74817C3-2B84-4252-9C4D-BBB68DFDC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136" y="4006340"/>
                <a:ext cx="1742871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4BB6F2A-85DB-4D6A-8033-3C8B9146E1A9}"/>
              </a:ext>
            </a:extLst>
          </p:cNvPr>
          <p:cNvCxnSpPr>
            <a:cxnSpLocks/>
            <a:stCxn id="102" idx="1"/>
          </p:cNvCxnSpPr>
          <p:nvPr/>
        </p:nvCxnSpPr>
        <p:spPr>
          <a:xfrm flipH="1" flipV="1">
            <a:off x="5494798" y="3942069"/>
            <a:ext cx="324338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직사각형 103">
            <a:extLst>
              <a:ext uri="{FF2B5EF4-FFF2-40B4-BE49-F238E27FC236}">
                <a16:creationId xmlns:a16="http://schemas.microsoft.com/office/drawing/2014/main" id="{0AD74623-D487-4BD9-BF33-C0F5E613F32F}"/>
              </a:ext>
            </a:extLst>
          </p:cNvPr>
          <p:cNvSpPr/>
          <p:nvPr/>
        </p:nvSpPr>
        <p:spPr>
          <a:xfrm flipV="1">
            <a:off x="5220549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/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24996C9-8770-4E51-A383-3ACBA339E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04" y="4553742"/>
                <a:ext cx="2542286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그룹 105">
            <a:extLst>
              <a:ext uri="{FF2B5EF4-FFF2-40B4-BE49-F238E27FC236}">
                <a16:creationId xmlns:a16="http://schemas.microsoft.com/office/drawing/2014/main" id="{95535CB8-A336-490F-A58C-F40CAF565642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7" name="그룹 106">
              <a:extLst>
                <a:ext uri="{FF2B5EF4-FFF2-40B4-BE49-F238E27FC236}">
                  <a16:creationId xmlns:a16="http://schemas.microsoft.com/office/drawing/2014/main" id="{DB31C73B-7491-4759-A7BF-74EB33EEC5F5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8FB2303F-784F-4B99-81CB-50DCB1CC6D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FF50405A-C58F-4276-AEFF-B72B0153EED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8219D9F0-858E-4A67-84B8-DEC85BB3315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ACB4EE70-7915-4115-9472-2C8D49CA53D0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8" name="그룹 107">
              <a:extLst>
                <a:ext uri="{FF2B5EF4-FFF2-40B4-BE49-F238E27FC236}">
                  <a16:creationId xmlns:a16="http://schemas.microsoft.com/office/drawing/2014/main" id="{471F0607-5E01-487D-8AB9-5635E3DBEED7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7B369593-D3C9-4AB1-B92A-9BECED1CB6E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B8FBA2-C1AE-4A41-B0BE-39860759210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B694068A-B3FB-4053-8E49-9A7294B94D93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2599113B-DF61-4CCC-B874-7B52B834DF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3BA1C9D-DAEA-4573-8B46-38C634FB49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E16CB064-8AFA-40FC-93E7-7A8428EBC114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9" name="직선 연결선 108">
              <a:extLst>
                <a:ext uri="{FF2B5EF4-FFF2-40B4-BE49-F238E27FC236}">
                  <a16:creationId xmlns:a16="http://schemas.microsoft.com/office/drawing/2014/main" id="{CCA31FD9-3398-4BC3-AF69-511012DC07DA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TextBox 121">
            <a:extLst>
              <a:ext uri="{FF2B5EF4-FFF2-40B4-BE49-F238E27FC236}">
                <a16:creationId xmlns:a16="http://schemas.microsoft.com/office/drawing/2014/main" id="{E7A3F6EF-501F-44E2-A619-487D31AB8986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401A055-B262-4FCB-B2A1-747289369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ADDD679-DE64-4D0E-A422-DB18A7AC0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>
            <a:extLst>
              <a:ext uri="{FF2B5EF4-FFF2-40B4-BE49-F238E27FC236}">
                <a16:creationId xmlns:a16="http://schemas.microsoft.com/office/drawing/2014/main" id="{126A4D61-5E31-4C5D-8DB1-F1B6E957EAA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E48551C-6EE8-4399-B0A8-E12DD6662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4DC90E5-D8CA-4F0A-9C6D-57BD284BA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EBD3710-B677-4AA9-AFED-F5CA926C5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E7C0203-CB6E-40E2-917E-623E85F81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670091E-10CD-496D-A061-274E5224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C25451-705D-49FD-ACB5-41F80FFA1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9C540206-6AC1-445C-A65E-71F2FA1AA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78C6728-9ADB-47DA-B47B-F87731A2D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932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250" y="2390775"/>
            <a:ext cx="2999105" cy="2999105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355" y="3890645"/>
            <a:ext cx="24339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/>
              <p:cNvSpPr txBox="1">
                <a:spLocks/>
              </p:cNvSpPr>
              <p:nvPr/>
            </p:nvSpPr>
            <p:spPr>
              <a:xfrm rot="0">
                <a:off x="8505825" y="352107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𝒛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2025" y="4590415"/>
            <a:ext cx="2478405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2025" y="2032635"/>
            <a:ext cx="2478405" cy="11487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/>
              <p:cNvSpPr txBox="1">
                <a:spLocks/>
              </p:cNvSpPr>
              <p:nvPr/>
            </p:nvSpPr>
            <p:spPr>
              <a:xfrm rot="0">
                <a:off x="3220720" y="223202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𝒙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TextBox 136"/>
              <p:cNvSpPr txBox="1">
                <a:spLocks/>
              </p:cNvSpPr>
              <p:nvPr/>
            </p:nvSpPr>
            <p:spPr>
              <a:xfrm rot="0">
                <a:off x="3220720" y="4763770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𝒚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0C82E6F-F024-4266-9F09-E6CBED02A17F}"/>
              </a:ext>
            </a:extLst>
          </p:cNvPr>
          <p:cNvSpPr txBox="1"/>
          <p:nvPr/>
        </p:nvSpPr>
        <p:spPr>
          <a:xfrm>
            <a:off x="191770" y="1190625"/>
            <a:ext cx="10701020" cy="456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8" name="Ink 2"/>
              <p14:cNvContentPartPr/>
              <p14:nvPr/>
            </p14:nvContentPartPr>
            <p14:xfrm>
              <a:off x="5345430" y="4114165"/>
              <a:ext cx="1277620" cy="69215"/>
            </p14:xfrm>
          </p:contentPart>
        </mc:Choice>
        <mc:Fallback>
          <p:pic>
            <p:nvPicPr>
              <p:cNvPr id="138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45430" y="4114165"/>
                <a:ext cx="1277620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9" name="Ink 3"/>
              <p14:cNvContentPartPr/>
              <p14:nvPr/>
            </p14:nvContentPartPr>
            <p14:xfrm>
              <a:off x="5593080" y="4430395"/>
              <a:ext cx="195580" cy="40640"/>
            </p14:xfrm>
          </p:contentPart>
        </mc:Choice>
        <mc:Fallback>
          <p:pic>
            <p:nvPicPr>
              <p:cNvPr id="139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93080" y="4430395"/>
                <a:ext cx="195580" cy="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0" name="Ink 4"/>
              <p14:cNvContentPartPr/>
              <p14:nvPr/>
            </p14:nvContentPartPr>
            <p14:xfrm>
              <a:off x="5719445" y="4361815"/>
              <a:ext cx="22860" cy="212725"/>
            </p14:xfrm>
          </p:contentPart>
        </mc:Choice>
        <mc:Fallback>
          <p:pic>
            <p:nvPicPr>
              <p:cNvPr id="140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19445" y="4361815"/>
                <a:ext cx="22860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1" name="Ink 5"/>
              <p14:cNvContentPartPr/>
              <p14:nvPr/>
            </p14:nvContentPartPr>
            <p14:xfrm>
              <a:off x="8027035" y="4465320"/>
              <a:ext cx="229870" cy="160655"/>
            </p14:xfrm>
          </p:contentPart>
        </mc:Choice>
        <mc:Fallback>
          <p:pic>
            <p:nvPicPr>
              <p:cNvPr id="141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27035" y="4465320"/>
                <a:ext cx="229870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2" name="Ink 6"/>
              <p14:cNvContentPartPr/>
              <p14:nvPr/>
            </p14:nvContentPartPr>
            <p14:xfrm>
              <a:off x="8331835" y="4511040"/>
              <a:ext cx="74930" cy="11430"/>
            </p14:xfrm>
          </p:contentPart>
        </mc:Choice>
        <mc:Fallback>
          <p:pic>
            <p:nvPicPr>
              <p:cNvPr id="142" name="Ink 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331835" y="4511040"/>
                <a:ext cx="7493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3" name="Ink 7"/>
              <p14:cNvContentPartPr/>
              <p14:nvPr/>
            </p14:nvContentPartPr>
            <p14:xfrm>
              <a:off x="8314689" y="4585970"/>
              <a:ext cx="120650" cy="11430"/>
            </p14:xfrm>
          </p:contentPart>
        </mc:Choice>
        <mc:Fallback>
          <p:pic>
            <p:nvPicPr>
              <p:cNvPr id="143" name="Ink 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314689" y="4585970"/>
                <a:ext cx="12065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4" name="Ink 8"/>
              <p14:cNvContentPartPr/>
              <p14:nvPr/>
            </p14:nvContentPartPr>
            <p14:xfrm>
              <a:off x="8596630" y="4482465"/>
              <a:ext cx="80645" cy="120650"/>
            </p14:xfrm>
          </p:contentPart>
        </mc:Choice>
        <mc:Fallback>
          <p:pic>
            <p:nvPicPr>
              <p:cNvPr id="144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596630" y="4482465"/>
                <a:ext cx="80645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5" name="Ink 9"/>
              <p14:cNvContentPartPr/>
              <p14:nvPr/>
            </p14:nvContentPartPr>
            <p14:xfrm>
              <a:off x="8694420" y="4493895"/>
              <a:ext cx="92075" cy="86360"/>
            </p14:xfrm>
          </p:contentPart>
        </mc:Choice>
        <mc:Fallback>
          <p:pic>
            <p:nvPicPr>
              <p:cNvPr id="145" name="Ink 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694420" y="4493895"/>
                <a:ext cx="9207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6" name="Ink 10"/>
              <p14:cNvContentPartPr/>
              <p14:nvPr/>
            </p14:nvContentPartPr>
            <p14:xfrm>
              <a:off x="8901430" y="4488180"/>
              <a:ext cx="114935" cy="34290"/>
            </p14:xfrm>
          </p:contentPart>
        </mc:Choice>
        <mc:Fallback>
          <p:pic>
            <p:nvPicPr>
              <p:cNvPr id="146" name="Ink 1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901430" y="4488180"/>
                <a:ext cx="114935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7" name="Ink 11"/>
              <p14:cNvContentPartPr/>
              <p14:nvPr/>
            </p14:nvContentPartPr>
            <p14:xfrm>
              <a:off x="8959215" y="4447540"/>
              <a:ext cx="11430" cy="149860"/>
            </p14:xfrm>
          </p:contentPart>
        </mc:Choice>
        <mc:Fallback>
          <p:pic>
            <p:nvPicPr>
              <p:cNvPr id="147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959215" y="4447540"/>
                <a:ext cx="11430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48" name="Ink 12"/>
              <p14:cNvContentPartPr/>
              <p14:nvPr/>
            </p14:nvContentPartPr>
            <p14:xfrm>
              <a:off x="9074150" y="4482465"/>
              <a:ext cx="69215" cy="62865"/>
            </p14:xfrm>
          </p:contentPart>
        </mc:Choice>
        <mc:Fallback>
          <p:pic>
            <p:nvPicPr>
              <p:cNvPr id="148" name="Ink 1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074150" y="4482465"/>
                <a:ext cx="69215" cy="6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9" name="Ink 13"/>
              <p14:cNvContentPartPr/>
              <p14:nvPr/>
            </p14:nvContentPartPr>
            <p14:xfrm>
              <a:off x="9114155" y="4476750"/>
              <a:ext cx="114935" cy="201295"/>
            </p14:xfrm>
          </p:contentPart>
        </mc:Choice>
        <mc:Fallback>
          <p:pic>
            <p:nvPicPr>
              <p:cNvPr id="149" name="Ink 1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9114155" y="4476750"/>
                <a:ext cx="114935" cy="201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0" name="Ink 14"/>
              <p14:cNvContentPartPr/>
              <p14:nvPr/>
            </p14:nvContentPartPr>
            <p14:xfrm>
              <a:off x="5886450" y="4367530"/>
              <a:ext cx="69215" cy="120650"/>
            </p14:xfrm>
          </p:contentPart>
        </mc:Choice>
        <mc:Fallback>
          <p:pic>
            <p:nvPicPr>
              <p:cNvPr id="150" name="Ink 1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886450" y="4367530"/>
                <a:ext cx="69215" cy="12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51" name="Ink 15"/>
              <p14:cNvContentPartPr/>
              <p14:nvPr/>
            </p14:nvContentPartPr>
            <p14:xfrm>
              <a:off x="5989955" y="4378960"/>
              <a:ext cx="109220" cy="109220"/>
            </p14:xfrm>
          </p:contentPart>
        </mc:Choice>
        <mc:Fallback>
          <p:pic>
            <p:nvPicPr>
              <p:cNvPr id="151" name="Ink 1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89955" y="4378960"/>
                <a:ext cx="109220" cy="109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52" name="Ink 16"/>
              <p14:cNvContentPartPr/>
              <p14:nvPr/>
            </p14:nvContentPartPr>
            <p14:xfrm>
              <a:off x="6174105" y="4401820"/>
              <a:ext cx="69215" cy="92075"/>
            </p14:xfrm>
          </p:contentPart>
        </mc:Choice>
        <mc:Fallback>
          <p:pic>
            <p:nvPicPr>
              <p:cNvPr id="152" name="Ink 1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174105" y="4401820"/>
                <a:ext cx="69215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53" name="Ink 17"/>
              <p14:cNvContentPartPr/>
              <p14:nvPr/>
            </p14:nvContentPartPr>
            <p14:xfrm>
              <a:off x="6311900" y="4373245"/>
              <a:ext cx="97790" cy="97790"/>
            </p14:xfrm>
          </p:contentPart>
        </mc:Choice>
        <mc:Fallback>
          <p:pic>
            <p:nvPicPr>
              <p:cNvPr id="153" name="Ink 1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311900" y="4373245"/>
                <a:ext cx="97790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54" name="Ink 18"/>
              <p14:cNvContentPartPr/>
              <p14:nvPr/>
            </p14:nvContentPartPr>
            <p14:xfrm>
              <a:off x="6427470" y="4401820"/>
              <a:ext cx="85725" cy="103505"/>
            </p14:xfrm>
          </p:contentPart>
        </mc:Choice>
        <mc:Fallback>
          <p:pic>
            <p:nvPicPr>
              <p:cNvPr id="154" name="Ink 1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427470" y="4401820"/>
                <a:ext cx="8572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55" name="Ink 19"/>
              <p14:cNvContentPartPr/>
              <p14:nvPr/>
            </p14:nvContentPartPr>
            <p14:xfrm>
              <a:off x="6542405" y="4418965"/>
              <a:ext cx="69215" cy="34925"/>
            </p14:xfrm>
          </p:contentPart>
        </mc:Choice>
        <mc:Fallback>
          <p:pic>
            <p:nvPicPr>
              <p:cNvPr id="155" name="Ink 1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542405" y="4418965"/>
                <a:ext cx="69215" cy="34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56" name="Ink 20"/>
              <p14:cNvContentPartPr/>
              <p14:nvPr/>
            </p14:nvContentPartPr>
            <p14:xfrm>
              <a:off x="6623050" y="4378960"/>
              <a:ext cx="5715" cy="86360"/>
            </p14:xfrm>
          </p:contentPart>
        </mc:Choice>
        <mc:Fallback>
          <p:pic>
            <p:nvPicPr>
              <p:cNvPr id="156" name="Ink 20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23050" y="4378960"/>
                <a:ext cx="571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57" name="Ink 21"/>
              <p14:cNvContentPartPr/>
              <p14:nvPr/>
            </p14:nvContentPartPr>
            <p14:xfrm>
              <a:off x="6588125" y="4522470"/>
              <a:ext cx="57785" cy="80645"/>
            </p14:xfrm>
          </p:contentPart>
        </mc:Choice>
        <mc:Fallback>
          <p:pic>
            <p:nvPicPr>
              <p:cNvPr id="157" name="Ink 2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88125" y="4522470"/>
                <a:ext cx="57785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58" name="Ink 22"/>
              <p14:cNvContentPartPr/>
              <p14:nvPr/>
            </p14:nvContentPartPr>
            <p14:xfrm>
              <a:off x="6967855" y="4511040"/>
              <a:ext cx="696595" cy="28575"/>
            </p14:xfrm>
          </p:contentPart>
        </mc:Choice>
        <mc:Fallback>
          <p:pic>
            <p:nvPicPr>
              <p:cNvPr id="158" name="Ink 22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967855" y="4511040"/>
                <a:ext cx="69659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9" name="Ink 23"/>
              <p14:cNvContentPartPr/>
              <p14:nvPr/>
            </p14:nvContentPartPr>
            <p14:xfrm>
              <a:off x="7693025" y="4436110"/>
              <a:ext cx="109220" cy="184150"/>
            </p14:xfrm>
          </p:contentPart>
        </mc:Choice>
        <mc:Fallback>
          <p:pic>
            <p:nvPicPr>
              <p:cNvPr id="159" name="Ink 23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693025" y="4436110"/>
                <a:ext cx="109220" cy="1841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697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8950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1961388" y="5100015"/>
            <a:ext cx="684816" cy="798741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D460193-AA30-4D95-AC6E-EFB03E29333D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D85587-7AC9-4C67-8D30-53D85EF89357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9A40B49-202A-4CF5-8655-3998AB42DA7E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5" name="그룹 94">
            <a:extLst>
              <a:ext uri="{FF2B5EF4-FFF2-40B4-BE49-F238E27FC236}">
                <a16:creationId xmlns:a16="http://schemas.microsoft.com/office/drawing/2014/main" id="{BC7D36D8-7F36-4DD6-8337-A6DB4E683E94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C2931CEA-CE17-469E-A7E6-7F3076182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A00000A-8DD3-4276-9DF8-001CC8FF03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6D006E86-B0F1-4A69-876A-7B8822CA06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45BB2729-27B8-4E4C-8158-413686EE8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78C73CDA-8F21-4D45-8F5E-E101EDBCB8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D7047C2-6AF8-42B8-A5DB-C2E888837B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174A942-6821-465C-9FC9-B44F75EBE8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/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BE6925-C341-4340-A11D-DC2512A3A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487" y="4006340"/>
                <a:ext cx="1948722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BAE8D91B-6787-4CA1-B71D-C3BDFE015454}"/>
              </a:ext>
            </a:extLst>
          </p:cNvPr>
          <p:cNvCxnSpPr>
            <a:cxnSpLocks/>
            <a:stCxn id="105" idx="1"/>
          </p:cNvCxnSpPr>
          <p:nvPr/>
        </p:nvCxnSpPr>
        <p:spPr>
          <a:xfrm flipH="1" flipV="1">
            <a:off x="4382148" y="3942069"/>
            <a:ext cx="324339" cy="334153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직사각형 106">
            <a:extLst>
              <a:ext uri="{FF2B5EF4-FFF2-40B4-BE49-F238E27FC236}">
                <a16:creationId xmlns:a16="http://schemas.microsoft.com/office/drawing/2014/main" id="{73547711-9D3B-4EFA-B860-7C8D86E4D327}"/>
              </a:ext>
            </a:extLst>
          </p:cNvPr>
          <p:cNvSpPr/>
          <p:nvPr/>
        </p:nvSpPr>
        <p:spPr>
          <a:xfrm flipV="1">
            <a:off x="4031025" y="3090177"/>
            <a:ext cx="573373" cy="852299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/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C1D5EB8-92C2-4A38-807E-930C2FB40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426" y="5979118"/>
                <a:ext cx="1948722" cy="539763"/>
              </a:xfrm>
              <a:prstGeom prst="rect">
                <a:avLst/>
              </a:prstGeom>
              <a:blipFill>
                <a:blip r:embed="rId29"/>
                <a:stretch>
                  <a:fillRect b="-3297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AE600B5-B1F8-4536-A316-09351CBC05CB}"/>
              </a:ext>
            </a:extLst>
          </p:cNvPr>
          <p:cNvCxnSpPr>
            <a:cxnSpLocks/>
            <a:stCxn id="108" idx="1"/>
            <a:endCxn id="75" idx="0"/>
          </p:cNvCxnSpPr>
          <p:nvPr/>
        </p:nvCxnSpPr>
        <p:spPr>
          <a:xfrm flipH="1" flipV="1">
            <a:off x="2303796" y="5898756"/>
            <a:ext cx="129630" cy="350244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/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D5B4E6B-AB5A-48D0-A1E0-B423C6C78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751" y="4540856"/>
                <a:ext cx="2542286" cy="300788"/>
              </a:xfrm>
              <a:prstGeom prst="rect">
                <a:avLst/>
              </a:prstGeom>
              <a:blipFill>
                <a:blip r:embed="rId30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/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F7E8775-9DEA-4FF4-9583-C278EB322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647" y="6505666"/>
                <a:ext cx="2542286" cy="300788"/>
              </a:xfrm>
              <a:prstGeom prst="rect">
                <a:avLst/>
              </a:prstGeom>
              <a:blipFill>
                <a:blip r:embed="rId3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그룹 111">
            <a:extLst>
              <a:ext uri="{FF2B5EF4-FFF2-40B4-BE49-F238E27FC236}">
                <a16:creationId xmlns:a16="http://schemas.microsoft.com/office/drawing/2014/main" id="{B021E28A-5257-45AD-98D8-17B450D7D4EB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02E9AB21-02FB-4620-8948-C8D5322B530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7B7D0BC1-7ECC-47D3-9834-C9EDC33ED71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F23AE36E-0042-41CC-8AAD-DB1E29A7F8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7EEA751B-12E9-4FB0-854F-A45F4521FCF1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69919FF0-086D-49CD-8847-8E0A1BBD97F8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4" name="그룹 113">
              <a:extLst>
                <a:ext uri="{FF2B5EF4-FFF2-40B4-BE49-F238E27FC236}">
                  <a16:creationId xmlns:a16="http://schemas.microsoft.com/office/drawing/2014/main" id="{935CDAD9-DD28-424A-9FBD-FE4673F5A7BA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F36BA22F-F3DE-4D3F-A274-5F158EC706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C3B00F62-56F3-4919-BC21-CE3571FB1A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55330592-C780-44C1-8F58-EDBBC22F8DAD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347D887-BF18-408A-B24C-D1D8E87288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156FD792-2895-4301-8C9F-FE6B5D3F8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75FEEAF8-9012-4239-8FB8-69BC96E84315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062D6BCB-AA8F-4C00-B6CE-C70CEE53C919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F5898796-D8A0-45F4-977F-D0894E4D3345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7D490BC-8E77-4D0D-9425-C2CA544DD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1EB0C84-06E7-4F9F-B5A5-894C18A26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91D9DF07-5031-4620-9864-849DDD555CF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49962BD-7565-4568-A20D-47ABBF29F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4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387DF6D-C78C-408B-8DCE-F1627F130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4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0F00AAB-AB63-459D-AEFA-FA054A7DB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67A0240-BFF4-488F-ABB0-39ED7FAC0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8755B44C-893D-4095-96A5-AFA361386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A081EA2-014E-430D-B110-1856B4534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1610CB-8BD4-4157-B8D9-C9F8BDBC0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E855E7D4-F764-4605-9FDA-DF3B0097F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1533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2609063" y="2427466"/>
            <a:ext cx="654338" cy="742690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2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2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669" y="2171050"/>
                <a:ext cx="2570524" cy="539763"/>
              </a:xfrm>
              <a:prstGeom prst="rect">
                <a:avLst/>
              </a:prstGeom>
              <a:blipFill>
                <a:blip r:embed="rId2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75" idx="3"/>
          </p:cNvCxnSpPr>
          <p:nvPr/>
        </p:nvCxnSpPr>
        <p:spPr>
          <a:xfrm flipH="1">
            <a:off x="3263401" y="2710813"/>
            <a:ext cx="1412530" cy="87998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/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4BD8DE-BECA-465F-AA2D-F598EF8B5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206" y="2771438"/>
                <a:ext cx="2954939" cy="300788"/>
              </a:xfrm>
              <a:prstGeom prst="rect">
                <a:avLst/>
              </a:prstGeom>
              <a:blipFill>
                <a:blip r:embed="rId29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3CA0089B-4C6E-4396-AC7A-557F973BE448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B4E246D8-2B7C-46E2-B7AB-0F654A3A79EC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A9C9CFC6-A908-452C-B1C8-476BB896F2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D9654657-2A87-4E74-A38F-4E992C8BB05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CBCDFE7F-5ED9-415A-8FD2-FC142C5B8CD4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8E79EC79-2223-4A65-9073-BA27B8A3BBAA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E4D76000-DBE5-4807-BBBD-1AB6B5D4BDDD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320A9748-43C8-4094-BC18-D6F9694E1EB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3F6830F6-9463-4D15-9730-F1C4410835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12611B66-102B-4D37-BCB6-3D6D0A1AB1F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2278258E-B9FB-45D2-9254-F530D44906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B0697C1F-392A-4B92-81E1-859A3316C6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C0D74965-2805-4E03-B01B-C876F76E5B71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28CE1D9C-9A25-4189-8C41-CC369D1E065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F395725-2DAB-46EB-BD35-D943617925C4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8622E-1537-4679-991C-98FA13F1C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3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0609D37-31F2-41A7-BE5A-ABD3A934C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3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F70F6B04-3796-4C80-AB74-B453BE2D4227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C99DF3B-5DF7-40F3-9FEB-49260140E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3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49A2F0-AA60-450F-90AB-4AC115399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3F9F7A8-0D0C-4BB7-955F-F22A62913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B9AB536-1E75-41C3-B5EE-9CB62AB31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D396E1A-B2DA-4B5C-94CF-ABD96ECFB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EFAE414-D286-4C39-8A3E-CA747F41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2900868-488A-4D87-B77C-AC8093FB5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9F297E85-3FC1-4F9C-A26E-D0CAD263A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9784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83C93C23-0BF1-495A-ACE7-F39C345E23E4}"/>
              </a:ext>
            </a:extLst>
          </p:cNvPr>
          <p:cNvSpPr/>
          <p:nvPr/>
        </p:nvSpPr>
        <p:spPr>
          <a:xfrm flipV="1">
            <a:off x="657064" y="1920283"/>
            <a:ext cx="654338" cy="538428"/>
          </a:xfrm>
          <a:prstGeom prst="rect">
            <a:avLst/>
          </a:prstGeom>
          <a:noFill/>
          <a:ln w="19050">
            <a:solidFill>
              <a:srgbClr val="FE2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4B8131C-6195-4C0B-8F2E-2400473B2C63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63CF103-B107-451C-8A0A-BED5927A3F03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C82CEDE-DF1A-4FE5-A5D8-6374010BDC83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DE2B1-E803-4202-8A5C-EF788B91FFB6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33E6DD1E-F1E1-4573-9D12-F12B1EEAE09F}"/>
              </a:ext>
            </a:extLst>
          </p:cNvPr>
          <p:cNvGrpSpPr/>
          <p:nvPr/>
        </p:nvGrpSpPr>
        <p:grpSpPr>
          <a:xfrm>
            <a:off x="2693658" y="2381540"/>
            <a:ext cx="8715073" cy="1002185"/>
            <a:chOff x="2693658" y="2381540"/>
            <a:chExt cx="8715073" cy="10021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/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7AAE4BC-621F-4250-91FB-C3608D883F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658" y="2381540"/>
                  <a:ext cx="500295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/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D54ED385-2360-41CB-AC5A-2DF9E20C1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22" y="3075948"/>
                  <a:ext cx="500295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/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7435EB4-FDB1-4FF6-AA38-37E951568E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8760" y="3074147"/>
                  <a:ext cx="500295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/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200E2B4A-667C-4230-8564-652D553983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5093" y="3071793"/>
                  <a:ext cx="500295" cy="307777"/>
                </a:xfrm>
                <a:prstGeom prst="rect">
                  <a:avLst/>
                </a:prstGeom>
                <a:blipFill>
                  <a:blip r:embed="rId1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/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89FC436-A3A4-44E3-9C3F-E0FD8E706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2874" y="3069439"/>
                  <a:ext cx="500295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/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DD418DE1-576F-49BD-8A9A-DE414EDAC8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0655" y="3067085"/>
                  <a:ext cx="500295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/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119815BA-3284-49E1-848C-EC437F9B3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08436" y="3064731"/>
                  <a:ext cx="500295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/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noFill/>
              <a:ln w="19050">
                <a:solidFill>
                  <a:srgbClr val="F20EF7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477C410-45A0-454E-A5B8-48E6261BA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935" y="1666854"/>
                <a:ext cx="2678996" cy="539763"/>
              </a:xfrm>
              <a:prstGeom prst="rect">
                <a:avLst/>
              </a:prstGeom>
              <a:blipFill>
                <a:blip r:embed="rId18"/>
                <a:stretch>
                  <a:fillRect b="-2174"/>
                </a:stretch>
              </a:blipFill>
              <a:ln w="19050">
                <a:solidFill>
                  <a:srgbClr val="F20EF7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직선 화살표 연결선 113">
            <a:extLst>
              <a:ext uri="{FF2B5EF4-FFF2-40B4-BE49-F238E27FC236}">
                <a16:creationId xmlns:a16="http://schemas.microsoft.com/office/drawing/2014/main" id="{C43414A7-8059-4E09-9124-3BEB99A42B3F}"/>
              </a:ext>
            </a:extLst>
          </p:cNvPr>
          <p:cNvCxnSpPr>
            <a:cxnSpLocks/>
            <a:stCxn id="113" idx="2"/>
            <a:endCxn id="82" idx="3"/>
          </p:cNvCxnSpPr>
          <p:nvPr/>
        </p:nvCxnSpPr>
        <p:spPr>
          <a:xfrm flipH="1">
            <a:off x="1273539" y="2206617"/>
            <a:ext cx="2062894" cy="104429"/>
          </a:xfrm>
          <a:prstGeom prst="straightConnector1">
            <a:avLst/>
          </a:prstGeom>
          <a:ln w="28575">
            <a:solidFill>
              <a:srgbClr val="F20EF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/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𝟑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FC999AE6-F9EB-4298-B030-7E243750A8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700" y="2282722"/>
                <a:ext cx="3098355" cy="3007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그룹 109">
            <a:extLst>
              <a:ext uri="{FF2B5EF4-FFF2-40B4-BE49-F238E27FC236}">
                <a16:creationId xmlns:a16="http://schemas.microsoft.com/office/drawing/2014/main" id="{9F49FEED-181C-4BB4-BAB1-A26E3E21375C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6896AD02-0329-4B9A-B285-AC4B715839F0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90DD88C8-9AA8-4485-9E08-DC371618F7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id="{68F7235F-9C8B-452D-B90C-7240D75D2A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" name="화살표: 오른쪽 123">
                <a:extLst>
                  <a:ext uri="{FF2B5EF4-FFF2-40B4-BE49-F238E27FC236}">
                    <a16:creationId xmlns:a16="http://schemas.microsoft.com/office/drawing/2014/main" id="{8EFC7152-DAC0-4CA9-8B6F-0D905DECC0FF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화살표: 오른쪽 126">
                <a:extLst>
                  <a:ext uri="{FF2B5EF4-FFF2-40B4-BE49-F238E27FC236}">
                    <a16:creationId xmlns:a16="http://schemas.microsoft.com/office/drawing/2014/main" id="{790CACE7-1BFF-43A1-B28B-636CD5810423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3CDFCDCC-E35E-4AC5-BC4F-646223D9E8C0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56875102-AD9A-4BD3-B8B4-7D1329C695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032AA966-EA11-4DC4-BB2E-E4DE2E1DFA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75746E5F-E9D0-4C7B-ACAF-5608AAF75058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30A4A7-B927-40B1-9EAB-6879378590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7AE980D9-6BD8-48C2-BDC8-7DB6BBCEE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화살표: 오른쪽 120">
                <a:extLst>
                  <a:ext uri="{FF2B5EF4-FFF2-40B4-BE49-F238E27FC236}">
                    <a16:creationId xmlns:a16="http://schemas.microsoft.com/office/drawing/2014/main" id="{E2D768A3-7B9B-4C45-9A36-443ABD89047F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8610D46D-287B-4E2C-82A0-B68AFF4BF588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1C522A9E-8EDF-46AE-BA35-35E6E5B13B7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55BF32A-7677-45AA-B0F3-1CDD653A3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1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56194E-394E-461D-93B2-287F8951F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2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>
            <a:extLst>
              <a:ext uri="{FF2B5EF4-FFF2-40B4-BE49-F238E27FC236}">
                <a16:creationId xmlns:a16="http://schemas.microsoft.com/office/drawing/2014/main" id="{8CC1B358-449C-465F-AEF3-3D082A53A58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698475C-79B5-40B8-9A51-5BD4185D1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E470-98EA-4A18-B813-3B099B775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/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E2E989E-E511-4AD0-A5C0-185E77B12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657" y="3748851"/>
                <a:ext cx="500295" cy="30777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18601F3-8656-4CEE-8685-DEB29508B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0DD43D8B-6A5C-4858-820B-D13896E56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E3AE47C-F853-4C22-BE1A-8906B569E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7C01156-EA52-4823-A58C-FFEA91029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515DA7B-04ED-4A9F-AF1D-D75F15539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9721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95C946C5-D1AE-439B-ADCF-06DFD165FA6F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1" name="그룹 100">
              <a:extLst>
                <a:ext uri="{FF2B5EF4-FFF2-40B4-BE49-F238E27FC236}">
                  <a16:creationId xmlns:a16="http://schemas.microsoft.com/office/drawing/2014/main" id="{38A2A5FA-EC15-40C9-842E-CFE9F8E9C01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6C1ECC57-991A-4C61-ADB6-5F3EFD2E19A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42D2C454-160D-4A9E-A76D-74268A9DB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D55F97B2-A0EE-48CD-9253-278673F67269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DF1FF954-A106-4729-B8FF-D275FBB323AC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2" name="그룹 101">
              <a:extLst>
                <a:ext uri="{FF2B5EF4-FFF2-40B4-BE49-F238E27FC236}">
                  <a16:creationId xmlns:a16="http://schemas.microsoft.com/office/drawing/2014/main" id="{6170F545-4BC8-4EB3-A8F9-669D0F951133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8D998577-75A4-4121-A91E-4A36F1B436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56A8CDB9-274A-4BEB-B724-C36FD1748A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화살표: 오른쪽 105">
                <a:extLst>
                  <a:ext uri="{FF2B5EF4-FFF2-40B4-BE49-F238E27FC236}">
                    <a16:creationId xmlns:a16="http://schemas.microsoft.com/office/drawing/2014/main" id="{D8D435F5-DED3-429F-862D-C51B75779326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FA245376-A363-45B5-AD55-8D997E0AF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E30ED96C-5AEE-45EE-B77F-B566B658F2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F434B405-8597-4FDA-8F1E-CBAFCEA5B00C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3C0F4452-384A-4A11-A9BC-1B6A787370DC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BA83C7C9-1C50-431A-9AB5-7F09B0DAD0AE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87205EFA-B76D-4A46-9A32-CC5E568E3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1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5082FEFE-4C8F-4521-BECE-2C97FBF5F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15FD7A63-72F1-4837-B7D4-00DFDC9D0093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E316154-8585-422D-B158-FFE88022A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56A6CDD-8874-4E3F-A882-F235BBFB3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1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DAB92E0-6529-45FB-AD0A-699903346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279D757-62DA-4157-9574-75BDBB8F8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74AEAFF-AABE-4CC5-940A-0C1ABDC13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BE3881A-303E-4586-B828-730DBEF8D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D9B94A9-7406-4431-A211-629F03DAA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4528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653459" y="3943769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</a:t>
            </a:r>
            <a:endParaRPr lang="ko-KR" altLang="en-US" sz="1400" b="1" dirty="0"/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6.00</a:t>
            </a:r>
            <a:endParaRPr lang="ko-KR" altLang="en-US" sz="1400" b="1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4.00</a:t>
            </a:r>
            <a:endParaRPr lang="ko-KR" altLang="en-US" sz="1400" b="1" dirty="0"/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961388" y="5229415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0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8070263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37</a:t>
            </a:r>
            <a:endParaRPr lang="ko-KR" altLang="en-US" sz="1400" b="1" dirty="0"/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1.37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97563" y="327511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0.73</a:t>
            </a:r>
            <a:endParaRPr lang="ko-KR" altLang="en-US" sz="14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AC0BDD2-26F2-4B75-A739-04F9C56A292B}"/>
              </a:ext>
            </a:extLst>
          </p:cNvPr>
          <p:cNvSpPr txBox="1"/>
          <p:nvPr/>
        </p:nvSpPr>
        <p:spPr>
          <a:xfrm>
            <a:off x="9434403" y="352052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388666F-19C8-4FAC-B912-1C44611699C1}"/>
              </a:ext>
            </a:extLst>
          </p:cNvPr>
          <p:cNvSpPr txBox="1"/>
          <p:nvPr/>
        </p:nvSpPr>
        <p:spPr>
          <a:xfrm>
            <a:off x="8040968" y="353451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53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9F982F1-6995-42BA-89B1-F8E1648CF79F}"/>
              </a:ext>
            </a:extLst>
          </p:cNvPr>
          <p:cNvSpPr txBox="1"/>
          <p:nvPr/>
        </p:nvSpPr>
        <p:spPr>
          <a:xfrm>
            <a:off x="4013947" y="3526194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0D3111E-027E-46C5-8EE8-FF4F844FA40F}"/>
              </a:ext>
            </a:extLst>
          </p:cNvPr>
          <p:cNvSpPr txBox="1"/>
          <p:nvPr/>
        </p:nvSpPr>
        <p:spPr>
          <a:xfrm>
            <a:off x="2660187" y="289341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CDFF300B-5051-4BFC-A9AC-1593220FFD6B}"/>
              </a:ext>
            </a:extLst>
          </p:cNvPr>
          <p:cNvSpPr txBox="1"/>
          <p:nvPr/>
        </p:nvSpPr>
        <p:spPr>
          <a:xfrm>
            <a:off x="2670700" y="4195355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CA71D5F-D4BC-45AE-A7C5-073BBB415117}"/>
              </a:ext>
            </a:extLst>
          </p:cNvPr>
          <p:cNvSpPr txBox="1"/>
          <p:nvPr/>
        </p:nvSpPr>
        <p:spPr>
          <a:xfrm>
            <a:off x="738960" y="2897130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4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769049-CFDA-4BAF-BAE8-E955CA48BC7C}"/>
              </a:ext>
            </a:extLst>
          </p:cNvPr>
          <p:cNvSpPr txBox="1"/>
          <p:nvPr/>
        </p:nvSpPr>
        <p:spPr>
          <a:xfrm>
            <a:off x="645223" y="496271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6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06534B-5E3E-4B6C-B12F-E928FB9A0649}"/>
              </a:ext>
            </a:extLst>
          </p:cNvPr>
          <p:cNvSpPr txBox="1"/>
          <p:nvPr/>
        </p:nvSpPr>
        <p:spPr>
          <a:xfrm>
            <a:off x="6668286" y="353166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-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045E780-BDCA-4997-8B72-27007DBE1248}"/>
              </a:ext>
            </a:extLst>
          </p:cNvPr>
          <p:cNvSpPr txBox="1"/>
          <p:nvPr/>
        </p:nvSpPr>
        <p:spPr>
          <a:xfrm>
            <a:off x="5246637" y="353024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0.2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20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81B7566A-2331-4C88-90BF-9D71B8A18B2B}"/>
              </a:ext>
            </a:extLst>
          </p:cNvPr>
          <p:cNvSpPr txBox="1"/>
          <p:nvPr/>
        </p:nvSpPr>
        <p:spPr>
          <a:xfrm>
            <a:off x="10897563" y="3520092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1.0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/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altLang="ko-KR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4A5CA9-2641-47A6-A129-E522E3546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74" y="1448227"/>
                <a:ext cx="3376028" cy="504241"/>
              </a:xfrm>
              <a:prstGeom prst="rect">
                <a:avLst/>
              </a:prstGeom>
              <a:blipFill>
                <a:blip r:embed="rId2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/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26426E7-D7DF-40BE-A1B1-9D568F5F7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42" y="1463253"/>
                <a:ext cx="1426651" cy="500650"/>
              </a:xfrm>
              <a:prstGeom prst="rect">
                <a:avLst/>
              </a:prstGeom>
              <a:blipFill>
                <a:blip r:embed="rId2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91ECA29D-BFC6-470E-BE30-0027FD9C50D1}"/>
              </a:ext>
            </a:extLst>
          </p:cNvPr>
          <p:cNvSpPr txBox="1"/>
          <p:nvPr/>
        </p:nvSpPr>
        <p:spPr>
          <a:xfrm>
            <a:off x="5388048" y="1205111"/>
            <a:ext cx="1206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&lt;Sigmoid&gt;</a:t>
            </a:r>
            <a:endParaRPr lang="ko-KR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BE9FCA0-9FC5-4AD3-A16F-9443D7EE1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2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519C1F3-AF75-4DBC-BC4D-F9ACA21F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3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6D65567-F3AC-449C-A318-CE06351A1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6C1361FE-8234-4A7B-8DC7-E767030B2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EC9DE9E3-25A1-4E42-ABE3-B4F3BA55D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6D67454-4A3E-4995-9506-705C31316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6BDD871-6763-4AEF-A016-17AA11E1C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2349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2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3.00 </a:t>
            </a:r>
            <a:r>
              <a:rPr lang="en-US" altLang="ko-KR" sz="1400" b="1" dirty="0">
                <a:sym typeface="Wingdings" panose="05000000000000000000" pitchFamily="2" charset="2"/>
              </a:rPr>
              <a:t>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C9636ED9-2854-4B81-AA11-2DAD3FEF2CDF}"/>
              </a:ext>
            </a:extLst>
          </p:cNvPr>
          <p:cNvSpPr txBox="1"/>
          <p:nvPr/>
        </p:nvSpPr>
        <p:spPr>
          <a:xfrm>
            <a:off x="2014237" y="5497888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0BBB75A-CBEF-465B-9764-EAB4D8DB177E}"/>
              </a:ext>
            </a:extLst>
          </p:cNvPr>
          <p:cNvSpPr txBox="1"/>
          <p:nvPr/>
        </p:nvSpPr>
        <p:spPr>
          <a:xfrm>
            <a:off x="684373" y="2157157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2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95AB39F-0E23-4E9B-BD94-0E2E54BD97DD}"/>
              </a:ext>
            </a:extLst>
          </p:cNvPr>
          <p:cNvSpPr txBox="1"/>
          <p:nvPr/>
        </p:nvSpPr>
        <p:spPr>
          <a:xfrm>
            <a:off x="650689" y="4196099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-0.40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/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>
                    <a:solidFill>
                      <a:schemeClr val="tx1"/>
                    </a:solidFill>
                  </a:rPr>
                  <a:t>   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F56C69A-B73C-450A-BFAC-9F8651FB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06" y="6287613"/>
                <a:ext cx="2483420" cy="375552"/>
              </a:xfrm>
              <a:prstGeom prst="rect">
                <a:avLst/>
              </a:prstGeom>
              <a:blipFill>
                <a:blip r:embed="rId9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369AA8E-4212-4512-80EC-2D7E3C0D1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2ABDE3-D7E4-4072-9442-FEB8E256B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204B1C0-FBA3-4A50-BC34-2E2B6B57E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D2D657D-FA7A-4F7C-99CA-875733867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54E8E2F-D47A-409E-AF67-B41A3164E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6044011-23C7-404A-9310-E3A85D8F3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E61B20C-FC41-4E4A-AE3B-51C2D7F5D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43928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Sigmoid </a:t>
            </a:r>
            <a:r>
              <a:rPr lang="ko-KR" altLang="en-US" dirty="0"/>
              <a:t>계층의 </a:t>
            </a:r>
            <a:r>
              <a:rPr lang="en-US" altLang="ko-KR" dirty="0"/>
              <a:t>backpropagation </a:t>
            </a:r>
            <a:r>
              <a:rPr lang="en-US" altLang="ko-KR" b="1" dirty="0">
                <a:solidFill>
                  <a:srgbClr val="0000FF"/>
                </a:solidFill>
              </a:rPr>
              <a:t>(Ex., Learning Rate = 0.5)</a:t>
            </a:r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D2F6AC18-C850-4A23-8D0F-2F8D1E6F8C1A}"/>
              </a:ext>
            </a:extLst>
          </p:cNvPr>
          <p:cNvSpPr/>
          <p:nvPr/>
        </p:nvSpPr>
        <p:spPr>
          <a:xfrm>
            <a:off x="1697753" y="266759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08" name="직선 화살표 연결선 207">
            <a:extLst>
              <a:ext uri="{FF2B5EF4-FFF2-40B4-BE49-F238E27FC236}">
                <a16:creationId xmlns:a16="http://schemas.microsoft.com/office/drawing/2014/main" id="{AA4A31D9-BF3B-4C42-9448-1BA3BD88C46D}"/>
              </a:ext>
            </a:extLst>
          </p:cNvPr>
          <p:cNvCxnSpPr>
            <a:cxnSpLocks/>
            <a:endCxn id="207" idx="2"/>
          </p:cNvCxnSpPr>
          <p:nvPr/>
        </p:nvCxnSpPr>
        <p:spPr>
          <a:xfrm>
            <a:off x="630222" y="2932883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타원 208">
            <a:extLst>
              <a:ext uri="{FF2B5EF4-FFF2-40B4-BE49-F238E27FC236}">
                <a16:creationId xmlns:a16="http://schemas.microsoft.com/office/drawing/2014/main" id="{B2827C35-96B6-4236-9A81-708BF56D9EB8}"/>
              </a:ext>
            </a:extLst>
          </p:cNvPr>
          <p:cNvSpPr/>
          <p:nvPr/>
        </p:nvSpPr>
        <p:spPr>
          <a:xfrm>
            <a:off x="1696100" y="3969964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x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83E86B08-257A-4D8B-993B-D65D8FFF1D81}"/>
              </a:ext>
            </a:extLst>
          </p:cNvPr>
          <p:cNvSpPr txBox="1"/>
          <p:nvPr/>
        </p:nvSpPr>
        <p:spPr>
          <a:xfrm>
            <a:off x="675148" y="2658190"/>
            <a:ext cx="6573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1.00</a:t>
            </a:r>
            <a:endParaRPr lang="ko-KR" altLang="en-US" sz="1400" b="1" dirty="0"/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B15B4EC5-4A17-4291-AABB-6138D5EE742A}"/>
              </a:ext>
            </a:extLst>
          </p:cNvPr>
          <p:cNvSpPr txBox="1"/>
          <p:nvPr/>
        </p:nvSpPr>
        <p:spPr>
          <a:xfrm>
            <a:off x="490766" y="3933498"/>
            <a:ext cx="140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ym typeface="Wingdings" panose="05000000000000000000" pitchFamily="2" charset="2"/>
              </a:rPr>
              <a:t>    </a:t>
            </a:r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2.80  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sp>
        <p:nvSpPr>
          <p:cNvPr id="213" name="타원 212">
            <a:extLst>
              <a:ext uri="{FF2B5EF4-FFF2-40B4-BE49-F238E27FC236}">
                <a16:creationId xmlns:a16="http://schemas.microsoft.com/office/drawing/2014/main" id="{78D23453-D263-416E-99BE-6344C6ED32A9}"/>
              </a:ext>
            </a:extLst>
          </p:cNvPr>
          <p:cNvSpPr/>
          <p:nvPr/>
        </p:nvSpPr>
        <p:spPr>
          <a:xfrm>
            <a:off x="3423226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14" name="연결선: 꺾임 213">
            <a:extLst>
              <a:ext uri="{FF2B5EF4-FFF2-40B4-BE49-F238E27FC236}">
                <a16:creationId xmlns:a16="http://schemas.microsoft.com/office/drawing/2014/main" id="{4F68D0F2-7E11-4A90-8403-FF3C3F297545}"/>
              </a:ext>
            </a:extLst>
          </p:cNvPr>
          <p:cNvCxnSpPr>
            <a:cxnSpLocks/>
            <a:stCxn id="207" idx="6"/>
            <a:endCxn id="213" idx="0"/>
          </p:cNvCxnSpPr>
          <p:nvPr/>
        </p:nvCxnSpPr>
        <p:spPr>
          <a:xfrm>
            <a:off x="2228330" y="2932883"/>
            <a:ext cx="1460185" cy="35228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연결선: 꺾임 214">
            <a:extLst>
              <a:ext uri="{FF2B5EF4-FFF2-40B4-BE49-F238E27FC236}">
                <a16:creationId xmlns:a16="http://schemas.microsoft.com/office/drawing/2014/main" id="{35C4D148-4759-42DA-92D0-BE1F8E551A1C}"/>
              </a:ext>
            </a:extLst>
          </p:cNvPr>
          <p:cNvCxnSpPr>
            <a:cxnSpLocks/>
            <a:stCxn id="209" idx="6"/>
            <a:endCxn id="213" idx="4"/>
          </p:cNvCxnSpPr>
          <p:nvPr/>
        </p:nvCxnSpPr>
        <p:spPr>
          <a:xfrm flipV="1">
            <a:off x="2226677" y="3815744"/>
            <a:ext cx="1461838" cy="419509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직선 화살표 연결선 216">
            <a:extLst>
              <a:ext uri="{FF2B5EF4-FFF2-40B4-BE49-F238E27FC236}">
                <a16:creationId xmlns:a16="http://schemas.microsoft.com/office/drawing/2014/main" id="{A1902B07-FE35-49C4-AD1D-E0301C371A8D}"/>
              </a:ext>
            </a:extLst>
          </p:cNvPr>
          <p:cNvCxnSpPr>
            <a:cxnSpLocks/>
            <a:endCxn id="207" idx="1"/>
          </p:cNvCxnSpPr>
          <p:nvPr/>
        </p:nvCxnSpPr>
        <p:spPr>
          <a:xfrm>
            <a:off x="1323817" y="219353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A58A9EA5-8054-4952-B625-B027D7061D46}"/>
              </a:ext>
            </a:extLst>
          </p:cNvPr>
          <p:cNvSpPr txBox="1"/>
          <p:nvPr/>
        </p:nvSpPr>
        <p:spPr>
          <a:xfrm>
            <a:off x="733905" y="1907772"/>
            <a:ext cx="1151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2.10</a:t>
            </a:r>
            <a:endParaRPr lang="ko-KR" altLang="en-US" sz="1400" b="1" dirty="0">
              <a:solidFill>
                <a:srgbClr val="F20EF7"/>
              </a:solidFill>
            </a:endParaRPr>
          </a:p>
        </p:txBody>
      </p:sp>
      <p:cxnSp>
        <p:nvCxnSpPr>
          <p:cNvPr id="219" name="직선 화살표 연결선 218">
            <a:extLst>
              <a:ext uri="{FF2B5EF4-FFF2-40B4-BE49-F238E27FC236}">
                <a16:creationId xmlns:a16="http://schemas.microsoft.com/office/drawing/2014/main" id="{255AA72B-5C39-4A41-95F3-CCBFC89EC881}"/>
              </a:ext>
            </a:extLst>
          </p:cNvPr>
          <p:cNvCxnSpPr>
            <a:cxnSpLocks/>
            <a:endCxn id="209" idx="3"/>
          </p:cNvCxnSpPr>
          <p:nvPr/>
        </p:nvCxnSpPr>
        <p:spPr>
          <a:xfrm flipV="1">
            <a:off x="1323817" y="4422840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직선 연결선 219">
            <a:extLst>
              <a:ext uri="{FF2B5EF4-FFF2-40B4-BE49-F238E27FC236}">
                <a16:creationId xmlns:a16="http://schemas.microsoft.com/office/drawing/2014/main" id="{0E351A26-3F82-4A03-87E3-01B06E90B829}"/>
              </a:ext>
            </a:extLst>
          </p:cNvPr>
          <p:cNvCxnSpPr>
            <a:cxnSpLocks/>
          </p:cNvCxnSpPr>
          <p:nvPr/>
        </p:nvCxnSpPr>
        <p:spPr>
          <a:xfrm>
            <a:off x="585346" y="4985322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타원 222">
            <a:extLst>
              <a:ext uri="{FF2B5EF4-FFF2-40B4-BE49-F238E27FC236}">
                <a16:creationId xmlns:a16="http://schemas.microsoft.com/office/drawing/2014/main" id="{B6853103-2DCC-4341-B030-FCC4559546AF}"/>
              </a:ext>
            </a:extLst>
          </p:cNvPr>
          <p:cNvSpPr/>
          <p:nvPr/>
        </p:nvSpPr>
        <p:spPr>
          <a:xfrm>
            <a:off x="4675931" y="3285167"/>
            <a:ext cx="530577" cy="5305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+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224" name="직선 화살표 연결선 223">
            <a:extLst>
              <a:ext uri="{FF2B5EF4-FFF2-40B4-BE49-F238E27FC236}">
                <a16:creationId xmlns:a16="http://schemas.microsoft.com/office/drawing/2014/main" id="{5CF920CD-3802-4517-AF56-FB838BE8084E}"/>
              </a:ext>
            </a:extLst>
          </p:cNvPr>
          <p:cNvCxnSpPr>
            <a:cxnSpLocks/>
            <a:endCxn id="223" idx="2"/>
          </p:cNvCxnSpPr>
          <p:nvPr/>
        </p:nvCxnSpPr>
        <p:spPr>
          <a:xfrm flipV="1">
            <a:off x="3953803" y="3550456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직선 화살표 연결선 224">
            <a:extLst>
              <a:ext uri="{FF2B5EF4-FFF2-40B4-BE49-F238E27FC236}">
                <a16:creationId xmlns:a16="http://schemas.microsoft.com/office/drawing/2014/main" id="{F27B1135-B06E-4425-B0A5-97941C59D6B8}"/>
              </a:ext>
            </a:extLst>
          </p:cNvPr>
          <p:cNvCxnSpPr>
            <a:cxnSpLocks/>
          </p:cNvCxnSpPr>
          <p:nvPr/>
        </p:nvCxnSpPr>
        <p:spPr>
          <a:xfrm flipV="1">
            <a:off x="5206508" y="355045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>
            <a:extLst>
              <a:ext uri="{FF2B5EF4-FFF2-40B4-BE49-F238E27FC236}">
                <a16:creationId xmlns:a16="http://schemas.microsoft.com/office/drawing/2014/main" id="{7FE83EB1-470B-4EBF-A743-35C81FE6A920}"/>
              </a:ext>
            </a:extLst>
          </p:cNvPr>
          <p:cNvSpPr txBox="1"/>
          <p:nvPr/>
        </p:nvSpPr>
        <p:spPr>
          <a:xfrm>
            <a:off x="2601056" y="2643740"/>
            <a:ext cx="648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2.1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F91ACF79-857D-468C-A1E3-A5F510891793}"/>
              </a:ext>
            </a:extLst>
          </p:cNvPr>
          <p:cNvSpPr txBox="1"/>
          <p:nvPr/>
        </p:nvSpPr>
        <p:spPr>
          <a:xfrm>
            <a:off x="2657843" y="3966943"/>
            <a:ext cx="538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5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B018642F-23EB-4C62-A76B-D26C24F5AA0E}"/>
              </a:ext>
            </a:extLst>
          </p:cNvPr>
          <p:cNvSpPr txBox="1"/>
          <p:nvPr/>
        </p:nvSpPr>
        <p:spPr>
          <a:xfrm>
            <a:off x="4012082" y="3285167"/>
            <a:ext cx="5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3.5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0" name="직선 화살표 연결선 229">
            <a:extLst>
              <a:ext uri="{FF2B5EF4-FFF2-40B4-BE49-F238E27FC236}">
                <a16:creationId xmlns:a16="http://schemas.microsoft.com/office/drawing/2014/main" id="{FC316264-6E35-4185-AFB4-DE88AF9E0A73}"/>
              </a:ext>
            </a:extLst>
          </p:cNvPr>
          <p:cNvCxnSpPr>
            <a:cxnSpLocks/>
          </p:cNvCxnSpPr>
          <p:nvPr/>
        </p:nvCxnSpPr>
        <p:spPr>
          <a:xfrm flipV="1">
            <a:off x="3433004" y="3790060"/>
            <a:ext cx="1386604" cy="17336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직선 연결선 230">
            <a:extLst>
              <a:ext uri="{FF2B5EF4-FFF2-40B4-BE49-F238E27FC236}">
                <a16:creationId xmlns:a16="http://schemas.microsoft.com/office/drawing/2014/main" id="{C39ABA0F-2CDE-4E01-9F1E-9F358D531884}"/>
              </a:ext>
            </a:extLst>
          </p:cNvPr>
          <p:cNvCxnSpPr>
            <a:cxnSpLocks/>
          </p:cNvCxnSpPr>
          <p:nvPr/>
        </p:nvCxnSpPr>
        <p:spPr>
          <a:xfrm>
            <a:off x="1152959" y="5522075"/>
            <a:ext cx="22827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>
            <a:extLst>
              <a:ext uri="{FF2B5EF4-FFF2-40B4-BE49-F238E27FC236}">
                <a16:creationId xmlns:a16="http://schemas.microsoft.com/office/drawing/2014/main" id="{8F1A7066-C108-4B91-9AA1-42687253D703}"/>
              </a:ext>
            </a:extLst>
          </p:cNvPr>
          <p:cNvSpPr txBox="1"/>
          <p:nvPr/>
        </p:nvSpPr>
        <p:spPr>
          <a:xfrm>
            <a:off x="1696100" y="5229415"/>
            <a:ext cx="1416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20EF7"/>
                </a:solidFill>
                <a:sym typeface="Wingdings" panose="05000000000000000000" pitchFamily="2" charset="2"/>
              </a:rPr>
              <a:t>-3.10</a:t>
            </a:r>
            <a:endParaRPr lang="ko-KR" altLang="en-US" sz="1400" b="1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F615B3F-ECB5-4A2F-ADF5-9DA1C7426763}"/>
              </a:ext>
            </a:extLst>
          </p:cNvPr>
          <p:cNvSpPr txBox="1"/>
          <p:nvPr/>
        </p:nvSpPr>
        <p:spPr>
          <a:xfrm>
            <a:off x="5256416" y="3285166"/>
            <a:ext cx="561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44" name="직선 연결선 243">
            <a:extLst>
              <a:ext uri="{FF2B5EF4-FFF2-40B4-BE49-F238E27FC236}">
                <a16:creationId xmlns:a16="http://schemas.microsoft.com/office/drawing/2014/main" id="{283B2FD5-EAB3-42AA-9127-714E2E25212F}"/>
              </a:ext>
            </a:extLst>
          </p:cNvPr>
          <p:cNvCxnSpPr>
            <a:cxnSpLocks/>
          </p:cNvCxnSpPr>
          <p:nvPr/>
        </p:nvCxnSpPr>
        <p:spPr>
          <a:xfrm>
            <a:off x="586934" y="219716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화살표 연결선 246">
            <a:extLst>
              <a:ext uri="{FF2B5EF4-FFF2-40B4-BE49-F238E27FC236}">
                <a16:creationId xmlns:a16="http://schemas.microsoft.com/office/drawing/2014/main" id="{F4622763-6E47-4165-AE86-2A2685700A2B}"/>
              </a:ext>
            </a:extLst>
          </p:cNvPr>
          <p:cNvCxnSpPr>
            <a:cxnSpLocks/>
          </p:cNvCxnSpPr>
          <p:nvPr/>
        </p:nvCxnSpPr>
        <p:spPr>
          <a:xfrm>
            <a:off x="620781" y="4235252"/>
            <a:ext cx="1067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>
            <a:extLst>
              <a:ext uri="{FF2B5EF4-FFF2-40B4-BE49-F238E27FC236}">
                <a16:creationId xmlns:a16="http://schemas.microsoft.com/office/drawing/2014/main" id="{F678BE01-D340-4B5B-B444-04BE3D5B4346}"/>
              </a:ext>
            </a:extLst>
          </p:cNvPr>
          <p:cNvSpPr txBox="1"/>
          <p:nvPr/>
        </p:nvSpPr>
        <p:spPr>
          <a:xfrm>
            <a:off x="650689" y="4723570"/>
            <a:ext cx="603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-2.00</a:t>
            </a:r>
            <a:endParaRPr lang="ko-KR" altLang="en-US" sz="1400" b="1" dirty="0"/>
          </a:p>
        </p:txBody>
      </p:sp>
      <p:sp>
        <p:nvSpPr>
          <p:cNvPr id="252" name="타원 251">
            <a:extLst>
              <a:ext uri="{FF2B5EF4-FFF2-40B4-BE49-F238E27FC236}">
                <a16:creationId xmlns:a16="http://schemas.microsoft.com/office/drawing/2014/main" id="{28964FC6-1BF3-4679-B9F0-346CFF79EC05}"/>
              </a:ext>
            </a:extLst>
          </p:cNvPr>
          <p:cNvSpPr/>
          <p:nvPr/>
        </p:nvSpPr>
        <p:spPr>
          <a:xfrm>
            <a:off x="5933742" y="320529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x </a:t>
            </a:r>
            <a:r>
              <a:rPr lang="en-US" altLang="ko-KR" sz="1200" b="1" dirty="0">
                <a:solidFill>
                  <a:schemeClr val="tx1"/>
                </a:solidFill>
              </a:rPr>
              <a:t>(-1)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cxnSp>
        <p:nvCxnSpPr>
          <p:cNvPr id="253" name="직선 화살표 연결선 252">
            <a:extLst>
              <a:ext uri="{FF2B5EF4-FFF2-40B4-BE49-F238E27FC236}">
                <a16:creationId xmlns:a16="http://schemas.microsoft.com/office/drawing/2014/main" id="{A3208489-4835-4C4C-A500-719DE1D74B91}"/>
              </a:ext>
            </a:extLst>
          </p:cNvPr>
          <p:cNvCxnSpPr>
            <a:cxnSpLocks/>
          </p:cNvCxnSpPr>
          <p:nvPr/>
        </p:nvCxnSpPr>
        <p:spPr>
          <a:xfrm flipV="1">
            <a:off x="6633825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>
            <a:extLst>
              <a:ext uri="{FF2B5EF4-FFF2-40B4-BE49-F238E27FC236}">
                <a16:creationId xmlns:a16="http://schemas.microsoft.com/office/drawing/2014/main" id="{3FF5E069-483B-478F-AAC2-2BAAF6A49121}"/>
              </a:ext>
            </a:extLst>
          </p:cNvPr>
          <p:cNvSpPr txBox="1"/>
          <p:nvPr/>
        </p:nvSpPr>
        <p:spPr>
          <a:xfrm>
            <a:off x="6655871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-0.4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55" name="타원 254">
            <a:extLst>
              <a:ext uri="{FF2B5EF4-FFF2-40B4-BE49-F238E27FC236}">
                <a16:creationId xmlns:a16="http://schemas.microsoft.com/office/drawing/2014/main" id="{03121567-C25A-4C60-8F40-AEAC8EEB5884}"/>
              </a:ext>
            </a:extLst>
          </p:cNvPr>
          <p:cNvSpPr/>
          <p:nvPr/>
        </p:nvSpPr>
        <p:spPr>
          <a:xfrm>
            <a:off x="7361059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exp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0" name="직선 화살표 연결선 259">
            <a:extLst>
              <a:ext uri="{FF2B5EF4-FFF2-40B4-BE49-F238E27FC236}">
                <a16:creationId xmlns:a16="http://schemas.microsoft.com/office/drawing/2014/main" id="{FCDBCB24-BA98-417B-863A-54F45EB64E7B}"/>
              </a:ext>
            </a:extLst>
          </p:cNvPr>
          <p:cNvCxnSpPr>
            <a:cxnSpLocks/>
          </p:cNvCxnSpPr>
          <p:nvPr/>
        </p:nvCxnSpPr>
        <p:spPr>
          <a:xfrm flipV="1">
            <a:off x="8048217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>
            <a:extLst>
              <a:ext uri="{FF2B5EF4-FFF2-40B4-BE49-F238E27FC236}">
                <a16:creationId xmlns:a16="http://schemas.microsoft.com/office/drawing/2014/main" id="{EA818C84-4815-4ED4-9772-A7F3222810F0}"/>
              </a:ext>
            </a:extLst>
          </p:cNvPr>
          <p:cNvSpPr txBox="1"/>
          <p:nvPr/>
        </p:nvSpPr>
        <p:spPr>
          <a:xfrm>
            <a:off x="7922943" y="3275546"/>
            <a:ext cx="700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   0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62" name="타원 261">
            <a:extLst>
              <a:ext uri="{FF2B5EF4-FFF2-40B4-BE49-F238E27FC236}">
                <a16:creationId xmlns:a16="http://schemas.microsoft.com/office/drawing/2014/main" id="{40532EBB-448B-4F97-8930-31F3E14BC29E}"/>
              </a:ext>
            </a:extLst>
          </p:cNvPr>
          <p:cNvSpPr/>
          <p:nvPr/>
        </p:nvSpPr>
        <p:spPr>
          <a:xfrm>
            <a:off x="8775451" y="3195671"/>
            <a:ext cx="690328" cy="6903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+1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263" name="직선 화살표 연결선 262">
            <a:extLst>
              <a:ext uri="{FF2B5EF4-FFF2-40B4-BE49-F238E27FC236}">
                <a16:creationId xmlns:a16="http://schemas.microsoft.com/office/drawing/2014/main" id="{A2FBCBE2-4506-439F-A02F-3B3A3778E382}"/>
              </a:ext>
            </a:extLst>
          </p:cNvPr>
          <p:cNvCxnSpPr>
            <a:cxnSpLocks/>
          </p:cNvCxnSpPr>
          <p:nvPr/>
        </p:nvCxnSpPr>
        <p:spPr>
          <a:xfrm flipV="1">
            <a:off x="9467388" y="3540835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>
            <a:extLst>
              <a:ext uri="{FF2B5EF4-FFF2-40B4-BE49-F238E27FC236}">
                <a16:creationId xmlns:a16="http://schemas.microsoft.com/office/drawing/2014/main" id="{7B9FD269-5373-455A-89C7-88313F983C67}"/>
              </a:ext>
            </a:extLst>
          </p:cNvPr>
          <p:cNvSpPr txBox="1"/>
          <p:nvPr/>
        </p:nvSpPr>
        <p:spPr>
          <a:xfrm>
            <a:off x="9489434" y="32755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1.67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/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65" name="타원 264">
                <a:extLst>
                  <a:ext uri="{FF2B5EF4-FFF2-40B4-BE49-F238E27FC236}">
                    <a16:creationId xmlns:a16="http://schemas.microsoft.com/office/drawing/2014/main" id="{FE742172-5688-4576-A501-8DBA0242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22" y="3195671"/>
                <a:ext cx="690328" cy="690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9" name="직선 화살표 연결선 268">
            <a:extLst>
              <a:ext uri="{FF2B5EF4-FFF2-40B4-BE49-F238E27FC236}">
                <a16:creationId xmlns:a16="http://schemas.microsoft.com/office/drawing/2014/main" id="{1321AEF6-088E-479A-91E0-BA102B7C612C}"/>
              </a:ext>
            </a:extLst>
          </p:cNvPr>
          <p:cNvCxnSpPr>
            <a:cxnSpLocks/>
          </p:cNvCxnSpPr>
          <p:nvPr/>
        </p:nvCxnSpPr>
        <p:spPr>
          <a:xfrm flipV="1">
            <a:off x="10875517" y="3540400"/>
            <a:ext cx="722128" cy="4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>
            <a:extLst>
              <a:ext uri="{FF2B5EF4-FFF2-40B4-BE49-F238E27FC236}">
                <a16:creationId xmlns:a16="http://schemas.microsoft.com/office/drawing/2014/main" id="{6D2E62E9-DC75-4198-95CE-315063DEAD76}"/>
              </a:ext>
            </a:extLst>
          </p:cNvPr>
          <p:cNvSpPr txBox="1"/>
          <p:nvPr/>
        </p:nvSpPr>
        <p:spPr>
          <a:xfrm>
            <a:off x="10884950" y="3245856"/>
            <a:ext cx="784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accent6">
                    <a:lumMod val="75000"/>
                  </a:schemeClr>
                </a:solidFill>
              </a:rPr>
              <a:t>0.60</a:t>
            </a:r>
            <a:endParaRPr lang="ko-KR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03" name="그룹 102">
            <a:extLst>
              <a:ext uri="{FF2B5EF4-FFF2-40B4-BE49-F238E27FC236}">
                <a16:creationId xmlns:a16="http://schemas.microsoft.com/office/drawing/2014/main" id="{15C5891B-FA17-4B93-BC4B-7675AA705B4A}"/>
              </a:ext>
            </a:extLst>
          </p:cNvPr>
          <p:cNvGrpSpPr/>
          <p:nvPr/>
        </p:nvGrpSpPr>
        <p:grpSpPr>
          <a:xfrm>
            <a:off x="4376887" y="4944205"/>
            <a:ext cx="7199464" cy="1165080"/>
            <a:chOff x="4376887" y="4944205"/>
            <a:chExt cx="7199464" cy="1165080"/>
          </a:xfrm>
        </p:grpSpPr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10060A43-EB8E-437A-98E5-B2AB96DF8136}"/>
                </a:ext>
              </a:extLst>
            </p:cNvPr>
            <p:cNvGrpSpPr/>
            <p:nvPr/>
          </p:nvGrpSpPr>
          <p:grpSpPr>
            <a:xfrm>
              <a:off x="8040960" y="4944205"/>
              <a:ext cx="3535391" cy="969491"/>
              <a:chOff x="4849142" y="4959298"/>
              <a:chExt cx="3535391" cy="9694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/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3" name="TextBox 112">
                    <a:extLst>
                      <a:ext uri="{FF2B5EF4-FFF2-40B4-BE49-F238E27FC236}">
                        <a16:creationId xmlns:a16="http://schemas.microsoft.com/office/drawing/2014/main" id="{5363C734-B62E-4F04-8DDA-888BB96881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142" y="5031190"/>
                    <a:ext cx="1208617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/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E9DFC723-CC6D-4A40-8455-794156578D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0237" y="4959298"/>
                    <a:ext cx="1594296" cy="49705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43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화살표: 오른쪽 114">
                <a:extLst>
                  <a:ext uri="{FF2B5EF4-FFF2-40B4-BE49-F238E27FC236}">
                    <a16:creationId xmlns:a16="http://schemas.microsoft.com/office/drawing/2014/main" id="{B898C11D-C447-4125-A38A-CE2ECFB85520}"/>
                  </a:ext>
                </a:extLst>
              </p:cNvPr>
              <p:cNvSpPr/>
              <p:nvPr/>
            </p:nvSpPr>
            <p:spPr>
              <a:xfrm>
                <a:off x="6257150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화살표: 오른쪽 117">
                <a:extLst>
                  <a:ext uri="{FF2B5EF4-FFF2-40B4-BE49-F238E27FC236}">
                    <a16:creationId xmlns:a16="http://schemas.microsoft.com/office/drawing/2014/main" id="{F4D08761-E521-41EB-B752-3A091BC6C491}"/>
                  </a:ext>
                </a:extLst>
              </p:cNvPr>
              <p:cNvSpPr/>
              <p:nvPr/>
            </p:nvSpPr>
            <p:spPr>
              <a:xfrm>
                <a:off x="6257150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5" name="그룹 104">
              <a:extLst>
                <a:ext uri="{FF2B5EF4-FFF2-40B4-BE49-F238E27FC236}">
                  <a16:creationId xmlns:a16="http://schemas.microsoft.com/office/drawing/2014/main" id="{287D625A-6082-455B-81B7-10BE4E226C92}"/>
                </a:ext>
              </a:extLst>
            </p:cNvPr>
            <p:cNvGrpSpPr/>
            <p:nvPr/>
          </p:nvGrpSpPr>
          <p:grpSpPr>
            <a:xfrm>
              <a:off x="4376887" y="4944205"/>
              <a:ext cx="3804037" cy="1127826"/>
              <a:chOff x="7938923" y="4959298"/>
              <a:chExt cx="3804037" cy="11278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/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23578573-48F4-4498-976E-745D5BA6EA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28420" y="4959732"/>
                    <a:ext cx="1208617" cy="4924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51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altLang="ko-KR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87709DBB-C438-4033-BAA4-AD782BB7BD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4959298"/>
                    <a:ext cx="1594296" cy="509883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화살표: 오른쪽 108">
                <a:extLst>
                  <a:ext uri="{FF2B5EF4-FFF2-40B4-BE49-F238E27FC236}">
                    <a16:creationId xmlns:a16="http://schemas.microsoft.com/office/drawing/2014/main" id="{6E6F0A5D-A008-4297-836C-C734028828A0}"/>
                  </a:ext>
                </a:extLst>
              </p:cNvPr>
              <p:cNvSpPr/>
              <p:nvPr/>
            </p:nvSpPr>
            <p:spPr>
              <a:xfrm>
                <a:off x="9615577" y="5186238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E7C116D8-8384-45D9-B23E-B39D4ECF15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8923" y="5653929"/>
                    <a:ext cx="156631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/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altLang="ko-KR" dirty="0"/>
                      <a:t> </a:t>
                    </a:r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931DC140-1581-4B18-BF9C-34DBA12CCD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48664" y="5590065"/>
                    <a:ext cx="1594296" cy="49705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화살표: 오른쪽 111">
                <a:extLst>
                  <a:ext uri="{FF2B5EF4-FFF2-40B4-BE49-F238E27FC236}">
                    <a16:creationId xmlns:a16="http://schemas.microsoft.com/office/drawing/2014/main" id="{71F827E8-2859-488C-8D96-3E9C0FEEEA16}"/>
                  </a:ext>
                </a:extLst>
              </p:cNvPr>
              <p:cNvSpPr/>
              <p:nvPr/>
            </p:nvSpPr>
            <p:spPr>
              <a:xfrm>
                <a:off x="9615577" y="5817005"/>
                <a:ext cx="380705" cy="11178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0FF1254A-58B7-46C3-B6D2-65514BAFCCE0}"/>
                </a:ext>
              </a:extLst>
            </p:cNvPr>
            <p:cNvCxnSpPr>
              <a:cxnSpLocks/>
            </p:cNvCxnSpPr>
            <p:nvPr/>
          </p:nvCxnSpPr>
          <p:spPr>
            <a:xfrm>
              <a:off x="7841558" y="5035267"/>
              <a:ext cx="0" cy="1074018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29DED1A4-327E-4AE3-A4BE-CCF5E85FFCC4}"/>
              </a:ext>
            </a:extLst>
          </p:cNvPr>
          <p:cNvSpPr txBox="1"/>
          <p:nvPr/>
        </p:nvSpPr>
        <p:spPr>
          <a:xfrm>
            <a:off x="10887403" y="2604551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1">
                    <a:lumMod val="50000"/>
                  </a:schemeClr>
                </a:solidFill>
              </a:rPr>
              <a:t>0.73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" name="직선 화살표 연결선 2">
            <a:extLst>
              <a:ext uri="{FF2B5EF4-FFF2-40B4-BE49-F238E27FC236}">
                <a16:creationId xmlns:a16="http://schemas.microsoft.com/office/drawing/2014/main" id="{49AD41AA-A75C-4868-8EEF-D9EE1F595809}"/>
              </a:ext>
            </a:extLst>
          </p:cNvPr>
          <p:cNvCxnSpPr>
            <a:stCxn id="63" idx="2"/>
          </p:cNvCxnSpPr>
          <p:nvPr/>
        </p:nvCxnSpPr>
        <p:spPr>
          <a:xfrm>
            <a:off x="11181986" y="2912328"/>
            <a:ext cx="4174" cy="372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/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96918F6-E8C9-4E70-8E17-17B203A55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682" y="5638836"/>
                <a:ext cx="1346941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/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ko-KR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ko-KR" alt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99AA928-36E0-4205-9932-4CF9B672D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055" y="5574972"/>
                <a:ext cx="1594296" cy="497059"/>
              </a:xfrm>
              <a:prstGeom prst="rect">
                <a:avLst/>
              </a:prstGeom>
              <a:blipFill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/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89E4605-ED24-4CFF-933F-0C6DFD197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2009966"/>
                <a:ext cx="500295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/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46B9B5F-FDCB-442F-905F-09743AE9F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2727735"/>
                <a:ext cx="500295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/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F49D5B3-ACA6-417E-9042-31B8D5A6F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4" y="4029734"/>
                <a:ext cx="500295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/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86B189B-01D3-4586-8F17-9E0BE7B9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" y="4747503"/>
                <a:ext cx="500295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/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4ED151-93D9-495C-9961-7650411CD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47" y="5359816"/>
                <a:ext cx="500295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772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b="1" dirty="0"/>
              <a:t>Single Layer Perceptron (SLP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28" y="2640692"/>
            <a:ext cx="2167872" cy="1443527"/>
          </a:xfrm>
          <a:prstGeom prst="rect">
            <a:avLst/>
          </a:prstGeom>
        </p:spPr>
      </p:pic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172" y="3857099"/>
            <a:ext cx="1282766" cy="292115"/>
          </a:xfrm>
          <a:prstGeom prst="rect">
            <a:avLst/>
          </a:prstGeom>
        </p:spPr>
      </p:pic>
      <p:sp>
        <p:nvSpPr>
          <p:cNvPr id="98" name="화살표: 오른쪽 97">
            <a:extLst>
              <a:ext uri="{FF2B5EF4-FFF2-40B4-BE49-F238E27FC236}">
                <a16:creationId xmlns:a16="http://schemas.microsoft.com/office/drawing/2014/main" id="{92DD36DD-9BC0-4FE7-A988-A7C4B37972EA}"/>
              </a:ext>
            </a:extLst>
          </p:cNvPr>
          <p:cNvSpPr/>
          <p:nvPr/>
        </p:nvSpPr>
        <p:spPr>
          <a:xfrm>
            <a:off x="3029502" y="3169190"/>
            <a:ext cx="530577" cy="3454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9" name="그림 98" descr="텍스트이(가) 표시된 사진&#10;&#10;자동 생성된 설명">
            <a:extLst>
              <a:ext uri="{FF2B5EF4-FFF2-40B4-BE49-F238E27FC236}">
                <a16:creationId xmlns:a16="http://schemas.microsoft.com/office/drawing/2014/main" id="{1F26ED85-2093-4036-8DA8-D6CE9897948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2"/>
          <a:stretch/>
        </p:blipFill>
        <p:spPr>
          <a:xfrm>
            <a:off x="3832652" y="2400399"/>
            <a:ext cx="4526695" cy="1914827"/>
          </a:xfrm>
          <a:prstGeom prst="rect">
            <a:avLst/>
          </a:prstGeom>
        </p:spPr>
      </p:pic>
      <p:sp>
        <p:nvSpPr>
          <p:cNvPr id="100" name="화살표: 오른쪽 99">
            <a:extLst>
              <a:ext uri="{FF2B5EF4-FFF2-40B4-BE49-F238E27FC236}">
                <a16:creationId xmlns:a16="http://schemas.microsoft.com/office/drawing/2014/main" id="{1E66EE80-4E9D-42ED-B4BD-09A121C66FA2}"/>
              </a:ext>
            </a:extLst>
          </p:cNvPr>
          <p:cNvSpPr/>
          <p:nvPr/>
        </p:nvSpPr>
        <p:spPr>
          <a:xfrm>
            <a:off x="4301038" y="1642551"/>
            <a:ext cx="3760637" cy="16109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5F6DB2A-1AA7-450C-8228-DDC933A7362F}"/>
              </a:ext>
            </a:extLst>
          </p:cNvPr>
          <p:cNvSpPr txBox="1"/>
          <p:nvPr/>
        </p:nvSpPr>
        <p:spPr>
          <a:xfrm>
            <a:off x="5180451" y="1792467"/>
            <a:ext cx="247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00FF"/>
                </a:solidFill>
              </a:rPr>
              <a:t>Forward propagation (pass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AEB27640-841C-4F05-93C3-D3DF175DF2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2652" y="4557757"/>
            <a:ext cx="5908112" cy="1908227"/>
          </a:xfrm>
          <a:prstGeom prst="rect">
            <a:avLst/>
          </a:prstGeom>
        </p:spPr>
      </p:pic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29FDA81F-3185-4DD6-A67E-52D7767322F8}"/>
              </a:ext>
            </a:extLst>
          </p:cNvPr>
          <p:cNvCxnSpPr/>
          <p:nvPr/>
        </p:nvCxnSpPr>
        <p:spPr>
          <a:xfrm>
            <a:off x="7411720" y="3514630"/>
            <a:ext cx="0" cy="1331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9981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/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61542-63AA-42DF-B23A-B2B359CD9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5447128"/>
                <a:ext cx="615188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4704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B9A5CB-9B06-4F09-932B-38B9B61C083C}"/>
              </a:ext>
            </a:extLst>
          </p:cNvPr>
          <p:cNvSpPr txBox="1"/>
          <p:nvPr/>
        </p:nvSpPr>
        <p:spPr>
          <a:xfrm>
            <a:off x="76614" y="1127595"/>
            <a:ext cx="867622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LP </a:t>
            </a:r>
            <a:r>
              <a:rPr lang="en-US" altLang="ko-KR" b="1" dirty="0">
                <a:sym typeface="Wingdings" panose="05000000000000000000" pitchFamily="2" charset="2"/>
              </a:rPr>
              <a:t> </a:t>
            </a:r>
            <a:r>
              <a:rPr lang="en-US" altLang="ko-KR" b="1" dirty="0"/>
              <a:t>Deep Neural Network (MLP) </a:t>
            </a:r>
          </a:p>
          <a:p>
            <a:r>
              <a:rPr lang="en-US" altLang="ko-KR" sz="1400" b="1" dirty="0">
                <a:sym typeface="Wingdings" panose="05000000000000000000" pitchFamily="2" charset="2"/>
              </a:rPr>
              <a:t>       </a:t>
            </a:r>
            <a:r>
              <a:rPr lang="ko-KR" alt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행렬에 대한 </a:t>
            </a:r>
            <a:r>
              <a:rPr lang="en-US" altLang="ko-KR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Backpropagation 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29E4574B-1F85-4CDC-9809-C721DE92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78" y="2305630"/>
            <a:ext cx="2167872" cy="1443527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5D0DAFE7-DD2D-4F33-8B73-2FC8F3E41606}"/>
              </a:ext>
            </a:extLst>
          </p:cNvPr>
          <p:cNvSpPr/>
          <p:nvPr/>
        </p:nvSpPr>
        <p:spPr>
          <a:xfrm>
            <a:off x="2837791" y="2705496"/>
            <a:ext cx="508000" cy="539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8" name="그림 67">
            <a:extLst>
              <a:ext uri="{FF2B5EF4-FFF2-40B4-BE49-F238E27FC236}">
                <a16:creationId xmlns:a16="http://schemas.microsoft.com/office/drawing/2014/main" id="{57F3BECA-CA90-46F6-AC3E-270D2325A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522" y="3603099"/>
            <a:ext cx="1282766" cy="292115"/>
          </a:xfrm>
          <a:prstGeom prst="rect">
            <a:avLst/>
          </a:prstGeom>
        </p:spPr>
      </p:pic>
      <p:pic>
        <p:nvPicPr>
          <p:cNvPr id="6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AF81DA52-C68B-4D50-9FFB-FBBFEDC8F5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3345791" y="2163251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B8E9B680-3F04-4DAE-8573-E666A6E707B4}"/>
              </a:ext>
            </a:extLst>
          </p:cNvPr>
          <p:cNvSpPr/>
          <p:nvPr/>
        </p:nvSpPr>
        <p:spPr>
          <a:xfrm>
            <a:off x="5928190" y="2101850"/>
            <a:ext cx="999660" cy="17272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/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ko-KR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0D11F9C-F454-4F52-B20C-942472E3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726" y="1776714"/>
                <a:ext cx="87812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/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i="1" dirty="0">
                    <a:solidFill>
                      <a:srgbClr val="FF0000"/>
                    </a:solidFill>
                  </a:rPr>
                  <a:t> q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p>
                      <m:sSup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FB75DE-F9E9-47A0-BC41-3D40F6710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70" y="1766864"/>
                <a:ext cx="763318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/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3991F9-CFD9-474D-BA64-8774E4564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44" y="4213413"/>
                <a:ext cx="3676539" cy="745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/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sz="1600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9D7B6D-21AF-4634-BBED-A149792A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141" y="4206636"/>
                <a:ext cx="3676539" cy="745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/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/>
                  <a:t>,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E2616B3-41C2-4E08-9A17-67BF0F482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80" y="4205346"/>
                <a:ext cx="2160495" cy="747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/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F6AEECC-A93B-4A21-89F5-DFB31404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84" y="5189269"/>
                <a:ext cx="6494921" cy="8850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/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ko-KR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BF0064-64A2-44D4-A907-CE8D00080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840" y="4136609"/>
                <a:ext cx="2160495" cy="8850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497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250" y="2390775"/>
            <a:ext cx="2999105" cy="2999105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355" y="3890645"/>
            <a:ext cx="24339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/>
              <p:cNvSpPr txBox="1">
                <a:spLocks/>
              </p:cNvSpPr>
              <p:nvPr/>
            </p:nvSpPr>
            <p:spPr>
              <a:xfrm rot="0">
                <a:off x="8505825" y="352107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𝒛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2025" y="4590415"/>
            <a:ext cx="2478405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2025" y="2032635"/>
            <a:ext cx="2478405" cy="11487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/>
              <p:cNvSpPr txBox="1">
                <a:spLocks/>
              </p:cNvSpPr>
              <p:nvPr/>
            </p:nvSpPr>
            <p:spPr>
              <a:xfrm rot="0">
                <a:off x="3220720" y="223202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𝒙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TextBox 136"/>
              <p:cNvSpPr txBox="1">
                <a:spLocks/>
              </p:cNvSpPr>
              <p:nvPr/>
            </p:nvSpPr>
            <p:spPr>
              <a:xfrm rot="0">
                <a:off x="3220720" y="4763770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𝒚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/>
              <p:cNvSpPr txBox="1">
                <a:spLocks/>
              </p:cNvSpPr>
              <p:nvPr/>
            </p:nvSpPr>
            <p:spPr>
              <a:xfrm rot="0">
                <a:off x="4895850" y="3003550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/>
              <p:cNvSpPr txBox="1">
                <a:spLocks/>
              </p:cNvSpPr>
              <p:nvPr/>
            </p:nvSpPr>
            <p:spPr>
              <a:xfrm rot="0">
                <a:off x="4895850" y="4144645"/>
                <a:ext cx="431165" cy="60325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380" y="2601595"/>
            <a:ext cx="169227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97FB7706-78E4-48E3-97F0-C76F783C95EE}"/>
              </a:ext>
            </a:extLst>
          </p:cNvPr>
          <p:cNvSpPr txBox="1"/>
          <p:nvPr/>
        </p:nvSpPr>
        <p:spPr>
          <a:xfrm>
            <a:off x="191770" y="1190625"/>
            <a:ext cx="10701020" cy="456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3" name="Ink 24"/>
              <p14:cNvContentPartPr/>
              <p14:nvPr/>
            </p14:nvContentPartPr>
            <p14:xfrm>
              <a:off x="8101330" y="2785110"/>
              <a:ext cx="230505" cy="114935"/>
            </p14:xfrm>
          </p:contentPart>
        </mc:Choice>
        <mc:Fallback>
          <p:pic>
            <p:nvPicPr>
              <p:cNvPr id="143" name="Ink 2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01330" y="2785110"/>
                <a:ext cx="230505" cy="114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4" name="Ink 25"/>
              <p14:cNvContentPartPr/>
              <p14:nvPr/>
            </p14:nvContentPartPr>
            <p14:xfrm>
              <a:off x="8388985" y="2790825"/>
              <a:ext cx="92075" cy="22860"/>
            </p14:xfrm>
          </p:contentPart>
        </mc:Choice>
        <mc:Fallback>
          <p:pic>
            <p:nvPicPr>
              <p:cNvPr id="144" name="Ink 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88985" y="2790825"/>
                <a:ext cx="9207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5" name="Ink 26"/>
              <p14:cNvContentPartPr/>
              <p14:nvPr/>
            </p14:nvContentPartPr>
            <p14:xfrm>
              <a:off x="8395335" y="2847975"/>
              <a:ext cx="132080" cy="23495"/>
            </p14:xfrm>
          </p:contentPart>
        </mc:Choice>
        <mc:Fallback>
          <p:pic>
            <p:nvPicPr>
              <p:cNvPr id="145" name="Ink 2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395335" y="2847975"/>
                <a:ext cx="132080" cy="23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6" name="Ink 27"/>
              <p14:cNvContentPartPr/>
              <p14:nvPr/>
            </p14:nvContentPartPr>
            <p14:xfrm>
              <a:off x="8630920" y="2767965"/>
              <a:ext cx="80645" cy="97790"/>
            </p14:xfrm>
          </p:contentPart>
        </mc:Choice>
        <mc:Fallback>
          <p:pic>
            <p:nvPicPr>
              <p:cNvPr id="146" name="Ink 2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630920" y="2767965"/>
                <a:ext cx="8064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7" name="Ink 28"/>
              <p14:cNvContentPartPr/>
              <p14:nvPr/>
            </p14:nvContentPartPr>
            <p14:xfrm>
              <a:off x="8728710" y="2767965"/>
              <a:ext cx="109220" cy="92075"/>
            </p14:xfrm>
          </p:contentPart>
        </mc:Choice>
        <mc:Fallback>
          <p:pic>
            <p:nvPicPr>
              <p:cNvPr id="147" name="Ink 2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728710" y="2767965"/>
                <a:ext cx="109220" cy="92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8" name="Ink 29"/>
              <p14:cNvContentPartPr/>
              <p14:nvPr/>
            </p14:nvContentPartPr>
            <p14:xfrm>
              <a:off x="8901430" y="2773680"/>
              <a:ext cx="167005" cy="40005"/>
            </p14:xfrm>
          </p:contentPart>
        </mc:Choice>
        <mc:Fallback>
          <p:pic>
            <p:nvPicPr>
              <p:cNvPr id="148" name="Ink 2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901430" y="2773680"/>
                <a:ext cx="167005" cy="40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9" name="Ink 30"/>
              <p14:cNvContentPartPr/>
              <p14:nvPr/>
            </p14:nvContentPartPr>
            <p14:xfrm>
              <a:off x="9004935" y="2721610"/>
              <a:ext cx="34290" cy="189865"/>
            </p14:xfrm>
          </p:contentPart>
        </mc:Choice>
        <mc:Fallback>
          <p:pic>
            <p:nvPicPr>
              <p:cNvPr id="149" name="Ink 3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004935" y="2721610"/>
                <a:ext cx="34290" cy="189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0" name="Ink 31"/>
              <p14:cNvContentPartPr/>
              <p14:nvPr/>
            </p14:nvContentPartPr>
            <p14:xfrm>
              <a:off x="9166225" y="2750185"/>
              <a:ext cx="74930" cy="74930"/>
            </p14:xfrm>
          </p:contentPart>
        </mc:Choice>
        <mc:Fallback>
          <p:pic>
            <p:nvPicPr>
              <p:cNvPr id="150" name="Ink 3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166225" y="2750185"/>
                <a:ext cx="7493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1" name="Ink 32"/>
              <p14:cNvContentPartPr/>
              <p14:nvPr/>
            </p14:nvContentPartPr>
            <p14:xfrm>
              <a:off x="9160510" y="2750185"/>
              <a:ext cx="178435" cy="264795"/>
            </p14:xfrm>
          </p:contentPart>
        </mc:Choice>
        <mc:Fallback>
          <p:pic>
            <p:nvPicPr>
              <p:cNvPr id="151" name="Ink 3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160510" y="2750185"/>
                <a:ext cx="178435" cy="264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2" name="Ink 33"/>
              <p14:cNvContentPartPr/>
              <p14:nvPr/>
            </p14:nvContentPartPr>
            <p14:xfrm>
              <a:off x="5443220" y="3221990"/>
              <a:ext cx="132080" cy="12065"/>
            </p14:xfrm>
          </p:contentPart>
        </mc:Choice>
        <mc:Fallback>
          <p:pic>
            <p:nvPicPr>
              <p:cNvPr id="152" name="Ink 3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443220" y="3221990"/>
                <a:ext cx="132080" cy="120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53" name="Ink 34"/>
              <p14:cNvContentPartPr/>
              <p14:nvPr/>
            </p14:nvContentPartPr>
            <p14:xfrm>
              <a:off x="5448935" y="3291205"/>
              <a:ext cx="189865" cy="28575"/>
            </p14:xfrm>
          </p:contentPart>
        </mc:Choice>
        <mc:Fallback>
          <p:pic>
            <p:nvPicPr>
              <p:cNvPr id="153" name="Ink 3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48935" y="3291205"/>
                <a:ext cx="18986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62" name="Ink 43"/>
              <p14:cNvContentPartPr/>
              <p14:nvPr/>
            </p14:nvContentPartPr>
            <p14:xfrm>
              <a:off x="5558155" y="1191260"/>
              <a:ext cx="46355" cy="5715"/>
            </p14:xfrm>
          </p:contentPart>
        </mc:Choice>
        <mc:Fallback>
          <p:pic>
            <p:nvPicPr>
              <p:cNvPr id="162" name="Ink 4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558155" y="1191260"/>
                <a:ext cx="4635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3" name="Ink 59"/>
              <p14:cNvContentPartPr/>
              <p14:nvPr/>
            </p14:nvContentPartPr>
            <p14:xfrm>
              <a:off x="5736590" y="3147695"/>
              <a:ext cx="230505" cy="22860"/>
            </p14:xfrm>
          </p:contentPart>
        </mc:Choice>
        <mc:Fallback>
          <p:pic>
            <p:nvPicPr>
              <p:cNvPr id="163" name="Ink 5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736590" y="3147695"/>
                <a:ext cx="23050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64" name="Ink 60"/>
              <p14:cNvContentPartPr/>
              <p14:nvPr/>
            </p14:nvContentPartPr>
            <p14:xfrm>
              <a:off x="5771515" y="3141980"/>
              <a:ext cx="172085" cy="212725"/>
            </p14:xfrm>
          </p:contentPart>
        </mc:Choice>
        <mc:Fallback>
          <p:pic>
            <p:nvPicPr>
              <p:cNvPr id="164" name="Ink 6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771515" y="3141980"/>
                <a:ext cx="172085" cy="212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65" name="Ink 61"/>
              <p14:cNvContentPartPr/>
              <p14:nvPr/>
            </p14:nvContentPartPr>
            <p14:xfrm>
              <a:off x="5989955" y="3187700"/>
              <a:ext cx="120650" cy="132080"/>
            </p14:xfrm>
          </p:contentPart>
        </mc:Choice>
        <mc:Fallback>
          <p:pic>
            <p:nvPicPr>
              <p:cNvPr id="165" name="Ink 6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989955" y="3187700"/>
                <a:ext cx="120650" cy="1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66" name="Ink 62"/>
              <p14:cNvContentPartPr/>
              <p14:nvPr/>
            </p14:nvContentPartPr>
            <p14:xfrm>
              <a:off x="6145530" y="3221990"/>
              <a:ext cx="62865" cy="97790"/>
            </p14:xfrm>
          </p:contentPart>
        </mc:Choice>
        <mc:Fallback>
          <p:pic>
            <p:nvPicPr>
              <p:cNvPr id="166" name="Ink 62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145530" y="3221990"/>
                <a:ext cx="6286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7" name="Ink 63"/>
              <p14:cNvContentPartPr/>
              <p14:nvPr/>
            </p14:nvContentPartPr>
            <p14:xfrm>
              <a:off x="6225540" y="3234055"/>
              <a:ext cx="52070" cy="68580"/>
            </p14:xfrm>
          </p:contentPart>
        </mc:Choice>
        <mc:Fallback>
          <p:pic>
            <p:nvPicPr>
              <p:cNvPr id="167" name="Ink 63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225540" y="3234055"/>
                <a:ext cx="52070" cy="68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68" name="Ink 64"/>
              <p14:cNvContentPartPr/>
              <p14:nvPr/>
            </p14:nvContentPartPr>
            <p14:xfrm>
              <a:off x="6271895" y="3234055"/>
              <a:ext cx="57785" cy="57150"/>
            </p14:xfrm>
          </p:contentPart>
        </mc:Choice>
        <mc:Fallback>
          <p:pic>
            <p:nvPicPr>
              <p:cNvPr id="168" name="Ink 6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271895" y="3234055"/>
                <a:ext cx="57785" cy="57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9" name="Ink 65"/>
              <p14:cNvContentPartPr/>
              <p14:nvPr/>
            </p14:nvContentPartPr>
            <p14:xfrm>
              <a:off x="6341110" y="3221990"/>
              <a:ext cx="51435" cy="103505"/>
            </p14:xfrm>
          </p:contentPart>
        </mc:Choice>
        <mc:Fallback>
          <p:pic>
            <p:nvPicPr>
              <p:cNvPr id="169" name="Ink 6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341110" y="3221990"/>
                <a:ext cx="5143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70" name="Ink 66"/>
              <p14:cNvContentPartPr/>
              <p14:nvPr/>
            </p14:nvContentPartPr>
            <p14:xfrm>
              <a:off x="6461760" y="3234055"/>
              <a:ext cx="51435" cy="5715"/>
            </p14:xfrm>
          </p:contentPart>
        </mc:Choice>
        <mc:Fallback>
          <p:pic>
            <p:nvPicPr>
              <p:cNvPr id="170" name="Ink 6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461760" y="3234055"/>
                <a:ext cx="51435" cy="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71" name="Ink 67"/>
              <p14:cNvContentPartPr/>
              <p14:nvPr/>
            </p14:nvContentPartPr>
            <p14:xfrm>
              <a:off x="6444615" y="3279775"/>
              <a:ext cx="97790" cy="11430"/>
            </p14:xfrm>
          </p:contentPart>
        </mc:Choice>
        <mc:Fallback>
          <p:pic>
            <p:nvPicPr>
              <p:cNvPr id="171" name="Ink 67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444615" y="3279775"/>
                <a:ext cx="9779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72" name="Ink 68"/>
              <p14:cNvContentPartPr/>
              <p14:nvPr/>
            </p14:nvContentPartPr>
            <p14:xfrm>
              <a:off x="6617335" y="3135630"/>
              <a:ext cx="252730" cy="46355"/>
            </p14:xfrm>
          </p:contentPart>
        </mc:Choice>
        <mc:Fallback>
          <p:pic>
            <p:nvPicPr>
              <p:cNvPr id="172" name="Ink 68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617335" y="3135630"/>
                <a:ext cx="252730" cy="46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73" name="Ink 69"/>
              <p14:cNvContentPartPr/>
              <p14:nvPr/>
            </p14:nvContentPartPr>
            <p14:xfrm>
              <a:off x="6674485" y="3101340"/>
              <a:ext cx="219075" cy="218440"/>
            </p14:xfrm>
          </p:contentPart>
        </mc:Choice>
        <mc:Fallback>
          <p:pic>
            <p:nvPicPr>
              <p:cNvPr id="173" name="Ink 69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74485" y="3101340"/>
                <a:ext cx="219075" cy="2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74" name="Ink 73"/>
              <p14:cNvContentPartPr/>
              <p14:nvPr/>
            </p14:nvContentPartPr>
            <p14:xfrm>
              <a:off x="6847205" y="3279775"/>
              <a:ext cx="57785" cy="57785"/>
            </p14:xfrm>
          </p:contentPart>
        </mc:Choice>
        <mc:Fallback>
          <p:pic>
            <p:nvPicPr>
              <p:cNvPr id="174" name="Ink 7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47205" y="3279775"/>
                <a:ext cx="57785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75" name="Ink 74"/>
              <p14:cNvContentPartPr/>
              <p14:nvPr/>
            </p14:nvContentPartPr>
            <p14:xfrm>
              <a:off x="6922135" y="3279775"/>
              <a:ext cx="57150" cy="52070"/>
            </p14:xfrm>
          </p:contentPart>
        </mc:Choice>
        <mc:Fallback>
          <p:pic>
            <p:nvPicPr>
              <p:cNvPr id="175" name="Ink 74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922135" y="3279775"/>
                <a:ext cx="57150" cy="52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76" name="Ink 75"/>
              <p14:cNvContentPartPr/>
              <p14:nvPr/>
            </p14:nvContentPartPr>
            <p14:xfrm>
              <a:off x="7008495" y="3153410"/>
              <a:ext cx="178435" cy="137795"/>
            </p14:xfrm>
          </p:contentPart>
        </mc:Choice>
        <mc:Fallback>
          <p:pic>
            <p:nvPicPr>
              <p:cNvPr id="176" name="Ink 75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008495" y="3153410"/>
                <a:ext cx="178435" cy="1377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9003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456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/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ko-KR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ko-KR" alt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…+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ko-KR" sz="1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altLang="ko-KR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ko-KR" sz="1600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8C89EF-57D2-4C08-A399-F24A8DC8E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011" y="1663377"/>
                <a:ext cx="6494921" cy="885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E9DA3F82-51EA-46E3-B34F-EF5998F881F7}"/>
              </a:ext>
            </a:extLst>
          </p:cNvPr>
          <p:cNvSpPr/>
          <p:nvPr/>
        </p:nvSpPr>
        <p:spPr>
          <a:xfrm>
            <a:off x="4693538" y="2654373"/>
            <a:ext cx="451637" cy="31234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/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ko-KR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ko-K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6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600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D4E8253-2B97-41A7-B413-45C23269C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925" y="3149116"/>
                <a:ext cx="6494921" cy="885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0A9AE6D3-E1AD-4A02-AC28-D8EC1C60DA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93" y="4240018"/>
            <a:ext cx="7434268" cy="165506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097A318-EA74-40F2-A77E-645B1EBE0BF4}"/>
              </a:ext>
            </a:extLst>
          </p:cNvPr>
          <p:cNvSpPr txBox="1"/>
          <p:nvPr/>
        </p:nvSpPr>
        <p:spPr>
          <a:xfrm>
            <a:off x="5145175" y="2639617"/>
            <a:ext cx="6527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b="1">
                <a:sym typeface="Wingdings" panose="05000000000000000000" pitchFamily="2" charset="2"/>
              </a:rPr>
              <a:t>간소화</a:t>
            </a:r>
            <a:endParaRPr lang="ko-KR" altLang="en-US" sz="1200" b="1" dirty="0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F1AC4A41-8F55-44A5-B55A-22FCDD152059}"/>
              </a:ext>
            </a:extLst>
          </p:cNvPr>
          <p:cNvSpPr/>
          <p:nvPr/>
        </p:nvSpPr>
        <p:spPr>
          <a:xfrm>
            <a:off x="1762590" y="4125466"/>
            <a:ext cx="7076610" cy="188417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58845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504763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544634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447484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546928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465164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465527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569311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625560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428280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492752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595532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503412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/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  <m:r>
                                <a:rPr lang="en-US" altLang="ko-KR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ko-KR" sz="1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𝟔</m:t>
                          </m:r>
                          <m:r>
                            <a:rPr lang="en-US" altLang="ko-KR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ko-KR" sz="1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ko-KR" sz="1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𝟏𝟔</m:t>
                      </m:r>
                    </m:oMath>
                  </m:oMathPara>
                </a14:m>
                <a:endParaRPr lang="ko-KR" alt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DAF8B5-B2EB-45EC-B581-FF8820C03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544" y="5575140"/>
                <a:ext cx="2007044" cy="281167"/>
              </a:xfrm>
              <a:prstGeom prst="rect">
                <a:avLst/>
              </a:prstGeom>
              <a:blipFill>
                <a:blip r:embed="rId8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/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4410659-8160-4A1A-97A8-278F2C130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6051342"/>
                <a:ext cx="657750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/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33306F-28E6-45AF-97B6-67E9176EE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173" y="4687419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327C627-C1FE-48A0-AC7A-32FB486EF7DB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670B5D-61B8-4CFA-9C25-1C858FCD66D9}"/>
              </a:ext>
            </a:extLst>
          </p:cNvPr>
          <p:cNvSpPr txBox="1"/>
          <p:nvPr/>
        </p:nvSpPr>
        <p:spPr>
          <a:xfrm>
            <a:off x="4456625" y="521018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B1EF997-FF1E-4EB1-A24D-CA1970D024D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856" y="1675176"/>
            <a:ext cx="9895012" cy="2205665"/>
          </a:xfrm>
          <a:prstGeom prst="rect">
            <a:avLst/>
          </a:prstGeom>
        </p:spPr>
      </p:pic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7ED93F8B-A164-4B06-AE6B-4939FFC1ACDF}"/>
              </a:ext>
            </a:extLst>
          </p:cNvPr>
          <p:cNvCxnSpPr/>
          <p:nvPr/>
        </p:nvCxnSpPr>
        <p:spPr>
          <a:xfrm>
            <a:off x="6304138" y="3078480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80EBFBD5-F517-4A49-A69E-5DF28F883825}"/>
              </a:ext>
            </a:extLst>
          </p:cNvPr>
          <p:cNvCxnSpPr/>
          <p:nvPr/>
        </p:nvCxnSpPr>
        <p:spPr>
          <a:xfrm>
            <a:off x="8481739" y="3029817"/>
            <a:ext cx="0" cy="1518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31EED9D3-80F9-48FE-A26D-3A9BA86B704D}"/>
              </a:ext>
            </a:extLst>
          </p:cNvPr>
          <p:cNvSpPr/>
          <p:nvPr/>
        </p:nvSpPr>
        <p:spPr>
          <a:xfrm>
            <a:off x="1762590" y="4125466"/>
            <a:ext cx="8467610" cy="2448054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9C373654-58F2-4CD2-B598-8095CB87AF6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DD6FDB0-6CC2-4D5F-8129-4300A7792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/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2A08722-33E5-4797-A6D8-E99FDF317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652" y="4572799"/>
                <a:ext cx="1421335" cy="338554"/>
              </a:xfrm>
              <a:prstGeom prst="rect">
                <a:avLst/>
              </a:prstGeom>
              <a:blipFill>
                <a:blip r:embed="rId15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82429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13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65AC9377-5CBA-4B76-B484-13E98D97A168}"/>
              </a:ext>
            </a:extLst>
          </p:cNvPr>
          <p:cNvSpPr/>
          <p:nvPr/>
        </p:nvSpPr>
        <p:spPr>
          <a:xfrm rot="5400000">
            <a:off x="6062229" y="4450234"/>
            <a:ext cx="517104" cy="170198"/>
          </a:xfrm>
          <a:prstGeom prst="rightArrow">
            <a:avLst>
              <a:gd name="adj1" fmla="val 50000"/>
              <a:gd name="adj2" fmla="val 49211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7DF0BD-01C3-4B5A-893A-2D3873B45A9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/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C74AEE6-E21A-43B6-9BCC-C51A9DDD6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727" y="4736723"/>
                <a:ext cx="1651798" cy="6657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/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𝛁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US" altLang="ko-KR" b="1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ko-KR" altLang="en-US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7E3699E-5F32-4457-A5DE-708B78740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576" y="5553767"/>
                <a:ext cx="1372100" cy="394339"/>
              </a:xfrm>
              <a:prstGeom prst="rect">
                <a:avLst/>
              </a:prstGeom>
              <a:blipFill>
                <a:blip r:embed="rId1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그림 29">
            <a:extLst>
              <a:ext uri="{FF2B5EF4-FFF2-40B4-BE49-F238E27FC236}">
                <a16:creationId xmlns:a16="http://schemas.microsoft.com/office/drawing/2014/main" id="{C6C3C8BC-E043-42AC-BC13-06CD7697315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875B76-BBEF-48B0-99B9-272586112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6A0D124-6E94-4155-B281-B2723972B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직사각형 37">
            <a:extLst>
              <a:ext uri="{FF2B5EF4-FFF2-40B4-BE49-F238E27FC236}">
                <a16:creationId xmlns:a16="http://schemas.microsoft.com/office/drawing/2014/main" id="{98A714A4-C9FE-4601-AC7A-48E867CD383D}"/>
              </a:ext>
            </a:extLst>
          </p:cNvPr>
          <p:cNvSpPr/>
          <p:nvPr/>
        </p:nvSpPr>
        <p:spPr>
          <a:xfrm flipV="1">
            <a:off x="5692548" y="2854256"/>
            <a:ext cx="1210058" cy="1403843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53488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그림 18" descr="텍스트이(가) 표시된 사진&#10;&#10;자동 생성된 설명">
            <a:extLst>
              <a:ext uri="{FF2B5EF4-FFF2-40B4-BE49-F238E27FC236}">
                <a16:creationId xmlns:a16="http://schemas.microsoft.com/office/drawing/2014/main" id="{0889B54D-3035-4AA8-B8E1-B2C44C089FA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703" y="5323208"/>
            <a:ext cx="596931" cy="3238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7AB9B54-4242-4900-AF8F-063B238A3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1497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/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ko-KR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C5187C-85A0-491F-B10A-5FFEE6B0C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29" y="5871633"/>
                <a:ext cx="2371371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810BB956-3AE4-4489-948F-CFA4C4AE08F9}"/>
              </a:ext>
            </a:extLst>
          </p:cNvPr>
          <p:cNvCxnSpPr>
            <a:cxnSpLocks/>
          </p:cNvCxnSpPr>
          <p:nvPr/>
        </p:nvCxnSpPr>
        <p:spPr>
          <a:xfrm>
            <a:off x="4572000" y="5719833"/>
            <a:ext cx="0" cy="201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00DC478-9987-40AE-9AFF-3777DC94D3BA}"/>
              </a:ext>
            </a:extLst>
          </p:cNvPr>
          <p:cNvCxnSpPr>
            <a:cxnSpLocks/>
          </p:cNvCxnSpPr>
          <p:nvPr/>
        </p:nvCxnSpPr>
        <p:spPr>
          <a:xfrm>
            <a:off x="4876736" y="5746139"/>
            <a:ext cx="357067" cy="148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/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  <m:r>
                      <a:rPr lang="en-US" altLang="ko-KR" sz="1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ko-KR" sz="1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ko-KR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EA1F6D6-FA97-4ADA-9D11-3D2F7AB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787" y="6084005"/>
                <a:ext cx="237137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A978E45-C182-49F5-9E7C-22C7771E2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318550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1E3E369-FCD2-453D-8879-C4736242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1578A6C-DE18-4A9D-A691-AF0957F61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31">
            <a:extLst>
              <a:ext uri="{FF2B5EF4-FFF2-40B4-BE49-F238E27FC236}">
                <a16:creationId xmlns:a16="http://schemas.microsoft.com/office/drawing/2014/main" id="{FBD8E2DD-210A-4AFF-BA35-910BA4F74FCC}"/>
              </a:ext>
            </a:extLst>
          </p:cNvPr>
          <p:cNvSpPr/>
          <p:nvPr/>
        </p:nvSpPr>
        <p:spPr>
          <a:xfrm flipV="1">
            <a:off x="1964997" y="2419746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6C8214-3CAB-4CB5-822E-6B580D1131B0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1E78395-412D-4D6B-B1B8-2E41A730812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78297DC-860F-41D2-BC8B-DFC808E07B49}"/>
              </a:ext>
            </a:extLst>
          </p:cNvPr>
          <p:cNvCxnSpPr/>
          <p:nvPr/>
        </p:nvCxnSpPr>
        <p:spPr>
          <a:xfrm>
            <a:off x="2387600" y="3382065"/>
            <a:ext cx="0" cy="1601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A9D14C-6160-43A3-87EB-7B5290EB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7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A3AFF293-0424-4CCD-BE58-3A83C8DBA7B4}"/>
              </a:ext>
            </a:extLst>
          </p:cNvPr>
          <p:cNvSpPr/>
          <p:nvPr/>
        </p:nvSpPr>
        <p:spPr>
          <a:xfrm>
            <a:off x="3405683" y="5257038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767E7D1A-D4B7-4894-B9EA-254AF46A6AE3}"/>
              </a:ext>
            </a:extLst>
          </p:cNvPr>
          <p:cNvGrpSpPr/>
          <p:nvPr/>
        </p:nvGrpSpPr>
        <p:grpSpPr>
          <a:xfrm>
            <a:off x="1858702" y="5120468"/>
            <a:ext cx="1454507" cy="1198730"/>
            <a:chOff x="10200488" y="1143000"/>
            <a:chExt cx="1730694" cy="1426349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B5805DE4-36FD-4985-98FD-14365910F2BA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7" name="그룹 56">
              <a:extLst>
                <a:ext uri="{FF2B5EF4-FFF2-40B4-BE49-F238E27FC236}">
                  <a16:creationId xmlns:a16="http://schemas.microsoft.com/office/drawing/2014/main" id="{196967EF-BD7A-4483-81E7-2481F359F83A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p>
                                <m:sSup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ECE36F4C-DD15-490D-982A-DB9EA1849C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ko-KR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11AADA4-BD99-4060-B538-352DF98FE8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6905FF9C-21E1-4920-AFFE-39F93B7E7D40}"/>
              </a:ext>
            </a:extLst>
          </p:cNvPr>
          <p:cNvSpPr/>
          <p:nvPr/>
        </p:nvSpPr>
        <p:spPr>
          <a:xfrm flipV="1">
            <a:off x="1885971" y="5211390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822F08-E715-4F2F-A2F3-8ACE9277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2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EB5268B-84BD-400C-87D0-75A94D4D5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/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𝑞</m:t>
                      </m:r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ko-KR" sz="1400" b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55B1F47-B36F-4A7F-851C-BE24774E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317" y="5210540"/>
                <a:ext cx="6150728" cy="538289"/>
              </a:xfrm>
              <a:prstGeom prst="rect">
                <a:avLst/>
              </a:prstGeom>
              <a:blipFill>
                <a:blip r:embed="rId24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/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.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CC4A590-D8E6-4D0F-872E-8ED733134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003" y="5257038"/>
                <a:ext cx="6150728" cy="47577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/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 baseline="30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5A48F-DEF2-4169-B964-628A4C220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081" y="5795327"/>
                <a:ext cx="1765955" cy="327141"/>
              </a:xfrm>
              <a:prstGeom prst="rect">
                <a:avLst/>
              </a:prstGeom>
              <a:blipFill>
                <a:blip r:embed="rId26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390A740-387D-4AA1-9DB3-FE67E7758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7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937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화살표: 오른쪽 55">
            <a:extLst>
              <a:ext uri="{FF2B5EF4-FFF2-40B4-BE49-F238E27FC236}">
                <a16:creationId xmlns:a16="http://schemas.microsoft.com/office/drawing/2014/main" id="{C35F05A5-FC37-41F3-A849-8D82CE4711B7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2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C7051BC7-A1D0-4C82-96C3-550E2FA1D7E5}"/>
              </a:ext>
            </a:extLst>
          </p:cNvPr>
          <p:cNvGrpSpPr/>
          <p:nvPr/>
        </p:nvGrpSpPr>
        <p:grpSpPr>
          <a:xfrm>
            <a:off x="4608480" y="5280575"/>
            <a:ext cx="2738388" cy="538289"/>
            <a:chOff x="4384997" y="5198247"/>
            <a:chExt cx="2192017" cy="538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/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f>
                          <m:f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ko-KR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ko-KR" altLang="en-US" sz="14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𝑾</m:t>
                            </m:r>
                            <m:r>
                              <m:rPr>
                                <m:nor/>
                              </m:rPr>
                              <a:rPr lang="ko-KR" altLang="en-US" sz="1400" baseline="30000" dirty="0">
                                <a:solidFill>
                                  <a:srgbClr val="FF0000"/>
                                </a:solidFill>
                                <a:latin typeface="+mn-ea"/>
                              </a:rPr>
                              <m:t>𝑻</m:t>
                            </m:r>
                          </m:e>
                        </m:d>
                        <m:r>
                          <a:rPr lang="en-US" altLang="ko-KR" sz="1400" b="1" i="1" baseline="30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ko-KR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140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US" altLang="ko-KR" sz="14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90987FAA-AB0C-4137-AC50-A500A730E0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997" y="5198247"/>
                  <a:ext cx="1984056" cy="538289"/>
                </a:xfrm>
                <a:prstGeom prst="rect">
                  <a:avLst/>
                </a:prstGeom>
                <a:blipFill>
                  <a:blip r:embed="rId25"/>
                  <a:stretch>
                    <a:fillRect b="-44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FCCFFD58-3BC1-4036-8EA6-1C371543D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6213535" y="5341294"/>
              <a:ext cx="363479" cy="27078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AA9305F-5B66-4899-9C55-548045E78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44D1EAA8-93B7-4F85-B97A-63267594480D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B034ACB-8D2D-497C-BE6F-172F69A094C8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373515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3307ABE-CCAC-43F1-94A2-7C25F0256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58E9DA0-D64F-492D-9BC8-13707CE79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30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206417F-B938-4990-A6BD-5B385D720F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3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0403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/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ko-KR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n-US" altLang="ko-K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21DE1E-CCDB-437E-8DB2-F51193CB5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25" y="5999140"/>
                <a:ext cx="2182462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46241DE5-2E89-4A4C-B7B4-043A85A9CCD8}"/>
              </a:ext>
            </a:extLst>
          </p:cNvPr>
          <p:cNvCxnSpPr>
            <a:cxnSpLocks/>
          </p:cNvCxnSpPr>
          <p:nvPr/>
        </p:nvCxnSpPr>
        <p:spPr>
          <a:xfrm>
            <a:off x="5453406" y="5820493"/>
            <a:ext cx="397136" cy="178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75D28E39-F855-4F8E-9259-8D5E13AC48B6}"/>
              </a:ext>
            </a:extLst>
          </p:cNvPr>
          <p:cNvCxnSpPr>
            <a:cxnSpLocks/>
            <a:stCxn id="41" idx="2"/>
          </p:cNvCxnSpPr>
          <p:nvPr/>
        </p:nvCxnSpPr>
        <p:spPr>
          <a:xfrm flipH="1">
            <a:off x="5474262" y="5818864"/>
            <a:ext cx="126247" cy="18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/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ko-KR" sz="1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FB2877E-69DF-4083-A962-41E7CC970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061" y="6263255"/>
                <a:ext cx="1803687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1A5434-CB1A-4E6E-A420-917CC98D4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2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7AAF04-3E6A-47DE-866A-D9648BF7F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2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6130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1.00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9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5D271348-4A27-4BF3-B577-D8302CEB2733}"/>
              </a:ext>
            </a:extLst>
          </p:cNvPr>
          <p:cNvGrpSpPr/>
          <p:nvPr/>
        </p:nvGrpSpPr>
        <p:grpSpPr>
          <a:xfrm>
            <a:off x="2418838" y="5251975"/>
            <a:ext cx="1454507" cy="1198730"/>
            <a:chOff x="10200488" y="1143000"/>
            <a:chExt cx="1730694" cy="1426349"/>
          </a:xfrm>
        </p:grpSpPr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7EF25D11-FB97-44B3-9DA8-6581FB7EA197}"/>
                </a:ext>
              </a:extLst>
            </p:cNvPr>
            <p:cNvSpPr/>
            <p:nvPr/>
          </p:nvSpPr>
          <p:spPr>
            <a:xfrm>
              <a:off x="10200488" y="1143000"/>
              <a:ext cx="1730694" cy="142634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6151A490-F667-4BB2-BFC8-9BF9D03557A5}"/>
                </a:ext>
              </a:extLst>
            </p:cNvPr>
            <p:cNvGrpSpPr/>
            <p:nvPr/>
          </p:nvGrpSpPr>
          <p:grpSpPr>
            <a:xfrm>
              <a:off x="10258159" y="1237804"/>
              <a:ext cx="1651798" cy="1290250"/>
              <a:chOff x="6742481" y="1274625"/>
              <a:chExt cx="1651798" cy="1290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/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altLang="ko-KR" sz="1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ko-K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ko-KR" sz="1400" b="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97DE1A74-AB55-4233-B80A-426B8EFCA2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4843" y="1274625"/>
                    <a:ext cx="1587426" cy="64057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/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ko-KR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066F615-3BC8-4577-AE9B-D9EBE4E27AB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2481" y="1924296"/>
                    <a:ext cx="1651798" cy="6405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227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54A70EC-39BD-4874-8AB4-BCE560A09938}"/>
              </a:ext>
            </a:extLst>
          </p:cNvPr>
          <p:cNvSpPr/>
          <p:nvPr/>
        </p:nvSpPr>
        <p:spPr>
          <a:xfrm flipV="1">
            <a:off x="2365189" y="4045114"/>
            <a:ext cx="1842730" cy="821142"/>
          </a:xfrm>
          <a:prstGeom prst="rect">
            <a:avLst/>
          </a:prstGeom>
          <a:noFill/>
          <a:ln w="12700">
            <a:solidFill>
              <a:srgbClr val="FE200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C156940A-055A-4504-9109-F312FF513B6D}"/>
              </a:ext>
            </a:extLst>
          </p:cNvPr>
          <p:cNvSpPr/>
          <p:nvPr/>
        </p:nvSpPr>
        <p:spPr>
          <a:xfrm flipV="1">
            <a:off x="2461422" y="5899203"/>
            <a:ext cx="1399967" cy="508443"/>
          </a:xfrm>
          <a:prstGeom prst="rect">
            <a:avLst/>
          </a:prstGeom>
          <a:noFill/>
          <a:ln w="127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F5D0004F-A8D9-453C-BA54-C2F34D9CC2A9}"/>
              </a:ext>
            </a:extLst>
          </p:cNvPr>
          <p:cNvCxnSpPr>
            <a:cxnSpLocks/>
          </p:cNvCxnSpPr>
          <p:nvPr/>
        </p:nvCxnSpPr>
        <p:spPr>
          <a:xfrm>
            <a:off x="2819400" y="4894972"/>
            <a:ext cx="0" cy="357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/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sz="140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ko-KR" sz="1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9437FD9-D492-4C36-90E8-57B7311FD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81" y="5280575"/>
                <a:ext cx="1984056" cy="538289"/>
              </a:xfrm>
              <a:prstGeom prst="rect">
                <a:avLst/>
              </a:prstGeom>
              <a:blipFill>
                <a:blip r:embed="rId1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/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ko-KR" sz="14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altLang="ko-KR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423A572-F6E4-428A-B49B-6F7274CFD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36" y="5311833"/>
                <a:ext cx="2869939" cy="47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화살표: 오른쪽 57">
            <a:extLst>
              <a:ext uri="{FF2B5EF4-FFF2-40B4-BE49-F238E27FC236}">
                <a16:creationId xmlns:a16="http://schemas.microsoft.com/office/drawing/2014/main" id="{C7212C69-C255-4819-ABFC-3B3553474758}"/>
              </a:ext>
            </a:extLst>
          </p:cNvPr>
          <p:cNvSpPr/>
          <p:nvPr/>
        </p:nvSpPr>
        <p:spPr>
          <a:xfrm>
            <a:off x="4031395" y="5953559"/>
            <a:ext cx="279398" cy="4105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/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sub>
                      </m:sSub>
                      <m:r>
                        <a:rPr lang="en-US" altLang="ko-KR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sSub>
                        <m:sSubPr>
                          <m:ctrlPr>
                            <a:rPr lang="en-US" altLang="ko-KR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ko-KR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ko-KR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2296AF-DA60-451D-9BD3-291DB80E1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43" y="5983252"/>
                <a:ext cx="1765955" cy="327141"/>
              </a:xfrm>
              <a:prstGeom prst="rect">
                <a:avLst/>
              </a:prstGeom>
              <a:blipFill>
                <a:blip r:embed="rId20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/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ko-KR" sz="1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ko-KR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sz="1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97E1155-AF76-4D48-94CC-F1ADA37BE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459" y="3793286"/>
                <a:ext cx="2194539" cy="538353"/>
              </a:xfrm>
              <a:prstGeom prst="rect">
                <a:avLst/>
              </a:prstGeom>
              <a:blipFill>
                <a:blip r:embed="rId18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/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6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𝑾</a:t>
                </a:r>
                <a:r>
                  <a:rPr lang="ko-KR" altLang="en-US" sz="1600" baseline="30000" dirty="0">
                    <a:solidFill>
                      <a:schemeClr val="tx1"/>
                    </a:solidFill>
                    <a:latin typeface="+mn-ea"/>
                  </a:rPr>
                  <a:t>𝑻</a:t>
                </a:r>
                <a:r>
                  <a:rPr lang="ko-KR" altLang="en-US" sz="1600" dirty="0">
                    <a:solidFill>
                      <a:schemeClr val="tx1"/>
                    </a:solidFill>
                    <a:latin typeface="+mn-ea"/>
                  </a:rPr>
                  <a:t>𝒙</a:t>
                </a:r>
                <a:endParaRPr lang="ko-KR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9C5885-750A-4EBC-9C86-78A186B00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144" y="2815677"/>
                <a:ext cx="1421335" cy="338554"/>
              </a:xfrm>
              <a:prstGeom prst="rect">
                <a:avLst/>
              </a:prstGeom>
              <a:blipFill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7367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2209A74-B9A3-4B86-A2E6-CD0B93C71EB2}"/>
              </a:ext>
            </a:extLst>
          </p:cNvPr>
          <p:cNvSpPr txBox="1"/>
          <p:nvPr/>
        </p:nvSpPr>
        <p:spPr>
          <a:xfrm>
            <a:off x="191539" y="1190407"/>
            <a:ext cx="1070117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/>
              <a:t>행렬의 </a:t>
            </a:r>
            <a:r>
              <a:rPr lang="en-US" altLang="ko-KR" dirty="0"/>
              <a:t>Backpropagation (Example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D0217E85-2AF6-4DED-9657-33C2E80C285A}"/>
              </a:ext>
            </a:extLst>
          </p:cNvPr>
          <p:cNvSpPr/>
          <p:nvPr/>
        </p:nvSpPr>
        <p:spPr>
          <a:xfrm>
            <a:off x="4780681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6F6D5618-4F9E-43EF-92C1-4686072C8D9B}"/>
              </a:ext>
            </a:extLst>
          </p:cNvPr>
          <p:cNvSpPr/>
          <p:nvPr/>
        </p:nvSpPr>
        <p:spPr>
          <a:xfrm>
            <a:off x="7193367" y="3254398"/>
            <a:ext cx="797408" cy="79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L2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ACBAC4D0-B6EE-403E-B3CB-E8E4477B5115}"/>
              </a:ext>
            </a:extLst>
          </p:cNvPr>
          <p:cNvCxnSpPr>
            <a:cxnSpLocks/>
          </p:cNvCxnSpPr>
          <p:nvPr/>
        </p:nvCxnSpPr>
        <p:spPr>
          <a:xfrm flipV="1">
            <a:off x="7990775" y="3653103"/>
            <a:ext cx="1085291" cy="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/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B02C5F0-9798-4574-BF86-F94035F46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545" y="4258102"/>
                <a:ext cx="6577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/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6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613A7A-E611-4E34-BEE7-501AF394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72" y="2681603"/>
                <a:ext cx="751897" cy="3429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7E433D4A-8100-401D-8740-461173350EB3}"/>
              </a:ext>
            </a:extLst>
          </p:cNvPr>
          <p:cNvCxnSpPr>
            <a:cxnSpLocks/>
          </p:cNvCxnSpPr>
          <p:nvPr/>
        </p:nvCxnSpPr>
        <p:spPr>
          <a:xfrm>
            <a:off x="5591836" y="3676046"/>
            <a:ext cx="16044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화살표 연결선 66">
            <a:extLst>
              <a:ext uri="{FF2B5EF4-FFF2-40B4-BE49-F238E27FC236}">
                <a16:creationId xmlns:a16="http://schemas.microsoft.com/office/drawing/2014/main" id="{85197CDD-E865-4323-B43B-F77AED56A82A}"/>
              </a:ext>
            </a:extLst>
          </p:cNvPr>
          <p:cNvCxnSpPr>
            <a:cxnSpLocks/>
          </p:cNvCxnSpPr>
          <p:nvPr/>
        </p:nvCxnSpPr>
        <p:spPr>
          <a:xfrm>
            <a:off x="4409541" y="2858406"/>
            <a:ext cx="451637" cy="55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AADCFCF-51E4-46BE-8E6F-A99DEB600ECB}"/>
              </a:ext>
            </a:extLst>
          </p:cNvPr>
          <p:cNvCxnSpPr>
            <a:cxnSpLocks/>
          </p:cNvCxnSpPr>
          <p:nvPr/>
        </p:nvCxnSpPr>
        <p:spPr>
          <a:xfrm>
            <a:off x="3672658" y="2862033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595A683A-5B82-4BDB-87AB-25E4AF7A957B}"/>
              </a:ext>
            </a:extLst>
          </p:cNvPr>
          <p:cNvCxnSpPr>
            <a:cxnSpLocks/>
          </p:cNvCxnSpPr>
          <p:nvPr/>
        </p:nvCxnSpPr>
        <p:spPr>
          <a:xfrm flipV="1">
            <a:off x="4411194" y="3899878"/>
            <a:ext cx="449984" cy="5625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23C722F1-20E1-4772-974C-DFB79AF8F309}"/>
              </a:ext>
            </a:extLst>
          </p:cNvPr>
          <p:cNvCxnSpPr>
            <a:cxnSpLocks/>
          </p:cNvCxnSpPr>
          <p:nvPr/>
        </p:nvCxnSpPr>
        <p:spPr>
          <a:xfrm>
            <a:off x="3672723" y="4462360"/>
            <a:ext cx="7417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/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−0.3</m:t>
                                </m:r>
                              </m:e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7901E98-1648-453F-903D-E04D5008F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00" y="2489563"/>
                <a:ext cx="1324754" cy="530594"/>
              </a:xfrm>
              <a:prstGeom prst="rect">
                <a:avLst/>
              </a:prstGeom>
              <a:blipFill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/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62FACC1-953C-471A-8AE1-FEAF47AE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134285"/>
                <a:ext cx="1324754" cy="530594"/>
              </a:xfrm>
              <a:prstGeom prst="rect">
                <a:avLst/>
              </a:prstGeom>
              <a:blipFill>
                <a:blip r:embed="rId6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/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8B196-0340-415F-AA3B-387B1CAE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73" y="4162082"/>
                <a:ext cx="1324754" cy="530594"/>
              </a:xfrm>
              <a:prstGeom prst="rect">
                <a:avLst/>
              </a:prstGeom>
              <a:blipFill>
                <a:blip r:embed="rId7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/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0.116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D11BA18-991B-4838-A670-153FF0FAA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48" y="3240888"/>
                <a:ext cx="132475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AF3B14-F662-4E29-9E58-458D01B8F760}"/>
              </a:ext>
            </a:extLst>
          </p:cNvPr>
          <p:cNvSpPr txBox="1"/>
          <p:nvPr/>
        </p:nvSpPr>
        <p:spPr>
          <a:xfrm>
            <a:off x="8200802" y="3676046"/>
            <a:ext cx="5891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1.0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/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𝟓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625069-1AA1-40A1-B48D-9ECC303B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86" y="3727508"/>
                <a:ext cx="1324754" cy="530594"/>
              </a:xfrm>
              <a:prstGeom prst="rect">
                <a:avLst/>
              </a:prstGeom>
              <a:blipFill>
                <a:blip r:embed="rId9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/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𝟖𝟖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𝟕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𝟒</m:t>
                                </m:r>
                              </m:e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𝟎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848DB6-69BA-4AAD-95F2-0F14EFD45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83" y="3060525"/>
                <a:ext cx="1581542" cy="530594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/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3E41FA3-6C51-4499-A871-5A1C3C26A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36" y="2847006"/>
                <a:ext cx="751897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6AA76C-27AD-4385-AEA9-E166FEC8236B}"/>
              </a:ext>
            </a:extLst>
          </p:cNvPr>
          <p:cNvSpPr txBox="1"/>
          <p:nvPr/>
        </p:nvSpPr>
        <p:spPr>
          <a:xfrm>
            <a:off x="4456625" y="3416942"/>
            <a:ext cx="14730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sz="1400" dirty="0" err="1">
                <a:solidFill>
                  <a:schemeClr val="tx1"/>
                </a:solidFill>
              </a:rPr>
              <a:t>행렬곱</a:t>
            </a:r>
            <a:endParaRPr lang="en-US" altLang="ko-KR" sz="1400" dirty="0">
              <a:solidFill>
                <a:schemeClr val="tx1"/>
              </a:solidFill>
            </a:endParaRPr>
          </a:p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(</a:t>
            </a:r>
            <a:r>
              <a:rPr lang="ko-KR" altLang="en-US" sz="1400" dirty="0">
                <a:solidFill>
                  <a:schemeClr val="tx1"/>
                </a:solidFill>
              </a:rPr>
              <a:t>𝑾</a:t>
            </a:r>
            <a:r>
              <a:rPr lang="ko-KR" altLang="en-US" sz="1400" baseline="30000" dirty="0">
                <a:solidFill>
                  <a:schemeClr val="tx1"/>
                </a:solidFill>
              </a:rPr>
              <a:t>𝑻</a:t>
            </a:r>
            <a:r>
              <a:rPr lang="ko-KR" altLang="en-US" sz="1400" dirty="0">
                <a:solidFill>
                  <a:schemeClr val="tx1"/>
                </a:solidFill>
              </a:rPr>
              <a:t>𝒙</a:t>
            </a:r>
            <a:r>
              <a:rPr lang="en-US" altLang="ko-KR" sz="1400" dirty="0">
                <a:solidFill>
                  <a:schemeClr val="tx1"/>
                </a:solidFill>
              </a:rPr>
              <a:t>)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/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0F0AB74-A0BB-41E0-B7C0-4A6F2A339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90" y="2841726"/>
                <a:ext cx="751897" cy="338554"/>
              </a:xfrm>
              <a:prstGeom prst="rect">
                <a:avLst/>
              </a:prstGeom>
              <a:blipFill>
                <a:blip r:embed="rId12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그림 59">
            <a:extLst>
              <a:ext uri="{FF2B5EF4-FFF2-40B4-BE49-F238E27FC236}">
                <a16:creationId xmlns:a16="http://schemas.microsoft.com/office/drawing/2014/main" id="{C795367B-79C2-482F-8459-5AE969B277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997" y="1219634"/>
            <a:ext cx="6414148" cy="54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/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ko-KR" sz="1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1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1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ko-KR" sz="1100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1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ko-KR" sz="1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ko-KR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CA8CD6-2A26-431B-9FAB-D62A5CBD7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605" y="1223888"/>
                <a:ext cx="1218155" cy="540341"/>
              </a:xfrm>
              <a:prstGeom prst="rect">
                <a:avLst/>
              </a:prstGeom>
              <a:blipFill>
                <a:blip r:embed="rId1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/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𝟏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ko-KR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𝟑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ED8A38C-C318-40A0-900A-2C898F93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02" y="4717927"/>
                <a:ext cx="1324754" cy="530594"/>
              </a:xfrm>
              <a:prstGeom prst="rect">
                <a:avLst/>
              </a:prstGeom>
              <a:blipFill>
                <a:blip r:embed="rId15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/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ko-K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1" dirty="0"/>
                  <a:t>   </a:t>
                </a:r>
                <a:endParaRPr lang="ko-KR" altLang="en-US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74D92F-57DD-48E0-89A0-7725CEEDD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684" y="5450590"/>
                <a:ext cx="3399062" cy="375552"/>
              </a:xfrm>
              <a:prstGeom prst="rect">
                <a:avLst/>
              </a:prstGeom>
              <a:blipFill>
                <a:blip r:embed="rId16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456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250" y="2390775"/>
            <a:ext cx="2999105" cy="2999105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355" y="3890645"/>
            <a:ext cx="24339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/>
              <p:cNvSpPr txBox="1">
                <a:spLocks/>
              </p:cNvSpPr>
              <p:nvPr/>
            </p:nvSpPr>
            <p:spPr>
              <a:xfrm rot="0">
                <a:off x="8505825" y="352107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𝒛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2025" y="4590415"/>
            <a:ext cx="2478405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2025" y="2032635"/>
            <a:ext cx="2478405" cy="11487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/>
              <p:cNvSpPr txBox="1">
                <a:spLocks/>
              </p:cNvSpPr>
              <p:nvPr/>
            </p:nvSpPr>
            <p:spPr>
              <a:xfrm rot="0">
                <a:off x="3220720" y="223202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𝒙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TextBox 136"/>
              <p:cNvSpPr txBox="1">
                <a:spLocks/>
              </p:cNvSpPr>
              <p:nvPr/>
            </p:nvSpPr>
            <p:spPr>
              <a:xfrm rot="0">
                <a:off x="3220720" y="4763770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𝒚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/>
              <p:cNvSpPr txBox="1">
                <a:spLocks/>
              </p:cNvSpPr>
              <p:nvPr/>
            </p:nvSpPr>
            <p:spPr>
              <a:xfrm rot="0">
                <a:off x="4895850" y="3003550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/>
              <p:cNvSpPr txBox="1">
                <a:spLocks/>
              </p:cNvSpPr>
              <p:nvPr/>
            </p:nvSpPr>
            <p:spPr>
              <a:xfrm rot="0">
                <a:off x="4895850" y="4144645"/>
                <a:ext cx="431165" cy="60325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380" y="2601595"/>
            <a:ext cx="169227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>
                <a:spLocks/>
              </p:cNvSpPr>
              <p:nvPr/>
            </p:nvSpPr>
            <p:spPr>
              <a:xfrm rot="0">
                <a:off x="8540750" y="4144645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𝑳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347B"/>
                              </a:solidFill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355" y="4011930"/>
            <a:ext cx="2364105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84160" y="4747895"/>
            <a:ext cx="196278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0FC973-D704-4F1B-BA90-4A0B7FF96518}"/>
              </a:ext>
            </a:extLst>
          </p:cNvPr>
          <p:cNvSpPr txBox="1"/>
          <p:nvPr/>
        </p:nvSpPr>
        <p:spPr>
          <a:xfrm>
            <a:off x="191770" y="1190625"/>
            <a:ext cx="10701020" cy="456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2" name="Ink 76"/>
              <p14:cNvContentPartPr/>
              <p14:nvPr/>
            </p14:nvContentPartPr>
            <p14:xfrm>
              <a:off x="10299700" y="3613785"/>
              <a:ext cx="437515" cy="575310"/>
            </p14:xfrm>
          </p:contentPart>
        </mc:Choice>
        <mc:Fallback>
          <p:pic>
            <p:nvPicPr>
              <p:cNvPr id="142" name="Ink 7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299700" y="3613785"/>
                <a:ext cx="437515" cy="5753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3" name="Ink 77"/>
              <p14:cNvContentPartPr/>
              <p14:nvPr/>
            </p14:nvContentPartPr>
            <p14:xfrm>
              <a:off x="10857865" y="3890010"/>
              <a:ext cx="638810" cy="74295"/>
            </p14:xfrm>
          </p:contentPart>
        </mc:Choice>
        <mc:Fallback>
          <p:pic>
            <p:nvPicPr>
              <p:cNvPr id="143" name="Ink 7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857865" y="3890010"/>
                <a:ext cx="638810" cy="74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4" name="Ink 78"/>
              <p14:cNvContentPartPr/>
              <p14:nvPr/>
            </p14:nvContentPartPr>
            <p14:xfrm>
              <a:off x="11404600" y="3763010"/>
              <a:ext cx="160655" cy="310515"/>
            </p14:xfrm>
          </p:contentPart>
        </mc:Choice>
        <mc:Fallback>
          <p:pic>
            <p:nvPicPr>
              <p:cNvPr id="144" name="Ink 7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404600" y="3763010"/>
                <a:ext cx="160655" cy="3105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5" name="Ink 79"/>
              <p14:cNvContentPartPr/>
              <p14:nvPr/>
            </p14:nvContentPartPr>
            <p14:xfrm>
              <a:off x="11645900" y="3659505"/>
              <a:ext cx="379730" cy="563880"/>
            </p14:xfrm>
          </p:contentPart>
        </mc:Choice>
        <mc:Fallback>
          <p:pic>
            <p:nvPicPr>
              <p:cNvPr id="145" name="Ink 7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645900" y="3659505"/>
                <a:ext cx="379730" cy="5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6" name="Ink 80"/>
              <p14:cNvContentPartPr/>
              <p14:nvPr/>
            </p14:nvContentPartPr>
            <p14:xfrm>
              <a:off x="11490960" y="3337560"/>
              <a:ext cx="126365" cy="149225"/>
            </p14:xfrm>
          </p:contentPart>
        </mc:Choice>
        <mc:Fallback>
          <p:pic>
            <p:nvPicPr>
              <p:cNvPr id="146" name="Ink 8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490960" y="3337560"/>
                <a:ext cx="126365" cy="149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7" name="Ink 81"/>
              <p14:cNvContentPartPr/>
              <p14:nvPr/>
            </p14:nvContentPartPr>
            <p14:xfrm>
              <a:off x="11645900" y="3383280"/>
              <a:ext cx="74930" cy="74930"/>
            </p14:xfrm>
          </p:contentPart>
        </mc:Choice>
        <mc:Fallback>
          <p:pic>
            <p:nvPicPr>
              <p:cNvPr id="147" name="Ink 8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645900" y="3383280"/>
                <a:ext cx="7493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8" name="Ink 82"/>
              <p14:cNvContentPartPr/>
              <p14:nvPr/>
            </p14:nvContentPartPr>
            <p14:xfrm>
              <a:off x="11755120" y="3394710"/>
              <a:ext cx="63500" cy="97790"/>
            </p14:xfrm>
          </p:contentPart>
        </mc:Choice>
        <mc:Fallback>
          <p:pic>
            <p:nvPicPr>
              <p:cNvPr id="148" name="Ink 8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755120" y="3394710"/>
                <a:ext cx="63500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9" name="Ink 83"/>
              <p14:cNvContentPartPr/>
              <p14:nvPr/>
            </p14:nvContentPartPr>
            <p14:xfrm>
              <a:off x="11859260" y="3388995"/>
              <a:ext cx="74295" cy="132715"/>
            </p14:xfrm>
          </p:contentPart>
        </mc:Choice>
        <mc:Fallback>
          <p:pic>
            <p:nvPicPr>
              <p:cNvPr id="149" name="Ink 8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859260" y="3388995"/>
                <a:ext cx="74295" cy="132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0" name="Ink 84"/>
              <p14:cNvContentPartPr/>
              <p14:nvPr/>
            </p14:nvContentPartPr>
            <p14:xfrm>
              <a:off x="5391785" y="2871470"/>
              <a:ext cx="1415415" cy="74295"/>
            </p14:xfrm>
          </p:contentPart>
        </mc:Choice>
        <mc:Fallback>
          <p:pic>
            <p:nvPicPr>
              <p:cNvPr id="150" name="Ink 8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391785" y="2871470"/>
                <a:ext cx="1415415" cy="74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51" name="Ink 85"/>
              <p14:cNvContentPartPr/>
              <p14:nvPr/>
            </p14:nvContentPartPr>
            <p14:xfrm>
              <a:off x="5483225" y="2917190"/>
              <a:ext cx="230505" cy="316865"/>
            </p14:xfrm>
          </p:contentPart>
        </mc:Choice>
        <mc:Fallback>
          <p:pic>
            <p:nvPicPr>
              <p:cNvPr id="151" name="Ink 8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483225" y="2917190"/>
                <a:ext cx="230505" cy="316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52" name="Ink 86"/>
              <p14:cNvContentPartPr/>
              <p14:nvPr/>
            </p14:nvContentPartPr>
            <p14:xfrm>
              <a:off x="5420360" y="3129915"/>
              <a:ext cx="97790" cy="184150"/>
            </p14:xfrm>
          </p:contentPart>
        </mc:Choice>
        <mc:Fallback>
          <p:pic>
            <p:nvPicPr>
              <p:cNvPr id="152" name="Ink 8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20360" y="3129915"/>
                <a:ext cx="97790" cy="184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53" name="Ink 89"/>
              <p14:cNvContentPartPr/>
              <p14:nvPr/>
            </p14:nvContentPartPr>
            <p14:xfrm>
              <a:off x="5426075" y="2900045"/>
              <a:ext cx="316230" cy="1461770"/>
            </p14:xfrm>
          </p:contentPart>
        </mc:Choice>
        <mc:Fallback>
          <p:pic>
            <p:nvPicPr>
              <p:cNvPr id="153" name="Ink 89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426075" y="2900045"/>
                <a:ext cx="316230" cy="1461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54" name="Ink 90"/>
              <p14:cNvContentPartPr/>
              <p14:nvPr/>
            </p14:nvContentPartPr>
            <p14:xfrm>
              <a:off x="5397500" y="4240530"/>
              <a:ext cx="114935" cy="161290"/>
            </p14:xfrm>
          </p:contentPart>
        </mc:Choice>
        <mc:Fallback>
          <p:pic>
            <p:nvPicPr>
              <p:cNvPr id="154" name="Ink 90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397500" y="4240530"/>
                <a:ext cx="114935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55" name="Ink 91"/>
              <p14:cNvContentPartPr/>
              <p14:nvPr/>
            </p14:nvContentPartPr>
            <p14:xfrm>
              <a:off x="7480300" y="1443990"/>
              <a:ext cx="201295" cy="144145"/>
            </p14:xfrm>
          </p:contentPart>
        </mc:Choice>
        <mc:Fallback>
          <p:pic>
            <p:nvPicPr>
              <p:cNvPr id="155" name="Ink 91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480300" y="1443990"/>
                <a:ext cx="201295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56" name="Ink 92"/>
              <p14:cNvContentPartPr/>
              <p14:nvPr/>
            </p14:nvContentPartPr>
            <p14:xfrm>
              <a:off x="7762240" y="1467485"/>
              <a:ext cx="74930" cy="11430"/>
            </p14:xfrm>
          </p:contentPart>
        </mc:Choice>
        <mc:Fallback>
          <p:pic>
            <p:nvPicPr>
              <p:cNvPr id="156" name="Ink 9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762240" y="1467485"/>
                <a:ext cx="74930" cy="1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57" name="Ink 93"/>
              <p14:cNvContentPartPr/>
              <p14:nvPr/>
            </p14:nvContentPartPr>
            <p14:xfrm>
              <a:off x="7767955" y="1518920"/>
              <a:ext cx="120650" cy="29209"/>
            </p14:xfrm>
          </p:contentPart>
        </mc:Choice>
        <mc:Fallback>
          <p:pic>
            <p:nvPicPr>
              <p:cNvPr id="157" name="Ink 9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767955" y="1518920"/>
                <a:ext cx="120650" cy="29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58" name="Ink 94"/>
              <p14:cNvContentPartPr/>
              <p14:nvPr/>
            </p14:nvContentPartPr>
            <p14:xfrm>
              <a:off x="7997825" y="1443990"/>
              <a:ext cx="69215" cy="109855"/>
            </p14:xfrm>
          </p:contentPart>
        </mc:Choice>
        <mc:Fallback>
          <p:pic>
            <p:nvPicPr>
              <p:cNvPr id="158" name="Ink 9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997825" y="1443990"/>
                <a:ext cx="69215" cy="10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59" name="Ink 95"/>
              <p14:cNvContentPartPr/>
              <p14:nvPr/>
            </p14:nvContentPartPr>
            <p14:xfrm>
              <a:off x="8101330" y="1438275"/>
              <a:ext cx="80645" cy="97790"/>
            </p14:xfrm>
          </p:contentPart>
        </mc:Choice>
        <mc:Fallback>
          <p:pic>
            <p:nvPicPr>
              <p:cNvPr id="159" name="Ink 9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101330" y="1438275"/>
                <a:ext cx="8064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60" name="Ink 96"/>
              <p14:cNvContentPartPr/>
              <p14:nvPr/>
            </p14:nvContentPartPr>
            <p14:xfrm>
              <a:off x="8205470" y="1478915"/>
              <a:ext cx="126365" cy="34290"/>
            </p14:xfrm>
          </p:contentPart>
        </mc:Choice>
        <mc:Fallback>
          <p:pic>
            <p:nvPicPr>
              <p:cNvPr id="160" name="Ink 96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8205470" y="1478915"/>
                <a:ext cx="126365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61" name="Ink 97"/>
              <p14:cNvContentPartPr/>
              <p14:nvPr/>
            </p14:nvContentPartPr>
            <p14:xfrm>
              <a:off x="8268335" y="1443990"/>
              <a:ext cx="52070" cy="127000"/>
            </p14:xfrm>
          </p:contentPart>
        </mc:Choice>
        <mc:Fallback>
          <p:pic>
            <p:nvPicPr>
              <p:cNvPr id="161" name="Ink 97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268335" y="1443990"/>
                <a:ext cx="52070" cy="1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62" name="Ink 98"/>
              <p14:cNvContentPartPr/>
              <p14:nvPr/>
            </p14:nvContentPartPr>
            <p14:xfrm>
              <a:off x="8388985" y="1473200"/>
              <a:ext cx="63500" cy="68580"/>
            </p14:xfrm>
          </p:contentPart>
        </mc:Choice>
        <mc:Fallback>
          <p:pic>
            <p:nvPicPr>
              <p:cNvPr id="162" name="Ink 98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8388985" y="1473200"/>
                <a:ext cx="63500" cy="68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63" name="Ink 99"/>
              <p14:cNvContentPartPr/>
              <p14:nvPr/>
            </p14:nvContentPartPr>
            <p14:xfrm>
              <a:off x="8446770" y="1443990"/>
              <a:ext cx="92075" cy="178435"/>
            </p14:xfrm>
          </p:contentPart>
        </mc:Choice>
        <mc:Fallback>
          <p:pic>
            <p:nvPicPr>
              <p:cNvPr id="163" name="Ink 99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446770" y="1443990"/>
                <a:ext cx="92075" cy="178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64" name="Ink 100"/>
              <p14:cNvContentPartPr/>
              <p14:nvPr/>
            </p14:nvContentPartPr>
            <p14:xfrm>
              <a:off x="7031355" y="1426845"/>
              <a:ext cx="22860" cy="22860"/>
            </p14:xfrm>
          </p:contentPart>
        </mc:Choice>
        <mc:Fallback>
          <p:pic>
            <p:nvPicPr>
              <p:cNvPr id="164" name="Ink 100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031355" y="1426845"/>
                <a:ext cx="2286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65" name="Ink 101"/>
              <p14:cNvContentPartPr/>
              <p14:nvPr/>
            </p14:nvContentPartPr>
            <p14:xfrm>
              <a:off x="7037070" y="1518920"/>
              <a:ext cx="28575" cy="86360"/>
            </p14:xfrm>
          </p:contentPart>
        </mc:Choice>
        <mc:Fallback>
          <p:pic>
            <p:nvPicPr>
              <p:cNvPr id="165" name="Ink 101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037070" y="1518920"/>
                <a:ext cx="28575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66" name="Ink 102"/>
              <p14:cNvContentPartPr/>
              <p14:nvPr/>
            </p14:nvContentPartPr>
            <p14:xfrm>
              <a:off x="7175500" y="1438275"/>
              <a:ext cx="28575" cy="172720"/>
            </p14:xfrm>
          </p:contentPart>
        </mc:Choice>
        <mc:Fallback>
          <p:pic>
            <p:nvPicPr>
              <p:cNvPr id="166" name="Ink 102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175500" y="1438275"/>
                <a:ext cx="28575" cy="1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67" name="Ink 103"/>
              <p14:cNvContentPartPr/>
              <p14:nvPr/>
            </p14:nvContentPartPr>
            <p14:xfrm>
              <a:off x="7146290" y="1513205"/>
              <a:ext cx="97790" cy="22860"/>
            </p14:xfrm>
          </p:contentPart>
        </mc:Choice>
        <mc:Fallback>
          <p:pic>
            <p:nvPicPr>
              <p:cNvPr id="167" name="Ink 103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146290" y="1513205"/>
                <a:ext cx="9779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68" name="Ink 104"/>
              <p14:cNvContentPartPr/>
              <p14:nvPr/>
            </p14:nvContentPartPr>
            <p14:xfrm>
              <a:off x="6933565" y="1835784"/>
              <a:ext cx="126365" cy="28575"/>
            </p14:xfrm>
          </p:contentPart>
        </mc:Choice>
        <mc:Fallback>
          <p:pic>
            <p:nvPicPr>
              <p:cNvPr id="168" name="Ink 104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933565" y="1835784"/>
                <a:ext cx="126365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69" name="Ink 105"/>
              <p14:cNvContentPartPr/>
              <p14:nvPr/>
            </p14:nvContentPartPr>
            <p14:xfrm>
              <a:off x="7042785" y="1783715"/>
              <a:ext cx="80645" cy="155575"/>
            </p14:xfrm>
          </p:contentPart>
        </mc:Choice>
        <mc:Fallback>
          <p:pic>
            <p:nvPicPr>
              <p:cNvPr id="169" name="Ink 105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7042785" y="1783715"/>
                <a:ext cx="80645" cy="155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70" name="Ink 106"/>
              <p14:cNvContentPartPr/>
              <p14:nvPr/>
            </p14:nvContentPartPr>
            <p14:xfrm>
              <a:off x="7324724" y="1922145"/>
              <a:ext cx="69215" cy="195580"/>
            </p14:xfrm>
          </p:contentPart>
        </mc:Choice>
        <mc:Fallback>
          <p:pic>
            <p:nvPicPr>
              <p:cNvPr id="170" name="Ink 106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7324724" y="1922145"/>
                <a:ext cx="69215" cy="195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71" name="Ink 107"/>
              <p14:cNvContentPartPr/>
              <p14:nvPr/>
            </p14:nvContentPartPr>
            <p14:xfrm>
              <a:off x="7422514" y="2019934"/>
              <a:ext cx="52070" cy="85725"/>
            </p14:xfrm>
          </p:contentPart>
        </mc:Choice>
        <mc:Fallback>
          <p:pic>
            <p:nvPicPr>
              <p:cNvPr id="171" name="Ink 107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422514" y="2019934"/>
                <a:ext cx="52070" cy="85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72" name="Ink 108"/>
              <p14:cNvContentPartPr/>
              <p14:nvPr/>
            </p14:nvContentPartPr>
            <p14:xfrm>
              <a:off x="7474585" y="2019934"/>
              <a:ext cx="57150" cy="68580"/>
            </p14:xfrm>
          </p:contentPart>
        </mc:Choice>
        <mc:Fallback>
          <p:pic>
            <p:nvPicPr>
              <p:cNvPr id="172" name="Ink 108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474585" y="2019934"/>
                <a:ext cx="57150" cy="68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73" name="Ink 109"/>
              <p14:cNvContentPartPr/>
              <p14:nvPr/>
            </p14:nvContentPartPr>
            <p14:xfrm>
              <a:off x="7267575" y="1881505"/>
              <a:ext cx="229870" cy="22860"/>
            </p14:xfrm>
          </p:contentPart>
        </mc:Choice>
        <mc:Fallback>
          <p:pic>
            <p:nvPicPr>
              <p:cNvPr id="173" name="Ink 109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7267575" y="1881505"/>
                <a:ext cx="229870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74" name="Ink 110"/>
              <p14:cNvContentPartPr/>
              <p14:nvPr/>
            </p14:nvContentPartPr>
            <p14:xfrm>
              <a:off x="7273290" y="1720215"/>
              <a:ext cx="74295" cy="132715"/>
            </p14:xfrm>
          </p:contentPart>
        </mc:Choice>
        <mc:Fallback>
          <p:pic>
            <p:nvPicPr>
              <p:cNvPr id="174" name="Ink 110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273290" y="1720215"/>
                <a:ext cx="74295" cy="132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75" name="Ink 111"/>
              <p14:cNvContentPartPr/>
              <p14:nvPr/>
            </p14:nvContentPartPr>
            <p14:xfrm>
              <a:off x="7399655" y="1755140"/>
              <a:ext cx="86360" cy="74930"/>
            </p14:xfrm>
          </p:contentPart>
        </mc:Choice>
        <mc:Fallback>
          <p:pic>
            <p:nvPicPr>
              <p:cNvPr id="175" name="Ink 111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399655" y="1755140"/>
                <a:ext cx="86360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76" name="Ink 112"/>
              <p14:cNvContentPartPr/>
              <p14:nvPr/>
            </p14:nvContentPartPr>
            <p14:xfrm>
              <a:off x="7595235" y="1870075"/>
              <a:ext cx="69215" cy="0"/>
            </p14:xfrm>
          </p:contentPart>
        </mc:Choice>
        <mc:Fallback>
          <p:pic>
            <p:nvPicPr>
              <p:cNvPr id="176" name="Ink 112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595235" y="1870075"/>
                <a:ext cx="69215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77" name="Ink 113"/>
              <p14:cNvContentPartPr/>
              <p14:nvPr/>
            </p14:nvContentPartPr>
            <p14:xfrm>
              <a:off x="7589520" y="1927860"/>
              <a:ext cx="92075" cy="17145"/>
            </p14:xfrm>
          </p:contentPart>
        </mc:Choice>
        <mc:Fallback>
          <p:pic>
            <p:nvPicPr>
              <p:cNvPr id="177" name="Ink 113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589520" y="1927860"/>
                <a:ext cx="92075" cy="17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78" name="Ink 114"/>
              <p14:cNvContentPartPr/>
              <p14:nvPr/>
            </p14:nvContentPartPr>
            <p14:xfrm>
              <a:off x="7762240" y="1835784"/>
              <a:ext cx="17145" cy="154940"/>
            </p14:xfrm>
          </p:contentPart>
        </mc:Choice>
        <mc:Fallback>
          <p:pic>
            <p:nvPicPr>
              <p:cNvPr id="178" name="Ink 114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762240" y="1835784"/>
                <a:ext cx="17145" cy="154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79" name="Ink 115"/>
              <p14:cNvContentPartPr/>
              <p14:nvPr/>
            </p14:nvContentPartPr>
            <p14:xfrm>
              <a:off x="7917180" y="1973580"/>
              <a:ext cx="57785" cy="63500"/>
            </p14:xfrm>
          </p:contentPart>
        </mc:Choice>
        <mc:Fallback>
          <p:pic>
            <p:nvPicPr>
              <p:cNvPr id="179" name="Ink 115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7917180" y="1973580"/>
                <a:ext cx="57785" cy="63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80" name="Ink 116"/>
              <p14:cNvContentPartPr/>
              <p14:nvPr/>
            </p14:nvContentPartPr>
            <p14:xfrm>
              <a:off x="8130540" y="1973580"/>
              <a:ext cx="74930" cy="138430"/>
            </p14:xfrm>
          </p:contentPart>
        </mc:Choice>
        <mc:Fallback>
          <p:pic>
            <p:nvPicPr>
              <p:cNvPr id="180" name="Ink 116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130540" y="1973580"/>
                <a:ext cx="74930" cy="138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81" name="Ink 117"/>
              <p14:cNvContentPartPr/>
              <p14:nvPr/>
            </p14:nvContentPartPr>
            <p14:xfrm>
              <a:off x="8251189" y="2031365"/>
              <a:ext cx="34290" cy="45720"/>
            </p14:xfrm>
          </p:contentPart>
        </mc:Choice>
        <mc:Fallback>
          <p:pic>
            <p:nvPicPr>
              <p:cNvPr id="181" name="Ink 117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8251189" y="2031365"/>
                <a:ext cx="3429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82" name="Ink 118"/>
              <p14:cNvContentPartPr/>
              <p14:nvPr/>
            </p14:nvContentPartPr>
            <p14:xfrm>
              <a:off x="8251189" y="2025650"/>
              <a:ext cx="69215" cy="103505"/>
            </p14:xfrm>
          </p:contentPart>
        </mc:Choice>
        <mc:Fallback>
          <p:pic>
            <p:nvPicPr>
              <p:cNvPr id="182" name="Ink 118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251189" y="2025650"/>
                <a:ext cx="69215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83" name="Ink 119"/>
              <p14:cNvContentPartPr/>
              <p14:nvPr/>
            </p14:nvContentPartPr>
            <p14:xfrm>
              <a:off x="8095615" y="1864359"/>
              <a:ext cx="230505" cy="74930"/>
            </p14:xfrm>
          </p:contentPart>
        </mc:Choice>
        <mc:Fallback>
          <p:pic>
            <p:nvPicPr>
              <p:cNvPr id="183" name="Ink 119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095615" y="1864359"/>
                <a:ext cx="230505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84" name="Ink 120"/>
              <p14:cNvContentPartPr/>
              <p14:nvPr/>
            </p14:nvContentPartPr>
            <p14:xfrm>
              <a:off x="8101330" y="1731645"/>
              <a:ext cx="74930" cy="144145"/>
            </p14:xfrm>
          </p:contentPart>
        </mc:Choice>
        <mc:Fallback>
          <p:pic>
            <p:nvPicPr>
              <p:cNvPr id="184" name="Ink 120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101330" y="1731645"/>
                <a:ext cx="74930" cy="144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85" name="Ink 121"/>
              <p14:cNvContentPartPr/>
              <p14:nvPr/>
            </p14:nvContentPartPr>
            <p14:xfrm>
              <a:off x="8193405" y="1772285"/>
              <a:ext cx="109855" cy="74930"/>
            </p14:xfrm>
          </p:contentPart>
        </mc:Choice>
        <mc:Fallback>
          <p:pic>
            <p:nvPicPr>
              <p:cNvPr id="185" name="Ink 121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8193405" y="1772285"/>
                <a:ext cx="109855" cy="7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86" name="Ink 122"/>
              <p14:cNvContentPartPr/>
              <p14:nvPr/>
            </p14:nvContentPartPr>
            <p14:xfrm>
              <a:off x="8401050" y="1841500"/>
              <a:ext cx="51435" cy="22860"/>
            </p14:xfrm>
          </p:contentPart>
        </mc:Choice>
        <mc:Fallback>
          <p:pic>
            <p:nvPicPr>
              <p:cNvPr id="186" name="Ink 122"/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401050" y="1841500"/>
                <a:ext cx="5143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87" name="Ink 123"/>
              <p14:cNvContentPartPr/>
              <p14:nvPr/>
            </p14:nvContentPartPr>
            <p14:xfrm>
              <a:off x="8383270" y="1887220"/>
              <a:ext cx="121285" cy="22860"/>
            </p14:xfrm>
          </p:contentPart>
        </mc:Choice>
        <mc:Fallback>
          <p:pic>
            <p:nvPicPr>
              <p:cNvPr id="187" name="Ink 123"/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8383270" y="1887220"/>
                <a:ext cx="12128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88" name="Ink 124"/>
              <p14:cNvContentPartPr/>
              <p14:nvPr/>
            </p14:nvContentPartPr>
            <p14:xfrm>
              <a:off x="8555990" y="1806575"/>
              <a:ext cx="11430" cy="172720"/>
            </p14:xfrm>
          </p:contentPart>
        </mc:Choice>
        <mc:Fallback>
          <p:pic>
            <p:nvPicPr>
              <p:cNvPr id="188" name="Ink 124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555990" y="1806575"/>
                <a:ext cx="11430" cy="17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38564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5347811" cy="1339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1600" dirty="0" err="1"/>
              <a:t>Dongsan</a:t>
            </a:r>
            <a:r>
              <a:rPr lang="en-US" altLang="ko-KR" sz="1600" dirty="0"/>
              <a:t> Jun (</a:t>
            </a:r>
            <a:r>
              <a:rPr lang="en-US" altLang="ko-KR" sz="1600" u="sng" dirty="0">
                <a:solidFill>
                  <a:srgbClr val="0000FF"/>
                </a:solidFill>
              </a:rPr>
              <a:t>dsjun@dau.ac.kr</a:t>
            </a:r>
            <a:r>
              <a:rPr lang="en-US" altLang="ko-KR" sz="16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Image</a:t>
            </a:r>
            <a:r>
              <a:rPr lang="ko-KR" altLang="en-US" sz="1600" dirty="0"/>
              <a:t> </a:t>
            </a:r>
            <a:r>
              <a:rPr lang="en-US" altLang="ko-KR" sz="1600" dirty="0"/>
              <a:t>Signal Processing Laboratory (</a:t>
            </a:r>
            <a:r>
              <a:rPr lang="en-US" altLang="ko-KR" sz="1600" u="sng" dirty="0">
                <a:solidFill>
                  <a:srgbClr val="0000FF"/>
                </a:solidFill>
              </a:rPr>
              <a:t>www.donga-ispl.kr</a:t>
            </a:r>
            <a:r>
              <a:rPr lang="en-US" altLang="ko-KR" sz="16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Division of </a:t>
            </a:r>
            <a:r>
              <a:rPr lang="en-US" altLang="ko-KR" sz="1600" dirty="0" err="1"/>
              <a:t>Computer</a:t>
            </a:r>
            <a:r>
              <a:rPr lang="en-US" altLang="ko-KR" sz="1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〮</a:t>
            </a:r>
            <a:r>
              <a:rPr lang="en-US" altLang="ko-KR" sz="1600" dirty="0" err="1"/>
              <a:t>AI</a:t>
            </a:r>
            <a:r>
              <a:rPr lang="en-US" altLang="ko-KR" sz="1600" dirty="0"/>
              <a:t> Engineering</a:t>
            </a:r>
          </a:p>
          <a:p>
            <a:pPr>
              <a:lnSpc>
                <a:spcPct val="130000"/>
              </a:lnSpc>
            </a:pPr>
            <a:r>
              <a:rPr lang="en-US" altLang="ko-KR" sz="1600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250" y="2390775"/>
            <a:ext cx="2999105" cy="2999105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355" y="3890645"/>
            <a:ext cx="24339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/>
              <p:cNvSpPr txBox="1">
                <a:spLocks/>
              </p:cNvSpPr>
              <p:nvPr/>
            </p:nvSpPr>
            <p:spPr>
              <a:xfrm rot="0">
                <a:off x="8505825" y="352107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𝒛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2025" y="4590415"/>
            <a:ext cx="2478405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2025" y="2032635"/>
            <a:ext cx="2478405" cy="11487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/>
              <p:cNvSpPr txBox="1">
                <a:spLocks/>
              </p:cNvSpPr>
              <p:nvPr/>
            </p:nvSpPr>
            <p:spPr>
              <a:xfrm rot="0">
                <a:off x="3220720" y="223202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𝒙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TextBox 136"/>
              <p:cNvSpPr txBox="1">
                <a:spLocks/>
              </p:cNvSpPr>
              <p:nvPr/>
            </p:nvSpPr>
            <p:spPr>
              <a:xfrm rot="0">
                <a:off x="3220720" y="4763770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𝒚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/>
              <p:cNvSpPr txBox="1">
                <a:spLocks/>
              </p:cNvSpPr>
              <p:nvPr/>
            </p:nvSpPr>
            <p:spPr>
              <a:xfrm rot="0">
                <a:off x="4895850" y="3003550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/>
              <p:cNvSpPr txBox="1">
                <a:spLocks/>
              </p:cNvSpPr>
              <p:nvPr/>
            </p:nvSpPr>
            <p:spPr>
              <a:xfrm rot="0">
                <a:off x="4895850" y="4144645"/>
                <a:ext cx="431165" cy="60325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380" y="2601595"/>
            <a:ext cx="163512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>
                <a:spLocks/>
              </p:cNvSpPr>
              <p:nvPr/>
            </p:nvSpPr>
            <p:spPr>
              <a:xfrm rot="0">
                <a:off x="8540750" y="4144645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𝑳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647B"/>
                              </a:solidFill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355" y="4011930"/>
            <a:ext cx="2364105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B65413F-2237-4F56-B22B-DE84635B8ACA}"/>
              </a:ext>
            </a:extLst>
          </p:cNvPr>
          <p:cNvSpPr txBox="1"/>
          <p:nvPr/>
        </p:nvSpPr>
        <p:spPr>
          <a:xfrm>
            <a:off x="7894955" y="4747895"/>
            <a:ext cx="188150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4085" y="2179320"/>
            <a:ext cx="2449195" cy="11049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055" y="2788920"/>
            <a:ext cx="1397635" cy="560705"/>
            <a:chOff x="2472055" y="2788920"/>
            <a:chExt cx="1397635" cy="560705"/>
          </a:xfrm>
        </p:grpSpPr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07A4C5FF-5BFD-40BA-B075-A1CCC5614053}"/>
              </a:ext>
            </a:extLst>
          </p:cNvPr>
          <p:cNvSpPr txBox="1"/>
          <p:nvPr/>
        </p:nvSpPr>
        <p:spPr>
          <a:xfrm>
            <a:off x="191770" y="1190625"/>
            <a:ext cx="10701020" cy="456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2" name="Ink 125"/>
              <p14:cNvContentPartPr/>
              <p14:nvPr/>
            </p14:nvContentPartPr>
            <p14:xfrm>
              <a:off x="3498215" y="3268345"/>
              <a:ext cx="29209" cy="34290"/>
            </p14:xfrm>
          </p:contentPart>
        </mc:Choice>
        <mc:Fallback>
          <p:pic>
            <p:nvPicPr>
              <p:cNvPr id="142" name="Ink 12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98215" y="3268345"/>
                <a:ext cx="29209" cy="34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3" name="Ink 126"/>
              <p14:cNvContentPartPr/>
              <p14:nvPr/>
            </p14:nvContentPartPr>
            <p14:xfrm>
              <a:off x="3509645" y="3383280"/>
              <a:ext cx="97790" cy="161290"/>
            </p14:xfrm>
          </p:contentPart>
        </mc:Choice>
        <mc:Fallback>
          <p:pic>
            <p:nvPicPr>
              <p:cNvPr id="143" name="Ink 12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09645" y="3383280"/>
                <a:ext cx="9779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4" name="Ink 127"/>
              <p14:cNvContentPartPr/>
              <p14:nvPr/>
            </p14:nvContentPartPr>
            <p14:xfrm>
              <a:off x="3625215" y="3452495"/>
              <a:ext cx="57150" cy="86360"/>
            </p14:xfrm>
          </p:contentPart>
        </mc:Choice>
        <mc:Fallback>
          <p:pic>
            <p:nvPicPr>
              <p:cNvPr id="144" name="Ink 12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25215" y="3452495"/>
                <a:ext cx="5715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5" name="Ink 128"/>
              <p14:cNvContentPartPr/>
              <p14:nvPr/>
            </p14:nvContentPartPr>
            <p14:xfrm>
              <a:off x="3682365" y="3458210"/>
              <a:ext cx="86360" cy="86360"/>
            </p14:xfrm>
          </p:contentPart>
        </mc:Choice>
        <mc:Fallback>
          <p:pic>
            <p:nvPicPr>
              <p:cNvPr id="145" name="Ink 12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682365" y="3458210"/>
                <a:ext cx="86360" cy="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6" name="Ink 129"/>
              <p14:cNvContentPartPr/>
              <p14:nvPr/>
            </p14:nvContentPartPr>
            <p14:xfrm>
              <a:off x="3550285" y="3325495"/>
              <a:ext cx="281940" cy="57785"/>
            </p14:xfrm>
          </p:contentPart>
        </mc:Choice>
        <mc:Fallback>
          <p:pic>
            <p:nvPicPr>
              <p:cNvPr id="146" name="Ink 12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50285" y="3325495"/>
                <a:ext cx="281940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7" name="Ink 130"/>
              <p14:cNvContentPartPr/>
              <p14:nvPr/>
            </p14:nvContentPartPr>
            <p14:xfrm>
              <a:off x="3601720" y="3107055"/>
              <a:ext cx="97790" cy="161290"/>
            </p14:xfrm>
          </p:contentPart>
        </mc:Choice>
        <mc:Fallback>
          <p:pic>
            <p:nvPicPr>
              <p:cNvPr id="147" name="Ink 13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01720" y="3107055"/>
                <a:ext cx="9779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8" name="Ink 131"/>
              <p14:cNvContentPartPr/>
              <p14:nvPr/>
            </p14:nvContentPartPr>
            <p14:xfrm>
              <a:off x="3740150" y="3181985"/>
              <a:ext cx="97790" cy="103505"/>
            </p14:xfrm>
          </p:contentPart>
        </mc:Choice>
        <mc:Fallback>
          <p:pic>
            <p:nvPicPr>
              <p:cNvPr id="148" name="Ink 13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740150" y="3181985"/>
                <a:ext cx="97790" cy="103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9" name="Ink 132"/>
              <p14:cNvContentPartPr/>
              <p14:nvPr/>
            </p14:nvContentPartPr>
            <p14:xfrm>
              <a:off x="2693035" y="3411855"/>
              <a:ext cx="356870" cy="356870"/>
            </p14:xfrm>
          </p:contentPart>
        </mc:Choice>
        <mc:Fallback>
          <p:pic>
            <p:nvPicPr>
              <p:cNvPr id="149" name="Ink 13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693035" y="3411855"/>
                <a:ext cx="356870" cy="35687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6993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>
            <a:extLst>
              <a:ext uri="{FF2B5EF4-FFF2-40B4-BE49-F238E27FC236}">
                <a16:creationId xmlns:a16="http://schemas.microsoft.com/office/drawing/2014/main" id="{D21BFBB5-675A-42CB-9C97-C85F363739F9}"/>
              </a:ext>
            </a:extLst>
          </p:cNvPr>
          <p:cNvSpPr/>
          <p:nvPr/>
        </p:nvSpPr>
        <p:spPr>
          <a:xfrm>
            <a:off x="0" y="85090"/>
            <a:ext cx="11856085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Backpropagation</a:t>
            </a:r>
            <a:endParaRPr lang="ko-KR" altLang="en-US" sz="2000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95" y="581660"/>
            <a:ext cx="3377565" cy="400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Backpropagation </a:t>
            </a:r>
            <a:r>
              <a:rPr lang="ko-KR" altLang="en-US" sz="2000" b="1" dirty="0">
                <a:solidFill>
                  <a:schemeClr val="bg1"/>
                </a:solidFill>
              </a:rPr>
              <a:t>동작원리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FBF0969-CB6E-4347-A73F-36759D7F1C25}"/>
              </a:ext>
            </a:extLst>
          </p:cNvPr>
          <p:cNvSpPr/>
          <p:nvPr/>
        </p:nvSpPr>
        <p:spPr>
          <a:xfrm>
            <a:off x="4540250" y="2390775"/>
            <a:ext cx="2999105" cy="2999105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>
                <a:solidFill>
                  <a:schemeClr val="tx1"/>
                </a:solidFill>
              </a:rPr>
              <a:t>operation</a:t>
            </a:r>
            <a:endParaRPr lang="ko-KR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122395B4-8F5D-424B-AE6E-98C3B1BB0D08}"/>
              </a:ext>
            </a:extLst>
          </p:cNvPr>
          <p:cNvCxnSpPr>
            <a:cxnSpLocks/>
            <a:stCxn id="4" idx="6"/>
          </p:cNvCxnSpPr>
          <p:nvPr/>
        </p:nvCxnSpPr>
        <p:spPr>
          <a:xfrm>
            <a:off x="7539355" y="3890645"/>
            <a:ext cx="24339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/>
              <p:cNvSpPr txBox="1">
                <a:spLocks/>
              </p:cNvSpPr>
              <p:nvPr/>
            </p:nvSpPr>
            <p:spPr>
              <a:xfrm rot="0">
                <a:off x="8505825" y="352107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𝒛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33" name="직선 화살표 연결선 132">
            <a:extLst>
              <a:ext uri="{FF2B5EF4-FFF2-40B4-BE49-F238E27FC236}">
                <a16:creationId xmlns:a16="http://schemas.microsoft.com/office/drawing/2014/main" id="{55052218-7686-45AA-86A6-975054DC8644}"/>
              </a:ext>
            </a:extLst>
          </p:cNvPr>
          <p:cNvCxnSpPr>
            <a:cxnSpLocks/>
          </p:cNvCxnSpPr>
          <p:nvPr/>
        </p:nvCxnSpPr>
        <p:spPr>
          <a:xfrm flipV="1">
            <a:off x="2232025" y="4590415"/>
            <a:ext cx="2478405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직선 화살표 연결선 133">
            <a:extLst>
              <a:ext uri="{FF2B5EF4-FFF2-40B4-BE49-F238E27FC236}">
                <a16:creationId xmlns:a16="http://schemas.microsoft.com/office/drawing/2014/main" id="{E6776B4B-D671-49A8-A9CD-D9F2169DC910}"/>
              </a:ext>
            </a:extLst>
          </p:cNvPr>
          <p:cNvCxnSpPr>
            <a:cxnSpLocks/>
          </p:cNvCxnSpPr>
          <p:nvPr/>
        </p:nvCxnSpPr>
        <p:spPr>
          <a:xfrm>
            <a:off x="2232025" y="2032635"/>
            <a:ext cx="2478405" cy="11487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/>
              <p:cNvSpPr txBox="1">
                <a:spLocks/>
              </p:cNvSpPr>
              <p:nvPr/>
            </p:nvSpPr>
            <p:spPr>
              <a:xfrm rot="0">
                <a:off x="3220720" y="2232025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𝒙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TextBox 136"/>
              <p:cNvSpPr txBox="1">
                <a:spLocks/>
              </p:cNvSpPr>
              <p:nvPr/>
            </p:nvSpPr>
            <p:spPr>
              <a:xfrm rot="0">
                <a:off x="3220720" y="4763770"/>
                <a:ext cx="501015" cy="370205"/>
              </a:xfrm>
              <a:prstGeom prst="rect"/>
              <a:noFill/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/>
                        <a:rPr sz="1000" b="1" i="1">
                          <a:solidFill>
                            <a:srgbClr val="000000"/>
                          </a:solidFill>
                        </a:rPr>
                        <m:t>𝒚</m:t>
                      </m:r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/>
              <p:cNvSpPr txBox="1">
                <a:spLocks/>
              </p:cNvSpPr>
              <p:nvPr/>
            </p:nvSpPr>
            <p:spPr>
              <a:xfrm rot="0">
                <a:off x="4895850" y="3003550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/>
              <p:cNvSpPr txBox="1">
                <a:spLocks/>
              </p:cNvSpPr>
              <p:nvPr/>
            </p:nvSpPr>
            <p:spPr>
              <a:xfrm rot="0">
                <a:off x="4895850" y="4144645"/>
                <a:ext cx="431165" cy="60325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𝒛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2AE20F5C-022C-458F-942A-B29730DDC7D3}"/>
              </a:ext>
            </a:extLst>
          </p:cNvPr>
          <p:cNvSpPr txBox="1"/>
          <p:nvPr/>
        </p:nvSpPr>
        <p:spPr>
          <a:xfrm>
            <a:off x="5326380" y="2601595"/>
            <a:ext cx="162369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Local gradient</a:t>
            </a:r>
            <a:endParaRPr lang="ko-KR" altLang="en-US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>
                <a:spLocks/>
              </p:cNvSpPr>
              <p:nvPr/>
            </p:nvSpPr>
            <p:spPr>
              <a:xfrm rot="0">
                <a:off x="8540750" y="4144645"/>
                <a:ext cx="431165" cy="561340"/>
              </a:xfrm>
              <a:prstGeom prst="rect"/>
              <a:solidFill>
                <a:schemeClr val="bg1"/>
              </a:solidFill>
              <a:ln w="0" cap="flat" cmpd="sng">
                <a:solidFill>
                  <a:schemeClr val="tx1">
                    <a:alpha val="100000"/>
                  </a:schemeClr>
                </a:solidFill>
                <a:prstDash val="solid"/>
              </a:ln>
            </p:spPr>
            <p:txBody>
              <a:bodyPr wrap="square" lIns="91440" tIns="45720" rIns="91440" bIns="45720" numCol="1" vert="horz" anchor="t">
                <a:spAutoFit/>
              </a:bodyPr>
              <a:lstStyle/>
              <a:p>
                <a:pPr marL="0" indent="0" algn="ctr" latinLnBrk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bar"/>
                          <m:ctrlPr>
                            <a:rPr sz="1600" b="1" i="1">
                              <a:solidFill>
                                <a:srgbClr val="00007E"/>
                              </a:solidFill>
                            </a:rPr>
                          </m:ctrlPr>
                        </m:fPr>
                        <m:num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𝑳</m:t>
                          </m:r>
                        </m:num>
                        <m:den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𝝏</m:t>
                          </m:r>
                          <m:r>
                            <m:rPr/>
                            <a:rPr sz="1600" b="1" i="1">
                              <a:solidFill>
                                <a:srgbClr val="7EE47B"/>
                              </a:solidFill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lang="ko-KR" altLang="en-US" sz="1000"/>
              </a:p>
            </p:txBody>
          </p:sp>
        </mc:Choice>
      </mc:AlternateContent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DB1AAC5-5ED3-4047-8E4F-191995625C91}"/>
              </a:ext>
            </a:extLst>
          </p:cNvPr>
          <p:cNvCxnSpPr>
            <a:cxnSpLocks/>
          </p:cNvCxnSpPr>
          <p:nvPr/>
        </p:nvCxnSpPr>
        <p:spPr>
          <a:xfrm flipH="1">
            <a:off x="7539355" y="4011930"/>
            <a:ext cx="2364105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FFA45308-3CE7-44C9-9F75-BE82A6C0C26B}"/>
              </a:ext>
            </a:extLst>
          </p:cNvPr>
          <p:cNvCxnSpPr>
            <a:cxnSpLocks/>
          </p:cNvCxnSpPr>
          <p:nvPr/>
        </p:nvCxnSpPr>
        <p:spPr>
          <a:xfrm flipH="1" flipV="1">
            <a:off x="2204085" y="2179320"/>
            <a:ext cx="2449195" cy="11049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FCE00A58-F783-4D15-B3AF-4F93DE179FE2}"/>
              </a:ext>
            </a:extLst>
          </p:cNvPr>
          <p:cNvGrpSpPr/>
          <p:nvPr/>
        </p:nvGrpSpPr>
        <p:grpSpPr>
          <a:xfrm rot="1434470">
            <a:off x="2472055" y="2788920"/>
            <a:ext cx="1397635" cy="560705"/>
            <a:chOff x="2472055" y="2788920"/>
            <a:chExt cx="1397635" cy="560705"/>
          </a:xfrm>
        </p:grpSpPr>
        <mc:AlternateContent xmlns:mc="http://schemas.openxmlformats.org/markup-compatibility/2006" xmlns:a14="http://schemas.microsoft.com/office/drawing/2010/main">
          <mc:Choice Requires="a14"/>
          <mc:Fallback xmlns=""/>
        </mc:AlternateContent>
        <mc:AlternateContent xmlns:mc="http://schemas.openxmlformats.org/markup-compatibility/2006" xmlns:a14="http://schemas.microsoft.com/office/drawing/2010/main">
          <mc:Choice Requires="a14"/>
          <mc:Fallback xmlns=""/>
        </mc:AlternateContent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BBF06AE5-6CD0-4F87-A0FA-6D6F3B7B7F0F}"/>
              </a:ext>
            </a:extLst>
          </p:cNvPr>
          <p:cNvGrpSpPr/>
          <p:nvPr/>
        </p:nvGrpSpPr>
        <p:grpSpPr>
          <a:xfrm rot="18706530">
            <a:off x="2335530" y="4702175"/>
            <a:ext cx="2449195" cy="1191260"/>
            <a:chOff x="2335530" y="4702175"/>
            <a:chExt cx="2449195" cy="1191260"/>
          </a:xfrm>
        </p:grpSpPr>
        <p:cxnSp>
          <p:nvCxnSpPr>
            <p:cNvPr id="21" name="직선 화살표 연결선 20">
              <a:extLst>
                <a:ext uri="{FF2B5EF4-FFF2-40B4-BE49-F238E27FC236}">
                  <a16:creationId xmlns:a16="http://schemas.microsoft.com/office/drawing/2014/main" id="{13638BCA-C6DC-420A-B37E-12E1A96CCE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35530" y="4702175"/>
              <a:ext cx="2449195" cy="1104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B69A02DF-913F-4988-9DA0-E63A0854B97B}"/>
                </a:ext>
              </a:extLst>
            </p:cNvPr>
            <p:cNvGrpSpPr/>
            <p:nvPr/>
          </p:nvGrpSpPr>
          <p:grpSpPr>
            <a:xfrm rot="1434470">
              <a:off x="2604770" y="5290820"/>
              <a:ext cx="1396365" cy="601980"/>
              <a:chOff x="2604770" y="5290820"/>
              <a:chExt cx="1396365" cy="601980"/>
            </a:xfrm>
          </p:grpSpPr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  <mc:AlternateContent xmlns:mc="http://schemas.openxmlformats.org/markup-compatibility/2006" xmlns:a14="http://schemas.microsoft.com/office/drawing/2010/main">
            <mc:Choice Requires="a14"/>
            <mc:Fallback xmlns=""/>
          </mc:AlternateContent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8BA99F63-D025-42EA-BE2D-9466A3F37F1E}"/>
              </a:ext>
            </a:extLst>
          </p:cNvPr>
          <p:cNvSpPr txBox="1"/>
          <p:nvPr/>
        </p:nvSpPr>
        <p:spPr>
          <a:xfrm>
            <a:off x="191770" y="1190625"/>
            <a:ext cx="10701020" cy="456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Chain rule</a:t>
            </a:r>
            <a:endParaRPr lang="en-US" altLang="ko-KR" sz="16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7B3330-DDA4-43CB-AE08-DD73D95D7E37}"/>
              </a:ext>
            </a:extLst>
          </p:cNvPr>
          <p:cNvSpPr txBox="1"/>
          <p:nvPr/>
        </p:nvSpPr>
        <p:spPr>
          <a:xfrm>
            <a:off x="7894955" y="4747895"/>
            <a:ext cx="1881505" cy="338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Global gradient</a:t>
            </a:r>
            <a:endParaRPr lang="ko-KR" altLang="en-US" sz="16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2" name="Ink 133"/>
              <p14:cNvContentPartPr/>
              <p14:nvPr/>
            </p14:nvContentPartPr>
            <p14:xfrm>
              <a:off x="2755900" y="3435350"/>
              <a:ext cx="281940" cy="436880"/>
            </p14:xfrm>
          </p:contentPart>
        </mc:Choice>
        <mc:Fallback>
          <p:pic>
            <p:nvPicPr>
              <p:cNvPr id="142" name="Ink 13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55900" y="3435350"/>
                <a:ext cx="281940" cy="4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3" name="Ink 134"/>
              <p14:cNvContentPartPr/>
              <p14:nvPr/>
            </p14:nvContentPartPr>
            <p14:xfrm>
              <a:off x="3728719" y="6064885"/>
              <a:ext cx="287655" cy="327660"/>
            </p14:xfrm>
          </p:contentPart>
        </mc:Choice>
        <mc:Fallback>
          <p:pic>
            <p:nvPicPr>
              <p:cNvPr id="143" name="Ink 13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28719" y="6064885"/>
                <a:ext cx="287655" cy="327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4" name="Ink 135"/>
              <p14:cNvContentPartPr/>
              <p14:nvPr/>
            </p14:nvContentPartPr>
            <p14:xfrm>
              <a:off x="4010660" y="5546725"/>
              <a:ext cx="22860" cy="34925"/>
            </p14:xfrm>
          </p:contentPart>
        </mc:Choice>
        <mc:Fallback>
          <p:pic>
            <p:nvPicPr>
              <p:cNvPr id="144" name="Ink 13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10660" y="5546725"/>
                <a:ext cx="22860" cy="34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5" name="Ink 136"/>
              <p14:cNvContentPartPr/>
              <p14:nvPr/>
            </p14:nvContentPartPr>
            <p14:xfrm>
              <a:off x="4171315" y="5541010"/>
              <a:ext cx="104140" cy="161290"/>
            </p14:xfrm>
          </p:contentPart>
        </mc:Choice>
        <mc:Fallback>
          <p:pic>
            <p:nvPicPr>
              <p:cNvPr id="145" name="Ink 13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171315" y="5541010"/>
                <a:ext cx="104140" cy="161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6" name="Ink 137"/>
              <p14:cNvContentPartPr/>
              <p14:nvPr/>
            </p14:nvContentPartPr>
            <p14:xfrm>
              <a:off x="4286885" y="5558155"/>
              <a:ext cx="57150" cy="57785"/>
            </p14:xfrm>
          </p:contentPart>
        </mc:Choice>
        <mc:Fallback>
          <p:pic>
            <p:nvPicPr>
              <p:cNvPr id="146" name="Ink 13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86885" y="5558155"/>
                <a:ext cx="57150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7" name="Ink 138"/>
              <p14:cNvContentPartPr/>
              <p14:nvPr/>
            </p14:nvContentPartPr>
            <p14:xfrm>
              <a:off x="4315460" y="5523865"/>
              <a:ext cx="69215" cy="178435"/>
            </p14:xfrm>
          </p:contentPart>
        </mc:Choice>
        <mc:Fallback>
          <p:pic>
            <p:nvPicPr>
              <p:cNvPr id="147" name="Ink 13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315460" y="5523865"/>
                <a:ext cx="69215" cy="178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8" name="Ink 139"/>
              <p14:cNvContentPartPr/>
              <p14:nvPr/>
            </p14:nvContentPartPr>
            <p14:xfrm>
              <a:off x="4062095" y="5385435"/>
              <a:ext cx="293370" cy="115570"/>
            </p14:xfrm>
          </p:contentPart>
        </mc:Choice>
        <mc:Fallback>
          <p:pic>
            <p:nvPicPr>
              <p:cNvPr id="148" name="Ink 13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062095" y="5385435"/>
                <a:ext cx="293370" cy="1155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49" name="Ink 140"/>
              <p14:cNvContentPartPr/>
              <p14:nvPr/>
            </p14:nvContentPartPr>
            <p14:xfrm>
              <a:off x="4062095" y="5247640"/>
              <a:ext cx="97790" cy="149860"/>
            </p14:xfrm>
          </p:contentPart>
        </mc:Choice>
        <mc:Fallback>
          <p:pic>
            <p:nvPicPr>
              <p:cNvPr id="149" name="Ink 140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062095" y="5247640"/>
                <a:ext cx="97790" cy="149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50" name="Ink 141"/>
              <p14:cNvContentPartPr/>
              <p14:nvPr/>
            </p14:nvContentPartPr>
            <p14:xfrm>
              <a:off x="4183380" y="5253355"/>
              <a:ext cx="132080" cy="80645"/>
            </p14:xfrm>
          </p:contentPart>
        </mc:Choice>
        <mc:Fallback>
          <p:pic>
            <p:nvPicPr>
              <p:cNvPr id="150" name="Ink 14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183380" y="5253355"/>
                <a:ext cx="132080" cy="80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51" name="Ink 142"/>
              <p14:cNvContentPartPr/>
              <p14:nvPr/>
            </p14:nvContentPartPr>
            <p14:xfrm>
              <a:off x="3533140" y="3268345"/>
              <a:ext cx="17145" cy="22860"/>
            </p14:xfrm>
          </p:contentPart>
        </mc:Choice>
        <mc:Fallback>
          <p:pic>
            <p:nvPicPr>
              <p:cNvPr id="151" name="Ink 14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533140" y="3268345"/>
                <a:ext cx="17145" cy="22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52" name="Ink 143"/>
              <p14:cNvContentPartPr/>
              <p14:nvPr/>
            </p14:nvContentPartPr>
            <p14:xfrm>
              <a:off x="3527425" y="3331845"/>
              <a:ext cx="109220" cy="160655"/>
            </p14:xfrm>
          </p:contentPart>
        </mc:Choice>
        <mc:Fallback>
          <p:pic>
            <p:nvPicPr>
              <p:cNvPr id="152" name="Ink 143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27425" y="3331845"/>
                <a:ext cx="109220" cy="160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53" name="Ink 144"/>
              <p14:cNvContentPartPr/>
              <p14:nvPr/>
            </p14:nvContentPartPr>
            <p14:xfrm>
              <a:off x="3665220" y="3452495"/>
              <a:ext cx="46355" cy="69215"/>
            </p14:xfrm>
          </p:contentPart>
        </mc:Choice>
        <mc:Fallback>
          <p:pic>
            <p:nvPicPr>
              <p:cNvPr id="153" name="Ink 14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665220" y="3452495"/>
                <a:ext cx="46355" cy="69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54" name="Ink 145"/>
              <p14:cNvContentPartPr/>
              <p14:nvPr/>
            </p14:nvContentPartPr>
            <p14:xfrm>
              <a:off x="3728719" y="3429635"/>
              <a:ext cx="62865" cy="97790"/>
            </p14:xfrm>
          </p:contentPart>
        </mc:Choice>
        <mc:Fallback>
          <p:pic>
            <p:nvPicPr>
              <p:cNvPr id="154" name="Ink 14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728719" y="3429635"/>
                <a:ext cx="62865" cy="97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55" name="Ink 146"/>
              <p14:cNvContentPartPr/>
              <p14:nvPr/>
            </p14:nvContentPartPr>
            <p14:xfrm>
              <a:off x="3601720" y="3274060"/>
              <a:ext cx="241935" cy="57785"/>
            </p14:xfrm>
          </p:contentPart>
        </mc:Choice>
        <mc:Fallback>
          <p:pic>
            <p:nvPicPr>
              <p:cNvPr id="155" name="Ink 146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601720" y="3274060"/>
                <a:ext cx="241935" cy="57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56" name="Ink 147"/>
              <p14:cNvContentPartPr/>
              <p14:nvPr/>
            </p14:nvContentPartPr>
            <p14:xfrm>
              <a:off x="3642360" y="3067050"/>
              <a:ext cx="63500" cy="137795"/>
            </p14:xfrm>
          </p:contentPart>
        </mc:Choice>
        <mc:Fallback>
          <p:pic>
            <p:nvPicPr>
              <p:cNvPr id="156" name="Ink 147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642360" y="3067050"/>
                <a:ext cx="63500" cy="137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57" name="Ink 148"/>
              <p14:cNvContentPartPr/>
              <p14:nvPr/>
            </p14:nvContentPartPr>
            <p14:xfrm>
              <a:off x="3763010" y="3135630"/>
              <a:ext cx="103505" cy="104140"/>
            </p14:xfrm>
          </p:contentPart>
        </mc:Choice>
        <mc:Fallback>
          <p:pic>
            <p:nvPicPr>
              <p:cNvPr id="157" name="Ink 148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763010" y="3135630"/>
                <a:ext cx="103505" cy="104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58" name="Ink 165"/>
              <p14:cNvContentPartPr/>
              <p14:nvPr/>
            </p14:nvContentPartPr>
            <p14:xfrm>
              <a:off x="5201285" y="2479675"/>
              <a:ext cx="1755140" cy="730885"/>
            </p14:xfrm>
          </p:contentPart>
        </mc:Choice>
        <mc:Fallback>
          <p:pic>
            <p:nvPicPr>
              <p:cNvPr id="158" name="Ink 165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201285" y="2479675"/>
                <a:ext cx="1755140" cy="7308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59" name="Ink 166"/>
              <p14:cNvContentPartPr/>
              <p14:nvPr/>
            </p14:nvContentPartPr>
            <p14:xfrm>
              <a:off x="5477510" y="2186305"/>
              <a:ext cx="1122045" cy="155575"/>
            </p14:xfrm>
          </p:contentPart>
        </mc:Choice>
        <mc:Fallback>
          <p:pic>
            <p:nvPicPr>
              <p:cNvPr id="159" name="Ink 166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477510" y="2186305"/>
                <a:ext cx="1122045" cy="155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60" name="Ink 167"/>
              <p14:cNvContentPartPr/>
              <p14:nvPr/>
            </p14:nvContentPartPr>
            <p14:xfrm>
              <a:off x="6478905" y="2019934"/>
              <a:ext cx="172720" cy="293370"/>
            </p14:xfrm>
          </p:contentPart>
        </mc:Choice>
        <mc:Fallback>
          <p:pic>
            <p:nvPicPr>
              <p:cNvPr id="160" name="Ink 167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478905" y="2019934"/>
                <a:ext cx="172720" cy="293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61" name="Ink 168"/>
              <p14:cNvContentPartPr/>
              <p14:nvPr/>
            </p14:nvContentPartPr>
            <p14:xfrm>
              <a:off x="7687310" y="4563110"/>
              <a:ext cx="2094230" cy="753745"/>
            </p14:xfrm>
          </p:contentPart>
        </mc:Choice>
        <mc:Fallback>
          <p:pic>
            <p:nvPicPr>
              <p:cNvPr id="161" name="Ink 168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687310" y="4563110"/>
                <a:ext cx="2094230" cy="753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62" name="Ink 169"/>
              <p14:cNvContentPartPr/>
              <p14:nvPr/>
            </p14:nvContentPartPr>
            <p14:xfrm>
              <a:off x="7704454" y="5322570"/>
              <a:ext cx="1732280" cy="149225"/>
            </p14:xfrm>
          </p:contentPart>
        </mc:Choice>
        <mc:Fallback>
          <p:pic>
            <p:nvPicPr>
              <p:cNvPr id="162" name="Ink 169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704454" y="5322570"/>
                <a:ext cx="1732280" cy="149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63" name="Ink 170"/>
              <p14:cNvContentPartPr/>
              <p14:nvPr/>
            </p14:nvContentPartPr>
            <p14:xfrm>
              <a:off x="7670165" y="5189855"/>
              <a:ext cx="385445" cy="334010"/>
            </p14:xfrm>
          </p:contentPart>
        </mc:Choice>
        <mc:Fallback>
          <p:pic>
            <p:nvPicPr>
              <p:cNvPr id="163" name="Ink 170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70165" y="5189855"/>
                <a:ext cx="385445" cy="33401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3716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AppVersion>12.000</AppVersion>
  <Characters>0</Characters>
  <CharactersWithSpaces>0</CharactersWithSpaces>
  <DocSecurity>0</DocSecurity>
  <HyperlinksChanged>false</HyperlinksChanged>
  <Lines>0</Lines>
  <LinksUpToDate>false</LinksUpToDate>
  <Pages>70</Pages>
  <Paragraphs>1708</Paragraphs>
  <Words>4078</Words>
  <TotalTime>0</TotalTime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text</vt:lpstr>
    </vt:vector>
  </TitlesOfParts>
  <SharedDoc>false</SharedDoc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</cp:revision>
  <dc:creator>knuser</dc:creator>
  <cp:lastModifiedBy>박 진서</cp:lastModifiedBy>
  <dc:title>PowerPoint 프레젠테이션</dc:title>
  <dcterms:modified xsi:type="dcterms:W3CDTF">2023-10-08T12:21:37Z</dcterms:modified>
</cp:coreProperties>
</file>